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sldIdLst>
    <p:sldId id="256" r:id="rId2"/>
    <p:sldId id="277" r:id="rId3"/>
    <p:sldId id="278" r:id="rId4"/>
    <p:sldId id="279" r:id="rId5"/>
    <p:sldId id="280" r:id="rId6"/>
    <p:sldId id="281" r:id="rId7"/>
    <p:sldId id="293" r:id="rId8"/>
    <p:sldId id="294" r:id="rId9"/>
    <p:sldId id="295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2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99"/>
    <a:srgbClr val="660033"/>
    <a:srgbClr val="FF0066"/>
    <a:srgbClr val="666633"/>
    <a:srgbClr val="008080"/>
    <a:srgbClr val="33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634" autoAdjust="0"/>
  </p:normalViewPr>
  <p:slideViewPr>
    <p:cSldViewPr>
      <p:cViewPr varScale="1">
        <p:scale>
          <a:sx n="101" d="100"/>
          <a:sy n="101" d="100"/>
        </p:scale>
        <p:origin x="1836" y="114"/>
      </p:cViewPr>
      <p:guideLst>
        <p:guide orient="horz" pos="19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e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6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4.wmf"/><Relationship Id="rId7" Type="http://schemas.openxmlformats.org/officeDocument/2006/relationships/image" Target="../media/image123.wmf"/><Relationship Id="rId2" Type="http://schemas.openxmlformats.org/officeDocument/2006/relationships/image" Target="../media/image3.wmf"/><Relationship Id="rId1" Type="http://schemas.openxmlformats.org/officeDocument/2006/relationships/image" Target="../media/image78.wmf"/><Relationship Id="rId6" Type="http://schemas.openxmlformats.org/officeDocument/2006/relationships/image" Target="../media/image122.wmf"/><Relationship Id="rId11" Type="http://schemas.openxmlformats.org/officeDocument/2006/relationships/image" Target="../media/image127.e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79.wmf"/><Relationship Id="rId9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51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0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49.wmf"/><Relationship Id="rId5" Type="http://schemas.openxmlformats.org/officeDocument/2006/relationships/image" Target="../media/image44.wmf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.wmf"/><Relationship Id="rId7" Type="http://schemas.openxmlformats.org/officeDocument/2006/relationships/image" Target="../media/image76.wmf"/><Relationship Id="rId2" Type="http://schemas.openxmlformats.org/officeDocument/2006/relationships/image" Target="../media/image5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2.emf"/><Relationship Id="rId2" Type="http://schemas.openxmlformats.org/officeDocument/2006/relationships/image" Target="../media/image3.wmf"/><Relationship Id="rId1" Type="http://schemas.openxmlformats.org/officeDocument/2006/relationships/image" Target="../media/image78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CF504E1-A8AC-4F08-91F1-7FBD6A0E7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1813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0B9F0-78D4-4C69-A153-BD8BD4B03A9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4675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AF31CC-E049-4CF2-A0F3-E2E85706FEC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603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F31E2-911E-4E07-9EC8-2F0A57143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0D146-BDAA-4BBF-84BA-915033C8D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862BE-776C-4F7A-A2B8-4FDEA4E34D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70D68-413C-4300-8120-3BC80F953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2E13E-699C-450E-8FDD-065B82D03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4F392-2922-40C2-A928-B2C30BE14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57620-E2AC-46C8-944A-9BDDB33D49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9DAA-2B2A-4017-895E-FC6C49EBF0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0D5AC-DC71-44B7-A2F3-C5716C41B9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05F5E-F165-44BC-BFAE-74FDE0C5A6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23C71-B7AE-460A-BBE7-1CE7839E1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617A98D-F8A3-40DA-AED6-DFE87CF4E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3.wmf"/><Relationship Id="rId26" Type="http://schemas.openxmlformats.org/officeDocument/2006/relationships/image" Target="../media/image107.e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8.e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0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47.bin"/><Relationship Id="rId21" Type="http://schemas.openxmlformats.org/officeDocument/2006/relationships/image" Target="../media/image147.emf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47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6.wmf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image" Target="../media/image38.emf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7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1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18" Type="http://schemas.openxmlformats.org/officeDocument/2006/relationships/image" Target="../media/image70.wmf"/><Relationship Id="rId3" Type="http://schemas.openxmlformats.org/officeDocument/2006/relationships/image" Target="../media/image38.e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image" Target="../media/image7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19" Type="http://schemas.openxmlformats.org/officeDocument/2006/relationships/image" Target="../media/image77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F1FA9E-CEA1-4B6B-B137-3DDAD132463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533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Lecture 21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1336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Dispersive medium: Group velocity, Energy Density, Energy velo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2337546" y="2518446"/>
            <a:ext cx="440795" cy="230309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501" y="-210166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Energy in the dispersive medium</a:t>
            </a:r>
            <a:endParaRPr lang="en-US" sz="32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84" y="1910138"/>
            <a:ext cx="3051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a dispersive material </a:t>
            </a:r>
            <a:endParaRPr lang="en-US" dirty="0"/>
          </a:p>
        </p:txBody>
      </p:sp>
      <p:grpSp>
        <p:nvGrpSpPr>
          <p:cNvPr id="72" name="Group 71"/>
          <p:cNvGrpSpPr/>
          <p:nvPr/>
        </p:nvGrpSpPr>
        <p:grpSpPr>
          <a:xfrm>
            <a:off x="679228" y="2032545"/>
            <a:ext cx="2908745" cy="3027912"/>
            <a:chOff x="679228" y="2032545"/>
            <a:chExt cx="2908745" cy="3027912"/>
          </a:xfrm>
        </p:grpSpPr>
        <p:grpSp>
          <p:nvGrpSpPr>
            <p:cNvPr id="49" name="Group 63"/>
            <p:cNvGrpSpPr/>
            <p:nvPr/>
          </p:nvGrpSpPr>
          <p:grpSpPr>
            <a:xfrm>
              <a:off x="762000" y="2667000"/>
              <a:ext cx="2825973" cy="2133600"/>
              <a:chOff x="3675063" y="2047875"/>
              <a:chExt cx="2908300" cy="1260475"/>
            </a:xfrm>
          </p:grpSpPr>
          <p:sp>
            <p:nvSpPr>
              <p:cNvPr id="63" name="Freeform 56"/>
              <p:cNvSpPr>
                <a:spLocks/>
              </p:cNvSpPr>
              <p:nvPr/>
            </p:nvSpPr>
            <p:spPr bwMode="auto">
              <a:xfrm>
                <a:off x="3675063" y="2574925"/>
                <a:ext cx="1001713" cy="55563"/>
              </a:xfrm>
              <a:custGeom>
                <a:avLst/>
                <a:gdLst/>
                <a:ahLst/>
                <a:cxnLst>
                  <a:cxn ang="0">
                    <a:pos x="10" y="35"/>
                  </a:cxn>
                  <a:cxn ang="0">
                    <a:pos x="25" y="35"/>
                  </a:cxn>
                  <a:cxn ang="0">
                    <a:pos x="40" y="35"/>
                  </a:cxn>
                  <a:cxn ang="0">
                    <a:pos x="54" y="35"/>
                  </a:cxn>
                  <a:cxn ang="0">
                    <a:pos x="69" y="35"/>
                  </a:cxn>
                  <a:cxn ang="0">
                    <a:pos x="84" y="35"/>
                  </a:cxn>
                  <a:cxn ang="0">
                    <a:pos x="99" y="35"/>
                  </a:cxn>
                  <a:cxn ang="0">
                    <a:pos x="114" y="35"/>
                  </a:cxn>
                  <a:cxn ang="0">
                    <a:pos x="129" y="35"/>
                  </a:cxn>
                  <a:cxn ang="0">
                    <a:pos x="144" y="35"/>
                  </a:cxn>
                  <a:cxn ang="0">
                    <a:pos x="159" y="30"/>
                  </a:cxn>
                  <a:cxn ang="0">
                    <a:pos x="174" y="30"/>
                  </a:cxn>
                  <a:cxn ang="0">
                    <a:pos x="189" y="30"/>
                  </a:cxn>
                  <a:cxn ang="0">
                    <a:pos x="203" y="30"/>
                  </a:cxn>
                  <a:cxn ang="0">
                    <a:pos x="218" y="30"/>
                  </a:cxn>
                  <a:cxn ang="0">
                    <a:pos x="233" y="30"/>
                  </a:cxn>
                  <a:cxn ang="0">
                    <a:pos x="248" y="30"/>
                  </a:cxn>
                  <a:cxn ang="0">
                    <a:pos x="263" y="30"/>
                  </a:cxn>
                  <a:cxn ang="0">
                    <a:pos x="278" y="30"/>
                  </a:cxn>
                  <a:cxn ang="0">
                    <a:pos x="293" y="25"/>
                  </a:cxn>
                  <a:cxn ang="0">
                    <a:pos x="308" y="25"/>
                  </a:cxn>
                  <a:cxn ang="0">
                    <a:pos x="323" y="25"/>
                  </a:cxn>
                  <a:cxn ang="0">
                    <a:pos x="338" y="25"/>
                  </a:cxn>
                  <a:cxn ang="0">
                    <a:pos x="352" y="25"/>
                  </a:cxn>
                  <a:cxn ang="0">
                    <a:pos x="367" y="25"/>
                  </a:cxn>
                  <a:cxn ang="0">
                    <a:pos x="382" y="25"/>
                  </a:cxn>
                  <a:cxn ang="0">
                    <a:pos x="397" y="20"/>
                  </a:cxn>
                  <a:cxn ang="0">
                    <a:pos x="412" y="20"/>
                  </a:cxn>
                  <a:cxn ang="0">
                    <a:pos x="427" y="20"/>
                  </a:cxn>
                  <a:cxn ang="0">
                    <a:pos x="442" y="20"/>
                  </a:cxn>
                  <a:cxn ang="0">
                    <a:pos x="457" y="20"/>
                  </a:cxn>
                  <a:cxn ang="0">
                    <a:pos x="472" y="15"/>
                  </a:cxn>
                  <a:cxn ang="0">
                    <a:pos x="487" y="15"/>
                  </a:cxn>
                  <a:cxn ang="0">
                    <a:pos x="501" y="15"/>
                  </a:cxn>
                  <a:cxn ang="0">
                    <a:pos x="516" y="15"/>
                  </a:cxn>
                  <a:cxn ang="0">
                    <a:pos x="531" y="10"/>
                  </a:cxn>
                  <a:cxn ang="0">
                    <a:pos x="546" y="10"/>
                  </a:cxn>
                  <a:cxn ang="0">
                    <a:pos x="561" y="10"/>
                  </a:cxn>
                  <a:cxn ang="0">
                    <a:pos x="576" y="5"/>
                  </a:cxn>
                  <a:cxn ang="0">
                    <a:pos x="591" y="5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 h="35">
                    <a:moveTo>
                      <a:pt x="0" y="35"/>
                    </a:moveTo>
                    <a:lnTo>
                      <a:pt x="5" y="35"/>
                    </a:lnTo>
                    <a:lnTo>
                      <a:pt x="10" y="35"/>
                    </a:lnTo>
                    <a:lnTo>
                      <a:pt x="15" y="35"/>
                    </a:lnTo>
                    <a:lnTo>
                      <a:pt x="20" y="35"/>
                    </a:lnTo>
                    <a:lnTo>
                      <a:pt x="25" y="35"/>
                    </a:lnTo>
                    <a:lnTo>
                      <a:pt x="30" y="35"/>
                    </a:lnTo>
                    <a:lnTo>
                      <a:pt x="35" y="35"/>
                    </a:lnTo>
                    <a:lnTo>
                      <a:pt x="40" y="35"/>
                    </a:lnTo>
                    <a:lnTo>
                      <a:pt x="45" y="35"/>
                    </a:lnTo>
                    <a:lnTo>
                      <a:pt x="50" y="35"/>
                    </a:lnTo>
                    <a:lnTo>
                      <a:pt x="54" y="35"/>
                    </a:lnTo>
                    <a:lnTo>
                      <a:pt x="59" y="35"/>
                    </a:lnTo>
                    <a:lnTo>
                      <a:pt x="64" y="35"/>
                    </a:lnTo>
                    <a:lnTo>
                      <a:pt x="69" y="35"/>
                    </a:lnTo>
                    <a:lnTo>
                      <a:pt x="74" y="35"/>
                    </a:lnTo>
                    <a:lnTo>
                      <a:pt x="79" y="35"/>
                    </a:lnTo>
                    <a:lnTo>
                      <a:pt x="84" y="35"/>
                    </a:lnTo>
                    <a:lnTo>
                      <a:pt x="89" y="35"/>
                    </a:lnTo>
                    <a:lnTo>
                      <a:pt x="94" y="35"/>
                    </a:lnTo>
                    <a:lnTo>
                      <a:pt x="99" y="35"/>
                    </a:lnTo>
                    <a:lnTo>
                      <a:pt x="104" y="35"/>
                    </a:lnTo>
                    <a:lnTo>
                      <a:pt x="109" y="35"/>
                    </a:lnTo>
                    <a:lnTo>
                      <a:pt x="114" y="35"/>
                    </a:lnTo>
                    <a:lnTo>
                      <a:pt x="119" y="35"/>
                    </a:lnTo>
                    <a:lnTo>
                      <a:pt x="124" y="35"/>
                    </a:lnTo>
                    <a:lnTo>
                      <a:pt x="129" y="35"/>
                    </a:lnTo>
                    <a:lnTo>
                      <a:pt x="134" y="35"/>
                    </a:lnTo>
                    <a:lnTo>
                      <a:pt x="139" y="35"/>
                    </a:lnTo>
                    <a:lnTo>
                      <a:pt x="144" y="35"/>
                    </a:lnTo>
                    <a:lnTo>
                      <a:pt x="149" y="30"/>
                    </a:lnTo>
                    <a:lnTo>
                      <a:pt x="154" y="30"/>
                    </a:lnTo>
                    <a:lnTo>
                      <a:pt x="159" y="30"/>
                    </a:lnTo>
                    <a:lnTo>
                      <a:pt x="164" y="30"/>
                    </a:lnTo>
                    <a:lnTo>
                      <a:pt x="169" y="30"/>
                    </a:lnTo>
                    <a:lnTo>
                      <a:pt x="174" y="30"/>
                    </a:lnTo>
                    <a:lnTo>
                      <a:pt x="179" y="30"/>
                    </a:lnTo>
                    <a:lnTo>
                      <a:pt x="184" y="30"/>
                    </a:lnTo>
                    <a:lnTo>
                      <a:pt x="189" y="30"/>
                    </a:lnTo>
                    <a:lnTo>
                      <a:pt x="194" y="30"/>
                    </a:lnTo>
                    <a:lnTo>
                      <a:pt x="198" y="30"/>
                    </a:lnTo>
                    <a:lnTo>
                      <a:pt x="203" y="30"/>
                    </a:lnTo>
                    <a:lnTo>
                      <a:pt x="208" y="30"/>
                    </a:lnTo>
                    <a:lnTo>
                      <a:pt x="213" y="30"/>
                    </a:lnTo>
                    <a:lnTo>
                      <a:pt x="218" y="30"/>
                    </a:lnTo>
                    <a:lnTo>
                      <a:pt x="223" y="30"/>
                    </a:lnTo>
                    <a:lnTo>
                      <a:pt x="228" y="30"/>
                    </a:lnTo>
                    <a:lnTo>
                      <a:pt x="233" y="30"/>
                    </a:lnTo>
                    <a:lnTo>
                      <a:pt x="238" y="30"/>
                    </a:lnTo>
                    <a:lnTo>
                      <a:pt x="243" y="30"/>
                    </a:lnTo>
                    <a:lnTo>
                      <a:pt x="248" y="30"/>
                    </a:lnTo>
                    <a:lnTo>
                      <a:pt x="253" y="30"/>
                    </a:lnTo>
                    <a:lnTo>
                      <a:pt x="258" y="30"/>
                    </a:lnTo>
                    <a:lnTo>
                      <a:pt x="263" y="30"/>
                    </a:lnTo>
                    <a:lnTo>
                      <a:pt x="268" y="30"/>
                    </a:lnTo>
                    <a:lnTo>
                      <a:pt x="273" y="30"/>
                    </a:lnTo>
                    <a:lnTo>
                      <a:pt x="278" y="30"/>
                    </a:lnTo>
                    <a:lnTo>
                      <a:pt x="283" y="30"/>
                    </a:lnTo>
                    <a:lnTo>
                      <a:pt x="288" y="25"/>
                    </a:lnTo>
                    <a:lnTo>
                      <a:pt x="293" y="25"/>
                    </a:lnTo>
                    <a:lnTo>
                      <a:pt x="298" y="25"/>
                    </a:lnTo>
                    <a:lnTo>
                      <a:pt x="303" y="25"/>
                    </a:lnTo>
                    <a:lnTo>
                      <a:pt x="308" y="25"/>
                    </a:lnTo>
                    <a:lnTo>
                      <a:pt x="313" y="25"/>
                    </a:lnTo>
                    <a:lnTo>
                      <a:pt x="318" y="25"/>
                    </a:lnTo>
                    <a:lnTo>
                      <a:pt x="323" y="25"/>
                    </a:lnTo>
                    <a:lnTo>
                      <a:pt x="328" y="25"/>
                    </a:lnTo>
                    <a:lnTo>
                      <a:pt x="333" y="25"/>
                    </a:lnTo>
                    <a:lnTo>
                      <a:pt x="338" y="25"/>
                    </a:lnTo>
                    <a:lnTo>
                      <a:pt x="343" y="25"/>
                    </a:lnTo>
                    <a:lnTo>
                      <a:pt x="347" y="25"/>
                    </a:lnTo>
                    <a:lnTo>
                      <a:pt x="352" y="25"/>
                    </a:lnTo>
                    <a:lnTo>
                      <a:pt x="357" y="25"/>
                    </a:lnTo>
                    <a:lnTo>
                      <a:pt x="362" y="25"/>
                    </a:lnTo>
                    <a:lnTo>
                      <a:pt x="367" y="25"/>
                    </a:lnTo>
                    <a:lnTo>
                      <a:pt x="372" y="25"/>
                    </a:lnTo>
                    <a:lnTo>
                      <a:pt x="377" y="25"/>
                    </a:lnTo>
                    <a:lnTo>
                      <a:pt x="382" y="25"/>
                    </a:lnTo>
                    <a:lnTo>
                      <a:pt x="387" y="20"/>
                    </a:lnTo>
                    <a:lnTo>
                      <a:pt x="392" y="20"/>
                    </a:lnTo>
                    <a:lnTo>
                      <a:pt x="397" y="20"/>
                    </a:lnTo>
                    <a:lnTo>
                      <a:pt x="402" y="20"/>
                    </a:lnTo>
                    <a:lnTo>
                      <a:pt x="407" y="20"/>
                    </a:lnTo>
                    <a:lnTo>
                      <a:pt x="412" y="20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20"/>
                    </a:lnTo>
                    <a:lnTo>
                      <a:pt x="437" y="20"/>
                    </a:lnTo>
                    <a:lnTo>
                      <a:pt x="442" y="20"/>
                    </a:lnTo>
                    <a:lnTo>
                      <a:pt x="447" y="20"/>
                    </a:lnTo>
                    <a:lnTo>
                      <a:pt x="452" y="20"/>
                    </a:lnTo>
                    <a:lnTo>
                      <a:pt x="457" y="20"/>
                    </a:lnTo>
                    <a:lnTo>
                      <a:pt x="462" y="15"/>
                    </a:lnTo>
                    <a:lnTo>
                      <a:pt x="467" y="15"/>
                    </a:lnTo>
                    <a:lnTo>
                      <a:pt x="472" y="15"/>
                    </a:lnTo>
                    <a:lnTo>
                      <a:pt x="477" y="15"/>
                    </a:lnTo>
                    <a:lnTo>
                      <a:pt x="482" y="15"/>
                    </a:lnTo>
                    <a:lnTo>
                      <a:pt x="487" y="15"/>
                    </a:lnTo>
                    <a:lnTo>
                      <a:pt x="492" y="15"/>
                    </a:lnTo>
                    <a:lnTo>
                      <a:pt x="496" y="15"/>
                    </a:lnTo>
                    <a:lnTo>
                      <a:pt x="501" y="15"/>
                    </a:lnTo>
                    <a:lnTo>
                      <a:pt x="506" y="15"/>
                    </a:lnTo>
                    <a:lnTo>
                      <a:pt x="511" y="15"/>
                    </a:lnTo>
                    <a:lnTo>
                      <a:pt x="516" y="15"/>
                    </a:lnTo>
                    <a:lnTo>
                      <a:pt x="521" y="10"/>
                    </a:lnTo>
                    <a:lnTo>
                      <a:pt x="526" y="10"/>
                    </a:lnTo>
                    <a:lnTo>
                      <a:pt x="531" y="10"/>
                    </a:lnTo>
                    <a:lnTo>
                      <a:pt x="536" y="10"/>
                    </a:lnTo>
                    <a:lnTo>
                      <a:pt x="541" y="10"/>
                    </a:lnTo>
                    <a:lnTo>
                      <a:pt x="546" y="10"/>
                    </a:lnTo>
                    <a:lnTo>
                      <a:pt x="551" y="10"/>
                    </a:lnTo>
                    <a:lnTo>
                      <a:pt x="556" y="10"/>
                    </a:lnTo>
                    <a:lnTo>
                      <a:pt x="561" y="10"/>
                    </a:lnTo>
                    <a:lnTo>
                      <a:pt x="566" y="5"/>
                    </a:lnTo>
                    <a:lnTo>
                      <a:pt x="571" y="5"/>
                    </a:lnTo>
                    <a:lnTo>
                      <a:pt x="576" y="5"/>
                    </a:lnTo>
                    <a:lnTo>
                      <a:pt x="581" y="5"/>
                    </a:lnTo>
                    <a:lnTo>
                      <a:pt x="586" y="5"/>
                    </a:lnTo>
                    <a:lnTo>
                      <a:pt x="591" y="5"/>
                    </a:lnTo>
                    <a:lnTo>
                      <a:pt x="596" y="5"/>
                    </a:lnTo>
                    <a:lnTo>
                      <a:pt x="601" y="5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4" name="Freeform 57"/>
              <p:cNvSpPr>
                <a:spLocks/>
              </p:cNvSpPr>
              <p:nvPr/>
            </p:nvSpPr>
            <p:spPr bwMode="auto">
              <a:xfrm>
                <a:off x="4676776" y="2047875"/>
                <a:ext cx="906463" cy="1260475"/>
              </a:xfrm>
              <a:custGeom>
                <a:avLst/>
                <a:gdLst/>
                <a:ahLst/>
                <a:cxnLst>
                  <a:cxn ang="0">
                    <a:pos x="9" y="327"/>
                  </a:cxn>
                  <a:cxn ang="0">
                    <a:pos x="24" y="327"/>
                  </a:cxn>
                  <a:cxn ang="0">
                    <a:pos x="39" y="322"/>
                  </a:cxn>
                  <a:cxn ang="0">
                    <a:pos x="54" y="322"/>
                  </a:cxn>
                  <a:cxn ang="0">
                    <a:pos x="69" y="317"/>
                  </a:cxn>
                  <a:cxn ang="0">
                    <a:pos x="84" y="312"/>
                  </a:cxn>
                  <a:cxn ang="0">
                    <a:pos x="99" y="307"/>
                  </a:cxn>
                  <a:cxn ang="0">
                    <a:pos x="114" y="307"/>
                  </a:cxn>
                  <a:cxn ang="0">
                    <a:pos x="129" y="302"/>
                  </a:cxn>
                  <a:cxn ang="0">
                    <a:pos x="144" y="298"/>
                  </a:cxn>
                  <a:cxn ang="0">
                    <a:pos x="158" y="288"/>
                  </a:cxn>
                  <a:cxn ang="0">
                    <a:pos x="173" y="283"/>
                  </a:cxn>
                  <a:cxn ang="0">
                    <a:pos x="188" y="278"/>
                  </a:cxn>
                  <a:cxn ang="0">
                    <a:pos x="203" y="268"/>
                  </a:cxn>
                  <a:cxn ang="0">
                    <a:pos x="218" y="258"/>
                  </a:cxn>
                  <a:cxn ang="0">
                    <a:pos x="233" y="243"/>
                  </a:cxn>
                  <a:cxn ang="0">
                    <a:pos x="248" y="233"/>
                  </a:cxn>
                  <a:cxn ang="0">
                    <a:pos x="258" y="218"/>
                  </a:cxn>
                  <a:cxn ang="0">
                    <a:pos x="273" y="203"/>
                  </a:cxn>
                  <a:cxn ang="0">
                    <a:pos x="283" y="188"/>
                  </a:cxn>
                  <a:cxn ang="0">
                    <a:pos x="298" y="168"/>
                  </a:cxn>
                  <a:cxn ang="0">
                    <a:pos x="307" y="144"/>
                  </a:cxn>
                  <a:cxn ang="0">
                    <a:pos x="322" y="114"/>
                  </a:cxn>
                  <a:cxn ang="0">
                    <a:pos x="332" y="79"/>
                  </a:cxn>
                  <a:cxn ang="0">
                    <a:pos x="347" y="44"/>
                  </a:cxn>
                  <a:cxn ang="0">
                    <a:pos x="357" y="10"/>
                  </a:cxn>
                  <a:cxn ang="0">
                    <a:pos x="372" y="5"/>
                  </a:cxn>
                  <a:cxn ang="0">
                    <a:pos x="382" y="84"/>
                  </a:cxn>
                  <a:cxn ang="0">
                    <a:pos x="397" y="307"/>
                  </a:cxn>
                  <a:cxn ang="0">
                    <a:pos x="412" y="590"/>
                  </a:cxn>
                  <a:cxn ang="0">
                    <a:pos x="422" y="754"/>
                  </a:cxn>
                  <a:cxn ang="0">
                    <a:pos x="437" y="794"/>
                  </a:cxn>
                  <a:cxn ang="0">
                    <a:pos x="447" y="774"/>
                  </a:cxn>
                  <a:cxn ang="0">
                    <a:pos x="461" y="734"/>
                  </a:cxn>
                  <a:cxn ang="0">
                    <a:pos x="471" y="700"/>
                  </a:cxn>
                  <a:cxn ang="0">
                    <a:pos x="486" y="670"/>
                  </a:cxn>
                  <a:cxn ang="0">
                    <a:pos x="496" y="640"/>
                  </a:cxn>
                  <a:cxn ang="0">
                    <a:pos x="511" y="620"/>
                  </a:cxn>
                  <a:cxn ang="0">
                    <a:pos x="521" y="600"/>
                  </a:cxn>
                  <a:cxn ang="0">
                    <a:pos x="541" y="576"/>
                  </a:cxn>
                  <a:cxn ang="0">
                    <a:pos x="546" y="571"/>
                  </a:cxn>
                  <a:cxn ang="0">
                    <a:pos x="561" y="556"/>
                  </a:cxn>
                </a:cxnLst>
                <a:rect l="0" t="0" r="r" b="b"/>
                <a:pathLst>
                  <a:path w="571" h="794">
                    <a:moveTo>
                      <a:pt x="0" y="332"/>
                    </a:moveTo>
                    <a:lnTo>
                      <a:pt x="5" y="332"/>
                    </a:lnTo>
                    <a:lnTo>
                      <a:pt x="9" y="327"/>
                    </a:lnTo>
                    <a:lnTo>
                      <a:pt x="14" y="327"/>
                    </a:lnTo>
                    <a:lnTo>
                      <a:pt x="19" y="327"/>
                    </a:lnTo>
                    <a:lnTo>
                      <a:pt x="24" y="327"/>
                    </a:lnTo>
                    <a:lnTo>
                      <a:pt x="29" y="327"/>
                    </a:lnTo>
                    <a:lnTo>
                      <a:pt x="34" y="322"/>
                    </a:lnTo>
                    <a:lnTo>
                      <a:pt x="39" y="322"/>
                    </a:lnTo>
                    <a:lnTo>
                      <a:pt x="44" y="322"/>
                    </a:lnTo>
                    <a:lnTo>
                      <a:pt x="49" y="322"/>
                    </a:lnTo>
                    <a:lnTo>
                      <a:pt x="54" y="322"/>
                    </a:lnTo>
                    <a:lnTo>
                      <a:pt x="59" y="317"/>
                    </a:lnTo>
                    <a:lnTo>
                      <a:pt x="64" y="317"/>
                    </a:lnTo>
                    <a:lnTo>
                      <a:pt x="69" y="317"/>
                    </a:lnTo>
                    <a:lnTo>
                      <a:pt x="74" y="317"/>
                    </a:lnTo>
                    <a:lnTo>
                      <a:pt x="79" y="317"/>
                    </a:lnTo>
                    <a:lnTo>
                      <a:pt x="84" y="312"/>
                    </a:lnTo>
                    <a:lnTo>
                      <a:pt x="89" y="312"/>
                    </a:lnTo>
                    <a:lnTo>
                      <a:pt x="94" y="312"/>
                    </a:lnTo>
                    <a:lnTo>
                      <a:pt x="99" y="307"/>
                    </a:lnTo>
                    <a:lnTo>
                      <a:pt x="104" y="307"/>
                    </a:lnTo>
                    <a:lnTo>
                      <a:pt x="109" y="307"/>
                    </a:lnTo>
                    <a:lnTo>
                      <a:pt x="114" y="307"/>
                    </a:lnTo>
                    <a:lnTo>
                      <a:pt x="119" y="302"/>
                    </a:lnTo>
                    <a:lnTo>
                      <a:pt x="124" y="302"/>
                    </a:lnTo>
                    <a:lnTo>
                      <a:pt x="129" y="302"/>
                    </a:lnTo>
                    <a:lnTo>
                      <a:pt x="134" y="298"/>
                    </a:lnTo>
                    <a:lnTo>
                      <a:pt x="139" y="298"/>
                    </a:lnTo>
                    <a:lnTo>
                      <a:pt x="144" y="298"/>
                    </a:lnTo>
                    <a:lnTo>
                      <a:pt x="149" y="293"/>
                    </a:lnTo>
                    <a:lnTo>
                      <a:pt x="154" y="293"/>
                    </a:lnTo>
                    <a:lnTo>
                      <a:pt x="158" y="288"/>
                    </a:lnTo>
                    <a:lnTo>
                      <a:pt x="163" y="288"/>
                    </a:lnTo>
                    <a:lnTo>
                      <a:pt x="168" y="288"/>
                    </a:lnTo>
                    <a:lnTo>
                      <a:pt x="173" y="283"/>
                    </a:lnTo>
                    <a:lnTo>
                      <a:pt x="178" y="278"/>
                    </a:lnTo>
                    <a:lnTo>
                      <a:pt x="183" y="278"/>
                    </a:lnTo>
                    <a:lnTo>
                      <a:pt x="188" y="278"/>
                    </a:lnTo>
                    <a:lnTo>
                      <a:pt x="193" y="273"/>
                    </a:lnTo>
                    <a:lnTo>
                      <a:pt x="198" y="273"/>
                    </a:lnTo>
                    <a:lnTo>
                      <a:pt x="203" y="268"/>
                    </a:lnTo>
                    <a:lnTo>
                      <a:pt x="208" y="263"/>
                    </a:lnTo>
                    <a:lnTo>
                      <a:pt x="213" y="258"/>
                    </a:lnTo>
                    <a:lnTo>
                      <a:pt x="218" y="258"/>
                    </a:lnTo>
                    <a:lnTo>
                      <a:pt x="223" y="253"/>
                    </a:lnTo>
                    <a:lnTo>
                      <a:pt x="228" y="248"/>
                    </a:lnTo>
                    <a:lnTo>
                      <a:pt x="233" y="243"/>
                    </a:lnTo>
                    <a:lnTo>
                      <a:pt x="238" y="243"/>
                    </a:lnTo>
                    <a:lnTo>
                      <a:pt x="243" y="238"/>
                    </a:lnTo>
                    <a:lnTo>
                      <a:pt x="248" y="233"/>
                    </a:lnTo>
                    <a:lnTo>
                      <a:pt x="253" y="228"/>
                    </a:lnTo>
                    <a:lnTo>
                      <a:pt x="253" y="223"/>
                    </a:lnTo>
                    <a:lnTo>
                      <a:pt x="258" y="218"/>
                    </a:lnTo>
                    <a:lnTo>
                      <a:pt x="263" y="213"/>
                    </a:lnTo>
                    <a:lnTo>
                      <a:pt x="268" y="208"/>
                    </a:lnTo>
                    <a:lnTo>
                      <a:pt x="273" y="203"/>
                    </a:lnTo>
                    <a:lnTo>
                      <a:pt x="278" y="198"/>
                    </a:lnTo>
                    <a:lnTo>
                      <a:pt x="283" y="193"/>
                    </a:lnTo>
                    <a:lnTo>
                      <a:pt x="283" y="188"/>
                    </a:lnTo>
                    <a:lnTo>
                      <a:pt x="288" y="183"/>
                    </a:lnTo>
                    <a:lnTo>
                      <a:pt x="293" y="173"/>
                    </a:lnTo>
                    <a:lnTo>
                      <a:pt x="298" y="168"/>
                    </a:lnTo>
                    <a:lnTo>
                      <a:pt x="302" y="158"/>
                    </a:lnTo>
                    <a:lnTo>
                      <a:pt x="307" y="149"/>
                    </a:lnTo>
                    <a:lnTo>
                      <a:pt x="307" y="144"/>
                    </a:lnTo>
                    <a:lnTo>
                      <a:pt x="312" y="134"/>
                    </a:lnTo>
                    <a:lnTo>
                      <a:pt x="317" y="124"/>
                    </a:lnTo>
                    <a:lnTo>
                      <a:pt x="322" y="114"/>
                    </a:lnTo>
                    <a:lnTo>
                      <a:pt x="327" y="104"/>
                    </a:lnTo>
                    <a:lnTo>
                      <a:pt x="332" y="94"/>
                    </a:lnTo>
                    <a:lnTo>
                      <a:pt x="332" y="79"/>
                    </a:lnTo>
                    <a:lnTo>
                      <a:pt x="337" y="69"/>
                    </a:lnTo>
                    <a:lnTo>
                      <a:pt x="342" y="54"/>
                    </a:lnTo>
                    <a:lnTo>
                      <a:pt x="347" y="44"/>
                    </a:lnTo>
                    <a:lnTo>
                      <a:pt x="352" y="29"/>
                    </a:lnTo>
                    <a:lnTo>
                      <a:pt x="357" y="19"/>
                    </a:lnTo>
                    <a:lnTo>
                      <a:pt x="357" y="10"/>
                    </a:lnTo>
                    <a:lnTo>
                      <a:pt x="362" y="5"/>
                    </a:lnTo>
                    <a:lnTo>
                      <a:pt x="367" y="0"/>
                    </a:lnTo>
                    <a:lnTo>
                      <a:pt x="372" y="5"/>
                    </a:lnTo>
                    <a:lnTo>
                      <a:pt x="377" y="19"/>
                    </a:lnTo>
                    <a:lnTo>
                      <a:pt x="382" y="44"/>
                    </a:lnTo>
                    <a:lnTo>
                      <a:pt x="382" y="84"/>
                    </a:lnTo>
                    <a:lnTo>
                      <a:pt x="387" y="144"/>
                    </a:lnTo>
                    <a:lnTo>
                      <a:pt x="392" y="218"/>
                    </a:lnTo>
                    <a:lnTo>
                      <a:pt x="397" y="307"/>
                    </a:lnTo>
                    <a:lnTo>
                      <a:pt x="402" y="407"/>
                    </a:lnTo>
                    <a:lnTo>
                      <a:pt x="407" y="501"/>
                    </a:lnTo>
                    <a:lnTo>
                      <a:pt x="412" y="590"/>
                    </a:lnTo>
                    <a:lnTo>
                      <a:pt x="412" y="660"/>
                    </a:lnTo>
                    <a:lnTo>
                      <a:pt x="417" y="715"/>
                    </a:lnTo>
                    <a:lnTo>
                      <a:pt x="422" y="754"/>
                    </a:lnTo>
                    <a:lnTo>
                      <a:pt x="427" y="779"/>
                    </a:lnTo>
                    <a:lnTo>
                      <a:pt x="432" y="789"/>
                    </a:lnTo>
                    <a:lnTo>
                      <a:pt x="437" y="794"/>
                    </a:lnTo>
                    <a:lnTo>
                      <a:pt x="437" y="789"/>
                    </a:lnTo>
                    <a:lnTo>
                      <a:pt x="442" y="784"/>
                    </a:lnTo>
                    <a:lnTo>
                      <a:pt x="447" y="774"/>
                    </a:lnTo>
                    <a:lnTo>
                      <a:pt x="451" y="759"/>
                    </a:lnTo>
                    <a:lnTo>
                      <a:pt x="456" y="749"/>
                    </a:lnTo>
                    <a:lnTo>
                      <a:pt x="461" y="734"/>
                    </a:lnTo>
                    <a:lnTo>
                      <a:pt x="461" y="724"/>
                    </a:lnTo>
                    <a:lnTo>
                      <a:pt x="466" y="715"/>
                    </a:lnTo>
                    <a:lnTo>
                      <a:pt x="471" y="700"/>
                    </a:lnTo>
                    <a:lnTo>
                      <a:pt x="476" y="690"/>
                    </a:lnTo>
                    <a:lnTo>
                      <a:pt x="481" y="680"/>
                    </a:lnTo>
                    <a:lnTo>
                      <a:pt x="486" y="670"/>
                    </a:lnTo>
                    <a:lnTo>
                      <a:pt x="486" y="660"/>
                    </a:lnTo>
                    <a:lnTo>
                      <a:pt x="491" y="650"/>
                    </a:lnTo>
                    <a:lnTo>
                      <a:pt x="496" y="640"/>
                    </a:lnTo>
                    <a:lnTo>
                      <a:pt x="501" y="635"/>
                    </a:lnTo>
                    <a:lnTo>
                      <a:pt x="506" y="625"/>
                    </a:lnTo>
                    <a:lnTo>
                      <a:pt x="511" y="620"/>
                    </a:lnTo>
                    <a:lnTo>
                      <a:pt x="511" y="610"/>
                    </a:lnTo>
                    <a:lnTo>
                      <a:pt x="516" y="605"/>
                    </a:lnTo>
                    <a:lnTo>
                      <a:pt x="521" y="600"/>
                    </a:lnTo>
                    <a:lnTo>
                      <a:pt x="526" y="595"/>
                    </a:lnTo>
                    <a:lnTo>
                      <a:pt x="531" y="590"/>
                    </a:lnTo>
                    <a:lnTo>
                      <a:pt x="541" y="576"/>
                    </a:lnTo>
                    <a:lnTo>
                      <a:pt x="536" y="576"/>
                    </a:lnTo>
                    <a:lnTo>
                      <a:pt x="541" y="576"/>
                    </a:lnTo>
                    <a:lnTo>
                      <a:pt x="546" y="571"/>
                    </a:lnTo>
                    <a:lnTo>
                      <a:pt x="551" y="566"/>
                    </a:lnTo>
                    <a:lnTo>
                      <a:pt x="556" y="561"/>
                    </a:lnTo>
                    <a:lnTo>
                      <a:pt x="561" y="556"/>
                    </a:lnTo>
                    <a:lnTo>
                      <a:pt x="566" y="551"/>
                    </a:lnTo>
                    <a:lnTo>
                      <a:pt x="571" y="54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5" name="Freeform 58"/>
              <p:cNvSpPr>
                <a:spLocks/>
              </p:cNvSpPr>
              <p:nvPr/>
            </p:nvSpPr>
            <p:spPr bwMode="auto">
              <a:xfrm>
                <a:off x="5583238" y="2733675"/>
                <a:ext cx="1000125" cy="180975"/>
              </a:xfrm>
              <a:custGeom>
                <a:avLst/>
                <a:gdLst/>
                <a:ahLst/>
                <a:cxnLst>
                  <a:cxn ang="0">
                    <a:pos x="10" y="109"/>
                  </a:cxn>
                  <a:cxn ang="0">
                    <a:pos x="24" y="94"/>
                  </a:cxn>
                  <a:cxn ang="0">
                    <a:pos x="39" y="89"/>
                  </a:cxn>
                  <a:cxn ang="0">
                    <a:pos x="54" y="79"/>
                  </a:cxn>
                  <a:cxn ang="0">
                    <a:pos x="69" y="74"/>
                  </a:cxn>
                  <a:cxn ang="0">
                    <a:pos x="84" y="69"/>
                  </a:cxn>
                  <a:cxn ang="0">
                    <a:pos x="99" y="59"/>
                  </a:cxn>
                  <a:cxn ang="0">
                    <a:pos x="114" y="59"/>
                  </a:cxn>
                  <a:cxn ang="0">
                    <a:pos x="129" y="54"/>
                  </a:cxn>
                  <a:cxn ang="0">
                    <a:pos x="144" y="49"/>
                  </a:cxn>
                  <a:cxn ang="0">
                    <a:pos x="159" y="44"/>
                  </a:cxn>
                  <a:cxn ang="0">
                    <a:pos x="173" y="39"/>
                  </a:cxn>
                  <a:cxn ang="0">
                    <a:pos x="188" y="39"/>
                  </a:cxn>
                  <a:cxn ang="0">
                    <a:pos x="203" y="34"/>
                  </a:cxn>
                  <a:cxn ang="0">
                    <a:pos x="218" y="34"/>
                  </a:cxn>
                  <a:cxn ang="0">
                    <a:pos x="233" y="29"/>
                  </a:cxn>
                  <a:cxn ang="0">
                    <a:pos x="248" y="29"/>
                  </a:cxn>
                  <a:cxn ang="0">
                    <a:pos x="263" y="24"/>
                  </a:cxn>
                  <a:cxn ang="0">
                    <a:pos x="278" y="24"/>
                  </a:cxn>
                  <a:cxn ang="0">
                    <a:pos x="293" y="24"/>
                  </a:cxn>
                  <a:cxn ang="0">
                    <a:pos x="308" y="19"/>
                  </a:cxn>
                  <a:cxn ang="0">
                    <a:pos x="322" y="19"/>
                  </a:cxn>
                  <a:cxn ang="0">
                    <a:pos x="337" y="19"/>
                  </a:cxn>
                  <a:cxn ang="0">
                    <a:pos x="352" y="14"/>
                  </a:cxn>
                  <a:cxn ang="0">
                    <a:pos x="367" y="14"/>
                  </a:cxn>
                  <a:cxn ang="0">
                    <a:pos x="382" y="14"/>
                  </a:cxn>
                  <a:cxn ang="0">
                    <a:pos x="397" y="14"/>
                  </a:cxn>
                  <a:cxn ang="0">
                    <a:pos x="412" y="9"/>
                  </a:cxn>
                  <a:cxn ang="0">
                    <a:pos x="427" y="9"/>
                  </a:cxn>
                  <a:cxn ang="0">
                    <a:pos x="442" y="9"/>
                  </a:cxn>
                  <a:cxn ang="0">
                    <a:pos x="457" y="9"/>
                  </a:cxn>
                  <a:cxn ang="0">
                    <a:pos x="471" y="9"/>
                  </a:cxn>
                  <a:cxn ang="0">
                    <a:pos x="486" y="5"/>
                  </a:cxn>
                  <a:cxn ang="0">
                    <a:pos x="501" y="5"/>
                  </a:cxn>
                  <a:cxn ang="0">
                    <a:pos x="516" y="5"/>
                  </a:cxn>
                  <a:cxn ang="0">
                    <a:pos x="531" y="5"/>
                  </a:cxn>
                  <a:cxn ang="0">
                    <a:pos x="546" y="5"/>
                  </a:cxn>
                  <a:cxn ang="0">
                    <a:pos x="561" y="5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0" y="0"/>
                  </a:cxn>
                </a:cxnLst>
                <a:rect l="0" t="0" r="r" b="b"/>
                <a:pathLst>
                  <a:path w="630" h="114">
                    <a:moveTo>
                      <a:pt x="0" y="114"/>
                    </a:moveTo>
                    <a:lnTo>
                      <a:pt x="5" y="109"/>
                    </a:lnTo>
                    <a:lnTo>
                      <a:pt x="10" y="109"/>
                    </a:lnTo>
                    <a:lnTo>
                      <a:pt x="15" y="104"/>
                    </a:lnTo>
                    <a:lnTo>
                      <a:pt x="20" y="99"/>
                    </a:lnTo>
                    <a:lnTo>
                      <a:pt x="24" y="94"/>
                    </a:lnTo>
                    <a:lnTo>
                      <a:pt x="29" y="94"/>
                    </a:lnTo>
                    <a:lnTo>
                      <a:pt x="34" y="89"/>
                    </a:lnTo>
                    <a:lnTo>
                      <a:pt x="39" y="89"/>
                    </a:lnTo>
                    <a:lnTo>
                      <a:pt x="44" y="84"/>
                    </a:lnTo>
                    <a:lnTo>
                      <a:pt x="49" y="84"/>
                    </a:lnTo>
                    <a:lnTo>
                      <a:pt x="54" y="79"/>
                    </a:lnTo>
                    <a:lnTo>
                      <a:pt x="59" y="79"/>
                    </a:lnTo>
                    <a:lnTo>
                      <a:pt x="64" y="74"/>
                    </a:lnTo>
                    <a:lnTo>
                      <a:pt x="69" y="74"/>
                    </a:lnTo>
                    <a:lnTo>
                      <a:pt x="74" y="69"/>
                    </a:lnTo>
                    <a:lnTo>
                      <a:pt x="79" y="69"/>
                    </a:lnTo>
                    <a:lnTo>
                      <a:pt x="84" y="69"/>
                    </a:lnTo>
                    <a:lnTo>
                      <a:pt x="89" y="64"/>
                    </a:lnTo>
                    <a:lnTo>
                      <a:pt x="94" y="64"/>
                    </a:lnTo>
                    <a:lnTo>
                      <a:pt x="99" y="59"/>
                    </a:lnTo>
                    <a:lnTo>
                      <a:pt x="104" y="59"/>
                    </a:lnTo>
                    <a:lnTo>
                      <a:pt x="109" y="59"/>
                    </a:lnTo>
                    <a:lnTo>
                      <a:pt x="114" y="59"/>
                    </a:lnTo>
                    <a:lnTo>
                      <a:pt x="119" y="54"/>
                    </a:lnTo>
                    <a:lnTo>
                      <a:pt x="124" y="54"/>
                    </a:lnTo>
                    <a:lnTo>
                      <a:pt x="129" y="54"/>
                    </a:lnTo>
                    <a:lnTo>
                      <a:pt x="134" y="49"/>
                    </a:lnTo>
                    <a:lnTo>
                      <a:pt x="139" y="49"/>
                    </a:lnTo>
                    <a:lnTo>
                      <a:pt x="144" y="49"/>
                    </a:lnTo>
                    <a:lnTo>
                      <a:pt x="149" y="49"/>
                    </a:lnTo>
                    <a:lnTo>
                      <a:pt x="154" y="44"/>
                    </a:lnTo>
                    <a:lnTo>
                      <a:pt x="159" y="44"/>
                    </a:lnTo>
                    <a:lnTo>
                      <a:pt x="164" y="44"/>
                    </a:lnTo>
                    <a:lnTo>
                      <a:pt x="169" y="44"/>
                    </a:lnTo>
                    <a:lnTo>
                      <a:pt x="173" y="39"/>
                    </a:lnTo>
                    <a:lnTo>
                      <a:pt x="178" y="39"/>
                    </a:lnTo>
                    <a:lnTo>
                      <a:pt x="183" y="39"/>
                    </a:lnTo>
                    <a:lnTo>
                      <a:pt x="188" y="39"/>
                    </a:lnTo>
                    <a:lnTo>
                      <a:pt x="193" y="39"/>
                    </a:lnTo>
                    <a:lnTo>
                      <a:pt x="198" y="34"/>
                    </a:lnTo>
                    <a:lnTo>
                      <a:pt x="203" y="34"/>
                    </a:lnTo>
                    <a:lnTo>
                      <a:pt x="208" y="34"/>
                    </a:lnTo>
                    <a:lnTo>
                      <a:pt x="213" y="34"/>
                    </a:lnTo>
                    <a:lnTo>
                      <a:pt x="218" y="34"/>
                    </a:lnTo>
                    <a:lnTo>
                      <a:pt x="223" y="34"/>
                    </a:lnTo>
                    <a:lnTo>
                      <a:pt x="228" y="29"/>
                    </a:lnTo>
                    <a:lnTo>
                      <a:pt x="233" y="29"/>
                    </a:lnTo>
                    <a:lnTo>
                      <a:pt x="238" y="29"/>
                    </a:lnTo>
                    <a:lnTo>
                      <a:pt x="243" y="29"/>
                    </a:lnTo>
                    <a:lnTo>
                      <a:pt x="248" y="29"/>
                    </a:lnTo>
                    <a:lnTo>
                      <a:pt x="253" y="29"/>
                    </a:lnTo>
                    <a:lnTo>
                      <a:pt x="258" y="29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7" y="19"/>
                    </a:lnTo>
                    <a:lnTo>
                      <a:pt x="322" y="19"/>
                    </a:lnTo>
                    <a:lnTo>
                      <a:pt x="327" y="19"/>
                    </a:lnTo>
                    <a:lnTo>
                      <a:pt x="332" y="19"/>
                    </a:lnTo>
                    <a:lnTo>
                      <a:pt x="337" y="19"/>
                    </a:lnTo>
                    <a:lnTo>
                      <a:pt x="342" y="19"/>
                    </a:lnTo>
                    <a:lnTo>
                      <a:pt x="347" y="14"/>
                    </a:lnTo>
                    <a:lnTo>
                      <a:pt x="352" y="14"/>
                    </a:lnTo>
                    <a:lnTo>
                      <a:pt x="357" y="14"/>
                    </a:lnTo>
                    <a:lnTo>
                      <a:pt x="362" y="14"/>
                    </a:lnTo>
                    <a:lnTo>
                      <a:pt x="367" y="14"/>
                    </a:lnTo>
                    <a:lnTo>
                      <a:pt x="372" y="14"/>
                    </a:lnTo>
                    <a:lnTo>
                      <a:pt x="377" y="14"/>
                    </a:lnTo>
                    <a:lnTo>
                      <a:pt x="382" y="14"/>
                    </a:lnTo>
                    <a:lnTo>
                      <a:pt x="387" y="14"/>
                    </a:lnTo>
                    <a:lnTo>
                      <a:pt x="392" y="14"/>
                    </a:lnTo>
                    <a:lnTo>
                      <a:pt x="397" y="14"/>
                    </a:lnTo>
                    <a:lnTo>
                      <a:pt x="402" y="14"/>
                    </a:lnTo>
                    <a:lnTo>
                      <a:pt x="407" y="9"/>
                    </a:lnTo>
                    <a:lnTo>
                      <a:pt x="412" y="9"/>
                    </a:lnTo>
                    <a:lnTo>
                      <a:pt x="417" y="9"/>
                    </a:lnTo>
                    <a:lnTo>
                      <a:pt x="422" y="9"/>
                    </a:lnTo>
                    <a:lnTo>
                      <a:pt x="427" y="9"/>
                    </a:lnTo>
                    <a:lnTo>
                      <a:pt x="432" y="9"/>
                    </a:lnTo>
                    <a:lnTo>
                      <a:pt x="437" y="9"/>
                    </a:lnTo>
                    <a:lnTo>
                      <a:pt x="442" y="9"/>
                    </a:lnTo>
                    <a:lnTo>
                      <a:pt x="447" y="9"/>
                    </a:lnTo>
                    <a:lnTo>
                      <a:pt x="452" y="9"/>
                    </a:lnTo>
                    <a:lnTo>
                      <a:pt x="457" y="9"/>
                    </a:lnTo>
                    <a:lnTo>
                      <a:pt x="462" y="9"/>
                    </a:lnTo>
                    <a:lnTo>
                      <a:pt x="466" y="9"/>
                    </a:lnTo>
                    <a:lnTo>
                      <a:pt x="471" y="9"/>
                    </a:lnTo>
                    <a:lnTo>
                      <a:pt x="476" y="5"/>
                    </a:lnTo>
                    <a:lnTo>
                      <a:pt x="481" y="5"/>
                    </a:lnTo>
                    <a:lnTo>
                      <a:pt x="486" y="5"/>
                    </a:lnTo>
                    <a:lnTo>
                      <a:pt x="491" y="5"/>
                    </a:lnTo>
                    <a:lnTo>
                      <a:pt x="496" y="5"/>
                    </a:lnTo>
                    <a:lnTo>
                      <a:pt x="501" y="5"/>
                    </a:lnTo>
                    <a:lnTo>
                      <a:pt x="506" y="5"/>
                    </a:lnTo>
                    <a:lnTo>
                      <a:pt x="511" y="5"/>
                    </a:lnTo>
                    <a:lnTo>
                      <a:pt x="516" y="5"/>
                    </a:lnTo>
                    <a:lnTo>
                      <a:pt x="521" y="5"/>
                    </a:lnTo>
                    <a:lnTo>
                      <a:pt x="526" y="5"/>
                    </a:lnTo>
                    <a:lnTo>
                      <a:pt x="531" y="5"/>
                    </a:lnTo>
                    <a:lnTo>
                      <a:pt x="536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5"/>
                    </a:lnTo>
                    <a:lnTo>
                      <a:pt x="556" y="5"/>
                    </a:lnTo>
                    <a:lnTo>
                      <a:pt x="561" y="5"/>
                    </a:lnTo>
                    <a:lnTo>
                      <a:pt x="566" y="5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0" y="0"/>
                    </a:lnTo>
                    <a:lnTo>
                      <a:pt x="615" y="0"/>
                    </a:lnTo>
                    <a:lnTo>
                      <a:pt x="620" y="0"/>
                    </a:lnTo>
                    <a:lnTo>
                      <a:pt x="625" y="0"/>
                    </a:lnTo>
                    <a:lnTo>
                      <a:pt x="63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428663"/>
                </p:ext>
              </p:extLst>
            </p:nvPr>
          </p:nvGraphicFramePr>
          <p:xfrm>
            <a:off x="2224840" y="4620720"/>
            <a:ext cx="7826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9" name="Equation" r:id="rId3" imgW="393480" imgH="228600" progId="Equation.DSMT4">
                    <p:embed/>
                  </p:oleObj>
                </mc:Choice>
                <mc:Fallback>
                  <p:oleObj name="Equation" r:id="rId3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840" y="4620720"/>
                          <a:ext cx="782638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2050898" y="3827850"/>
            <a:ext cx="374650" cy="44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0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898" y="3827850"/>
                          <a:ext cx="374650" cy="449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162360" y="3999850"/>
            <a:ext cx="30003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1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60" y="3999850"/>
                          <a:ext cx="300037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>
              <a:off x="692373" y="3962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685800" y="2438400"/>
              <a:ext cx="0" cy="1524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679228" y="2032545"/>
            <a:ext cx="32861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2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28" y="2032545"/>
                          <a:ext cx="328613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Box 72"/>
          <p:cNvSpPr txBox="1"/>
          <p:nvPr/>
        </p:nvSpPr>
        <p:spPr>
          <a:xfrm>
            <a:off x="2767256" y="2385664"/>
            <a:ext cx="5919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In the region with </a:t>
            </a:r>
            <a:r>
              <a:rPr lang="el-GR" dirty="0" smtClean="0"/>
              <a:t>ε</a:t>
            </a:r>
            <a:r>
              <a:rPr lang="en-US" baseline="-25000" dirty="0" smtClean="0"/>
              <a:t>r</a:t>
            </a:r>
            <a:r>
              <a:rPr lang="en-US" dirty="0" smtClean="0"/>
              <a:t>&lt;0 (as in metal)  we can still have evanescent wave, but what is the energy density?</a:t>
            </a:r>
            <a:endParaRPr lang="en-US" dirty="0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90475"/>
              </p:ext>
            </p:extLst>
          </p:nvPr>
        </p:nvGraphicFramePr>
        <p:xfrm>
          <a:off x="4630957" y="3249943"/>
          <a:ext cx="3184715" cy="75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3" name="Equation" r:id="rId11" imgW="1650960" imgH="393480" progId="Equation.DSMT4">
                  <p:embed/>
                </p:oleObj>
              </mc:Choice>
              <mc:Fallback>
                <p:oleObj name="Equation" r:id="rId11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0957" y="3249943"/>
                        <a:ext cx="3184715" cy="759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733800" y="4308289"/>
            <a:ext cx="5157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makes very little sense – the energy just cannot be negative!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81000" y="5213176"/>
            <a:ext cx="8366402" cy="1190793"/>
            <a:chOff x="381000" y="5213176"/>
            <a:chExt cx="8366402" cy="1190793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381000" y="5213176"/>
              <a:ext cx="7696200" cy="114300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7200" y="5480639"/>
              <a:ext cx="82902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What is wrong? Remember that the expression                                             has been taken from the electrostatics –why should it work at large frequencies? </a:t>
              </a:r>
              <a:endParaRPr lang="en-US" b="1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442877"/>
                </p:ext>
              </p:extLst>
            </p:nvPr>
          </p:nvGraphicFramePr>
          <p:xfrm>
            <a:off x="5951538" y="5430838"/>
            <a:ext cx="110966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4" name="Equation" r:id="rId13" imgW="990360" imgH="304560" progId="Equation.DSMT4">
                    <p:embed/>
                  </p:oleObj>
                </mc:Choice>
                <mc:Fallback>
                  <p:oleObj name="Equation" r:id="rId13" imgW="990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51538" y="5430838"/>
                          <a:ext cx="1109662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52457"/>
              </p:ext>
            </p:extLst>
          </p:nvPr>
        </p:nvGraphicFramePr>
        <p:xfrm>
          <a:off x="3462397" y="656698"/>
          <a:ext cx="213719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5" name="Equation" r:id="rId15" imgW="1412711" imgH="752215" progId="Equation.DSMT4">
                  <p:embed/>
                </p:oleObj>
              </mc:Choice>
              <mc:Fallback>
                <p:oleObj name="Equation" r:id="rId15" imgW="1412711" imgH="7522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2397" y="656698"/>
                        <a:ext cx="2137198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50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73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377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+mn-lt"/>
              </a:rPr>
              <a:t>Poynting vector and rate of energy change</a:t>
            </a:r>
            <a:endParaRPr lang="en-US" sz="36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4284" y="1014812"/>
            <a:ext cx="7080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rate of power transfer from electro-magnetic field to the medium is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94125"/>
              </p:ext>
            </p:extLst>
          </p:nvPr>
        </p:nvGraphicFramePr>
        <p:xfrm>
          <a:off x="1132775" y="1596466"/>
          <a:ext cx="9382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4"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775" y="1596466"/>
                        <a:ext cx="93821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53863"/>
              </p:ext>
            </p:extLst>
          </p:nvPr>
        </p:nvGraphicFramePr>
        <p:xfrm>
          <a:off x="6226114" y="1457758"/>
          <a:ext cx="1655762" cy="62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5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14" y="1457758"/>
                        <a:ext cx="1655762" cy="62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3342"/>
              </p:ext>
            </p:extLst>
          </p:nvPr>
        </p:nvGraphicFramePr>
        <p:xfrm>
          <a:off x="303213" y="2171700"/>
          <a:ext cx="23590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6" name="Equation" r:id="rId7" imgW="1498320" imgH="558720" progId="Equation.DSMT4">
                  <p:embed/>
                </p:oleObj>
              </mc:Choice>
              <mc:Fallback>
                <p:oleObj name="Equation" r:id="rId7" imgW="1498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171700"/>
                        <a:ext cx="23590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2891271" y="2370040"/>
            <a:ext cx="4705350" cy="417945"/>
            <a:chOff x="478" y="3232"/>
            <a:chExt cx="3458" cy="362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960" y="3264"/>
            <a:ext cx="297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67" name="Equation" r:id="rId9" imgW="2298600" imgH="253800" progId="Equation.DSMT4">
                    <p:embed/>
                  </p:oleObj>
                </mc:Choice>
                <mc:Fallback>
                  <p:oleObj name="Equation" r:id="rId9" imgW="2298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264"/>
                          <a:ext cx="2976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478" y="3232"/>
              <a:ext cx="3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use</a:t>
              </a:r>
            </a:p>
          </p:txBody>
        </p:sp>
      </p:grp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3206614" y="1547372"/>
            <a:ext cx="28268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Use the Maxwell’s equation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70398"/>
              </p:ext>
            </p:extLst>
          </p:nvPr>
        </p:nvGraphicFramePr>
        <p:xfrm>
          <a:off x="544867" y="3039237"/>
          <a:ext cx="3498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8" name="Equation" r:id="rId11" imgW="2222280" imgH="393480" progId="Equation.DSMT4">
                  <p:embed/>
                </p:oleObj>
              </mc:Choice>
              <mc:Fallback>
                <p:oleObj name="Equation" r:id="rId11" imgW="222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67" y="3039237"/>
                        <a:ext cx="3498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715008"/>
              </p:ext>
            </p:extLst>
          </p:nvPr>
        </p:nvGraphicFramePr>
        <p:xfrm>
          <a:off x="352425" y="3863975"/>
          <a:ext cx="5289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9" name="Equation" r:id="rId13" imgW="3517560" imgH="393480" progId="Equation.DSMT4">
                  <p:embed/>
                </p:oleObj>
              </mc:Choice>
              <mc:Fallback>
                <p:oleObj name="Equation" r:id="rId13" imgW="351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863975"/>
                        <a:ext cx="52895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31225" y="3041264"/>
            <a:ext cx="2291603" cy="637204"/>
            <a:chOff x="4448091" y="3632023"/>
            <a:chExt cx="2291603" cy="637204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541820"/>
                </p:ext>
              </p:extLst>
            </p:nvPr>
          </p:nvGraphicFramePr>
          <p:xfrm>
            <a:off x="5280117" y="3632023"/>
            <a:ext cx="1459577" cy="637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70" name="Equation" r:id="rId15" imgW="901440" imgH="393480" progId="Equation.DSMT4">
                    <p:embed/>
                  </p:oleObj>
                </mc:Choice>
                <mc:Fallback>
                  <p:oleObj name="Equation" r:id="rId15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117" y="3632023"/>
                          <a:ext cx="1459577" cy="637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33"/>
            <p:cNvSpPr txBox="1">
              <a:spLocks noChangeArrowheads="1"/>
            </p:cNvSpPr>
            <p:nvPr/>
          </p:nvSpPr>
          <p:spPr bwMode="auto">
            <a:xfrm>
              <a:off x="4448091" y="3726302"/>
              <a:ext cx="473529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use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26115" y="4519338"/>
            <a:ext cx="5256557" cy="576263"/>
            <a:chOff x="236232" y="4788653"/>
            <a:chExt cx="5256557" cy="576263"/>
          </a:xfrm>
        </p:grpSpPr>
        <p:sp>
          <p:nvSpPr>
            <p:cNvPr id="18" name="TextBox 17"/>
            <p:cNvSpPr txBox="1"/>
            <p:nvPr/>
          </p:nvSpPr>
          <p:spPr>
            <a:xfrm>
              <a:off x="236232" y="4892118"/>
              <a:ext cx="29134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the absence of losses (</a:t>
              </a:r>
              <a:r>
                <a:rPr lang="en-US" b="1" dirty="0" smtClean="0"/>
                <a:t>J</a:t>
              </a:r>
              <a:r>
                <a:rPr lang="en-US" dirty="0" smtClean="0"/>
                <a:t>=0)</a:t>
              </a:r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998871"/>
                </p:ext>
              </p:extLst>
            </p:nvPr>
          </p:nvGraphicFramePr>
          <p:xfrm>
            <a:off x="3565564" y="4788653"/>
            <a:ext cx="192722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71" name="Equation" r:id="rId17" imgW="1320480" imgH="393480" progId="Equation.DSMT4">
                    <p:embed/>
                  </p:oleObj>
                </mc:Choice>
                <mc:Fallback>
                  <p:oleObj name="Equation" r:id="rId17" imgW="1320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564" y="4788653"/>
                          <a:ext cx="1927225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313009" y="5191537"/>
            <a:ext cx="5310329" cy="576263"/>
            <a:chOff x="352963" y="5459134"/>
            <a:chExt cx="5310329" cy="576263"/>
          </a:xfrm>
        </p:grpSpPr>
        <p:sp>
          <p:nvSpPr>
            <p:cNvPr id="20" name="TextBox 19"/>
            <p:cNvSpPr txBox="1"/>
            <p:nvPr/>
          </p:nvSpPr>
          <p:spPr>
            <a:xfrm>
              <a:off x="352963" y="5572002"/>
              <a:ext cx="3690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ate of change of magnetic energy is </a:t>
              </a:r>
              <a:endParaRPr lang="en-US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4310742" y="5459134"/>
            <a:ext cx="135255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72" name="Equation" r:id="rId19" imgW="927000" imgH="393480" progId="Equation.DSMT4">
                    <p:embed/>
                  </p:oleObj>
                </mc:Choice>
                <mc:Fallback>
                  <p:oleObj name="Equation" r:id="rId19" imgW="927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742" y="5459134"/>
                          <a:ext cx="1352550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130351" y="5710577"/>
            <a:ext cx="5794375" cy="576262"/>
            <a:chOff x="274638" y="6043613"/>
            <a:chExt cx="5794375" cy="576262"/>
          </a:xfrm>
        </p:grpSpPr>
        <p:sp>
          <p:nvSpPr>
            <p:cNvPr id="22" name="TextBox 21"/>
            <p:cNvSpPr txBox="1"/>
            <p:nvPr/>
          </p:nvSpPr>
          <p:spPr>
            <a:xfrm>
              <a:off x="274638" y="6227457"/>
              <a:ext cx="351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ate of change of electric energy is </a:t>
              </a:r>
              <a:endParaRPr lang="en-US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448751"/>
                </p:ext>
              </p:extLst>
            </p:nvPr>
          </p:nvGraphicFramePr>
          <p:xfrm>
            <a:off x="4791075" y="6043613"/>
            <a:ext cx="1277938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73" name="Equation" r:id="rId21" imgW="876240" imgH="393480" progId="Equation.DSMT4">
                    <p:embed/>
                  </p:oleObj>
                </mc:Choice>
                <mc:Fallback>
                  <p:oleObj name="Equation" r:id="rId21" imgW="876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075" y="6043613"/>
                          <a:ext cx="1277938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6290078" y="4568800"/>
            <a:ext cx="2613086" cy="1384995"/>
          </a:xfrm>
          <a:prstGeom prst="rect">
            <a:avLst/>
          </a:prstGeom>
          <a:solidFill>
            <a:schemeClr val="accent4">
              <a:alpha val="3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In the dispersive medium the dielectric constant is a function of frequency and therefore it is time-dependent </a:t>
            </a:r>
            <a:r>
              <a:rPr lang="en-US" sz="1400" b="1" u="sng" dirty="0" smtClean="0"/>
              <a:t>and cannot be taken out of the derivative</a:t>
            </a:r>
            <a:endParaRPr lang="en-US" sz="1400" b="1" u="sng" dirty="0"/>
          </a:p>
        </p:txBody>
      </p:sp>
      <p:sp>
        <p:nvSpPr>
          <p:cNvPr id="14" name="Freeform 13"/>
          <p:cNvSpPr/>
          <p:nvPr/>
        </p:nvSpPr>
        <p:spPr>
          <a:xfrm>
            <a:off x="2854394" y="1902782"/>
            <a:ext cx="3847381" cy="379780"/>
          </a:xfrm>
          <a:custGeom>
            <a:avLst/>
            <a:gdLst>
              <a:gd name="connsiteX0" fmla="*/ 3847381 w 3847381"/>
              <a:gd name="connsiteY0" fmla="*/ 43132 h 379780"/>
              <a:gd name="connsiteX1" fmla="*/ 1897811 w 3847381"/>
              <a:gd name="connsiteY1" fmla="*/ 379562 h 379780"/>
              <a:gd name="connsiteX2" fmla="*/ 0 w 3847381"/>
              <a:gd name="connsiteY2" fmla="*/ 0 h 3797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47381" h="379780">
                <a:moveTo>
                  <a:pt x="3847381" y="43132"/>
                </a:moveTo>
                <a:cubicBezTo>
                  <a:pt x="3193211" y="214941"/>
                  <a:pt x="2539041" y="386751"/>
                  <a:pt x="1897811" y="379562"/>
                </a:cubicBezTo>
                <a:cubicBezTo>
                  <a:pt x="1256581" y="372373"/>
                  <a:pt x="628290" y="186186"/>
                  <a:pt x="0" y="0"/>
                </a:cubicBezTo>
              </a:path>
            </a:pathLst>
          </a:custGeom>
          <a:noFill/>
          <a:ln>
            <a:solidFill>
              <a:srgbClr val="C0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186921" y="3614693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b="1" dirty="0" smtClean="0">
                <a:solidFill>
                  <a:srgbClr val="FF0000"/>
                </a:solidFill>
              </a:rPr>
              <a:t>In general, the energy is only defined relative to some “zero” level hence it is only the change of energy that matters 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75282"/>
              </p:ext>
            </p:extLst>
          </p:nvPr>
        </p:nvGraphicFramePr>
        <p:xfrm>
          <a:off x="544867" y="6215977"/>
          <a:ext cx="2200005" cy="60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4" name="Equation" r:id="rId23" imgW="1422360" imgH="393480" progId="Equation.DSMT4">
                  <p:embed/>
                </p:oleObj>
              </mc:Choice>
              <mc:Fallback>
                <p:oleObj name="Equation" r:id="rId23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4867" y="6215977"/>
                        <a:ext cx="2200005" cy="60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26346"/>
              </p:ext>
            </p:extLst>
          </p:nvPr>
        </p:nvGraphicFramePr>
        <p:xfrm>
          <a:off x="3206614" y="6371421"/>
          <a:ext cx="1940879" cy="48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" name="Equation" r:id="rId25" imgW="1562040" imgH="393480" progId="Equation.DSMT4">
                  <p:embed/>
                </p:oleObj>
              </mc:Choice>
              <mc:Fallback>
                <p:oleObj name="Equation" r:id="rId25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06614" y="6371421"/>
                        <a:ext cx="1940879" cy="48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01379"/>
              </p:ext>
            </p:extLst>
          </p:nvPr>
        </p:nvGraphicFramePr>
        <p:xfrm>
          <a:off x="7159625" y="5999163"/>
          <a:ext cx="1111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6" name="Equation" r:id="rId27" imgW="876240" imgH="393480" progId="Equation.DSMT4">
                  <p:embed/>
                </p:oleObj>
              </mc:Choice>
              <mc:Fallback>
                <p:oleObj name="Equation" r:id="rId27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59625" y="5999163"/>
                        <a:ext cx="1111250" cy="4984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9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 animBg="1"/>
      <p:bldP spid="14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9185" y="-183504"/>
            <a:ext cx="9468569" cy="1143000"/>
          </a:xfrm>
        </p:spPr>
        <p:txBody>
          <a:bodyPr>
            <a:noAutofit/>
          </a:bodyPr>
          <a:lstStyle/>
          <a:p>
            <a:r>
              <a:rPr lang="en-US" sz="3100" dirty="0" smtClean="0"/>
              <a:t>What is electrical energy in the dispersive medium?</a:t>
            </a:r>
            <a:endParaRPr lang="en-US" sz="3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46599"/>
              </p:ext>
            </p:extLst>
          </p:nvPr>
        </p:nvGraphicFramePr>
        <p:xfrm>
          <a:off x="316438" y="683322"/>
          <a:ext cx="12779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3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8" y="683322"/>
                        <a:ext cx="12779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73616" y="1180632"/>
            <a:ext cx="4471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ssume some isotropic medium (scalars) and the electromagnetic wave that has finite spectrum</a:t>
            </a:r>
            <a:endParaRPr lang="en-US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13249"/>
              </p:ext>
            </p:extLst>
          </p:nvPr>
        </p:nvGraphicFramePr>
        <p:xfrm>
          <a:off x="65088" y="4043363"/>
          <a:ext cx="5494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4" name="Equation" r:id="rId5" imgW="4368600" imgH="393480" progId="Equation.DSMT4">
                  <p:embed/>
                </p:oleObj>
              </mc:Choice>
              <mc:Fallback>
                <p:oleObj name="Equation" r:id="rId5" imgW="436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4043363"/>
                        <a:ext cx="54943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5674177" y="3973647"/>
            <a:ext cx="3133273" cy="422141"/>
            <a:chOff x="5685510" y="4146447"/>
            <a:chExt cx="3133273" cy="42214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736783"/>
                </p:ext>
              </p:extLst>
            </p:nvPr>
          </p:nvGraphicFramePr>
          <p:xfrm>
            <a:off x="6688358" y="4160600"/>
            <a:ext cx="213042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35" name="Equation" r:id="rId7" imgW="1460160" imgH="279360" progId="Equation.DSMT4">
                    <p:embed/>
                  </p:oleObj>
                </mc:Choice>
                <mc:Fallback>
                  <p:oleObj name="Equation" r:id="rId7" imgW="1460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8358" y="4160600"/>
                          <a:ext cx="2130425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685510" y="4146447"/>
              <a:ext cx="1109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nvelope:</a:t>
              </a:r>
              <a:endParaRPr lang="en-US" dirty="0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83748"/>
              </p:ext>
            </p:extLst>
          </p:nvPr>
        </p:nvGraphicFramePr>
        <p:xfrm>
          <a:off x="1660525" y="4879975"/>
          <a:ext cx="69516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6" name="Equation" r:id="rId9" imgW="4762440" imgH="393480" progId="Equation.DSMT4">
                  <p:embed/>
                </p:oleObj>
              </mc:Choice>
              <mc:Fallback>
                <p:oleObj name="Equation" r:id="rId9" imgW="4762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879975"/>
                        <a:ext cx="69516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580758" y="1657347"/>
            <a:ext cx="2028857" cy="2544763"/>
            <a:chOff x="619126" y="1436688"/>
            <a:chExt cx="2028857" cy="2544763"/>
          </a:xfrm>
        </p:grpSpPr>
        <p:sp>
          <p:nvSpPr>
            <p:cNvPr id="19" name="Freeform 525"/>
            <p:cNvSpPr>
              <a:spLocks/>
            </p:cNvSpPr>
            <p:nvPr/>
          </p:nvSpPr>
          <p:spPr bwMode="auto">
            <a:xfrm>
              <a:off x="800101" y="2933700"/>
              <a:ext cx="346075" cy="139700"/>
            </a:xfrm>
            <a:custGeom>
              <a:avLst/>
              <a:gdLst>
                <a:gd name="T0" fmla="*/ 50 w 1224"/>
                <a:gd name="T1" fmla="*/ 305 h 497"/>
                <a:gd name="T2" fmla="*/ 90 w 1224"/>
                <a:gd name="T3" fmla="*/ 287 h 497"/>
                <a:gd name="T4" fmla="*/ 150 w 1224"/>
                <a:gd name="T5" fmla="*/ 287 h 497"/>
                <a:gd name="T6" fmla="*/ 204 w 1224"/>
                <a:gd name="T7" fmla="*/ 291 h 497"/>
                <a:gd name="T8" fmla="*/ 247 w 1224"/>
                <a:gd name="T9" fmla="*/ 305 h 497"/>
                <a:gd name="T10" fmla="*/ 307 w 1224"/>
                <a:gd name="T11" fmla="*/ 305 h 497"/>
                <a:gd name="T12" fmla="*/ 347 w 1224"/>
                <a:gd name="T13" fmla="*/ 287 h 497"/>
                <a:gd name="T14" fmla="*/ 406 w 1224"/>
                <a:gd name="T15" fmla="*/ 287 h 497"/>
                <a:gd name="T16" fmla="*/ 463 w 1224"/>
                <a:gd name="T17" fmla="*/ 291 h 497"/>
                <a:gd name="T18" fmla="*/ 504 w 1224"/>
                <a:gd name="T19" fmla="*/ 305 h 497"/>
                <a:gd name="T20" fmla="*/ 564 w 1224"/>
                <a:gd name="T21" fmla="*/ 305 h 497"/>
                <a:gd name="T22" fmla="*/ 603 w 1224"/>
                <a:gd name="T23" fmla="*/ 287 h 497"/>
                <a:gd name="T24" fmla="*/ 643 w 1224"/>
                <a:gd name="T25" fmla="*/ 269 h 497"/>
                <a:gd name="T26" fmla="*/ 703 w 1224"/>
                <a:gd name="T27" fmla="*/ 269 h 497"/>
                <a:gd name="T28" fmla="*/ 743 w 1224"/>
                <a:gd name="T29" fmla="*/ 305 h 497"/>
                <a:gd name="T30" fmla="*/ 781 w 1224"/>
                <a:gd name="T31" fmla="*/ 341 h 497"/>
                <a:gd name="T32" fmla="*/ 803 w 1224"/>
                <a:gd name="T33" fmla="*/ 345 h 497"/>
                <a:gd name="T34" fmla="*/ 840 w 1224"/>
                <a:gd name="T35" fmla="*/ 323 h 497"/>
                <a:gd name="T36" fmla="*/ 870 w 1224"/>
                <a:gd name="T37" fmla="*/ 267 h 497"/>
                <a:gd name="T38" fmla="*/ 903 w 1224"/>
                <a:gd name="T39" fmla="*/ 202 h 497"/>
                <a:gd name="T40" fmla="*/ 957 w 1224"/>
                <a:gd name="T41" fmla="*/ 220 h 497"/>
                <a:gd name="T42" fmla="*/ 978 w 1224"/>
                <a:gd name="T43" fmla="*/ 277 h 497"/>
                <a:gd name="T44" fmla="*/ 1017 w 1224"/>
                <a:gd name="T45" fmla="*/ 382 h 497"/>
                <a:gd name="T46" fmla="*/ 1036 w 1224"/>
                <a:gd name="T47" fmla="*/ 452 h 497"/>
                <a:gd name="T48" fmla="*/ 1052 w 1224"/>
                <a:gd name="T49" fmla="*/ 485 h 497"/>
                <a:gd name="T50" fmla="*/ 1089 w 1224"/>
                <a:gd name="T51" fmla="*/ 382 h 497"/>
                <a:gd name="T52" fmla="*/ 1119 w 1224"/>
                <a:gd name="T53" fmla="*/ 203 h 497"/>
                <a:gd name="T54" fmla="*/ 1177 w 1224"/>
                <a:gd name="T55" fmla="*/ 0 h 497"/>
                <a:gd name="T56" fmla="*/ 1224 w 1224"/>
                <a:gd name="T57" fmla="*/ 60 h 497"/>
                <a:gd name="T58" fmla="*/ 1187 w 1224"/>
                <a:gd name="T59" fmla="*/ 16 h 497"/>
                <a:gd name="T60" fmla="*/ 1145 w 1224"/>
                <a:gd name="T61" fmla="*/ 172 h 497"/>
                <a:gd name="T62" fmla="*/ 1115 w 1224"/>
                <a:gd name="T63" fmla="*/ 351 h 497"/>
                <a:gd name="T64" fmla="*/ 1075 w 1224"/>
                <a:gd name="T65" fmla="*/ 474 h 497"/>
                <a:gd name="T66" fmla="*/ 1039 w 1224"/>
                <a:gd name="T67" fmla="*/ 479 h 497"/>
                <a:gd name="T68" fmla="*/ 1012 w 1224"/>
                <a:gd name="T69" fmla="*/ 406 h 497"/>
                <a:gd name="T70" fmla="*/ 973 w 1224"/>
                <a:gd name="T71" fmla="*/ 299 h 497"/>
                <a:gd name="T72" fmla="*/ 960 w 1224"/>
                <a:gd name="T73" fmla="*/ 231 h 497"/>
                <a:gd name="T74" fmla="*/ 920 w 1224"/>
                <a:gd name="T75" fmla="*/ 213 h 497"/>
                <a:gd name="T76" fmla="*/ 880 w 1224"/>
                <a:gd name="T77" fmla="*/ 267 h 497"/>
                <a:gd name="T78" fmla="*/ 867 w 1224"/>
                <a:gd name="T79" fmla="*/ 299 h 497"/>
                <a:gd name="T80" fmla="*/ 827 w 1224"/>
                <a:gd name="T81" fmla="*/ 353 h 497"/>
                <a:gd name="T82" fmla="*/ 791 w 1224"/>
                <a:gd name="T83" fmla="*/ 375 h 497"/>
                <a:gd name="T84" fmla="*/ 756 w 1224"/>
                <a:gd name="T85" fmla="*/ 353 h 497"/>
                <a:gd name="T86" fmla="*/ 716 w 1224"/>
                <a:gd name="T87" fmla="*/ 317 h 497"/>
                <a:gd name="T88" fmla="*/ 673 w 1224"/>
                <a:gd name="T89" fmla="*/ 285 h 497"/>
                <a:gd name="T90" fmla="*/ 630 w 1224"/>
                <a:gd name="T91" fmla="*/ 299 h 497"/>
                <a:gd name="T92" fmla="*/ 594 w 1224"/>
                <a:gd name="T93" fmla="*/ 321 h 497"/>
                <a:gd name="T94" fmla="*/ 534 w 1224"/>
                <a:gd name="T95" fmla="*/ 321 h 497"/>
                <a:gd name="T96" fmla="*/ 476 w 1224"/>
                <a:gd name="T97" fmla="*/ 321 h 497"/>
                <a:gd name="T98" fmla="*/ 436 w 1224"/>
                <a:gd name="T99" fmla="*/ 303 h 497"/>
                <a:gd name="T100" fmla="*/ 377 w 1224"/>
                <a:gd name="T101" fmla="*/ 303 h 497"/>
                <a:gd name="T102" fmla="*/ 334 w 1224"/>
                <a:gd name="T103" fmla="*/ 317 h 497"/>
                <a:gd name="T104" fmla="*/ 277 w 1224"/>
                <a:gd name="T105" fmla="*/ 321 h 497"/>
                <a:gd name="T106" fmla="*/ 217 w 1224"/>
                <a:gd name="T107" fmla="*/ 321 h 497"/>
                <a:gd name="T108" fmla="*/ 180 w 1224"/>
                <a:gd name="T109" fmla="*/ 303 h 497"/>
                <a:gd name="T110" fmla="*/ 120 w 1224"/>
                <a:gd name="T111" fmla="*/ 303 h 497"/>
                <a:gd name="T112" fmla="*/ 77 w 1224"/>
                <a:gd name="T113" fmla="*/ 317 h 497"/>
                <a:gd name="T114" fmla="*/ 20 w 1224"/>
                <a:gd name="T115" fmla="*/ 321 h 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24" h="497">
                  <a:moveTo>
                    <a:pt x="0" y="305"/>
                  </a:moveTo>
                  <a:lnTo>
                    <a:pt x="10" y="305"/>
                  </a:lnTo>
                  <a:lnTo>
                    <a:pt x="20" y="305"/>
                  </a:lnTo>
                  <a:lnTo>
                    <a:pt x="30" y="305"/>
                  </a:lnTo>
                  <a:lnTo>
                    <a:pt x="40" y="305"/>
                  </a:lnTo>
                  <a:lnTo>
                    <a:pt x="50" y="305"/>
                  </a:lnTo>
                  <a:lnTo>
                    <a:pt x="60" y="305"/>
                  </a:lnTo>
                  <a:lnTo>
                    <a:pt x="70" y="305"/>
                  </a:lnTo>
                  <a:lnTo>
                    <a:pt x="63" y="309"/>
                  </a:lnTo>
                  <a:lnTo>
                    <a:pt x="73" y="291"/>
                  </a:lnTo>
                  <a:cubicBezTo>
                    <a:pt x="74" y="289"/>
                    <a:pt x="77" y="287"/>
                    <a:pt x="80" y="287"/>
                  </a:cubicBezTo>
                  <a:lnTo>
                    <a:pt x="90" y="287"/>
                  </a:lnTo>
                  <a:lnTo>
                    <a:pt x="100" y="287"/>
                  </a:lnTo>
                  <a:lnTo>
                    <a:pt x="110" y="287"/>
                  </a:lnTo>
                  <a:lnTo>
                    <a:pt x="120" y="287"/>
                  </a:lnTo>
                  <a:lnTo>
                    <a:pt x="130" y="287"/>
                  </a:lnTo>
                  <a:lnTo>
                    <a:pt x="140" y="287"/>
                  </a:lnTo>
                  <a:lnTo>
                    <a:pt x="150" y="287"/>
                  </a:lnTo>
                  <a:lnTo>
                    <a:pt x="160" y="287"/>
                  </a:lnTo>
                  <a:lnTo>
                    <a:pt x="170" y="287"/>
                  </a:lnTo>
                  <a:lnTo>
                    <a:pt x="180" y="287"/>
                  </a:lnTo>
                  <a:lnTo>
                    <a:pt x="190" y="287"/>
                  </a:lnTo>
                  <a:lnTo>
                    <a:pt x="197" y="287"/>
                  </a:lnTo>
                  <a:cubicBezTo>
                    <a:pt x="200" y="287"/>
                    <a:pt x="203" y="289"/>
                    <a:pt x="204" y="291"/>
                  </a:cubicBezTo>
                  <a:lnTo>
                    <a:pt x="214" y="309"/>
                  </a:lnTo>
                  <a:lnTo>
                    <a:pt x="207" y="305"/>
                  </a:lnTo>
                  <a:lnTo>
                    <a:pt x="217" y="305"/>
                  </a:lnTo>
                  <a:lnTo>
                    <a:pt x="227" y="305"/>
                  </a:lnTo>
                  <a:lnTo>
                    <a:pt x="237" y="305"/>
                  </a:lnTo>
                  <a:lnTo>
                    <a:pt x="247" y="305"/>
                  </a:lnTo>
                  <a:lnTo>
                    <a:pt x="257" y="305"/>
                  </a:lnTo>
                  <a:lnTo>
                    <a:pt x="267" y="305"/>
                  </a:lnTo>
                  <a:lnTo>
                    <a:pt x="277" y="305"/>
                  </a:lnTo>
                  <a:lnTo>
                    <a:pt x="287" y="305"/>
                  </a:lnTo>
                  <a:lnTo>
                    <a:pt x="297" y="305"/>
                  </a:lnTo>
                  <a:lnTo>
                    <a:pt x="307" y="305"/>
                  </a:lnTo>
                  <a:lnTo>
                    <a:pt x="317" y="305"/>
                  </a:lnTo>
                  <a:lnTo>
                    <a:pt x="327" y="305"/>
                  </a:lnTo>
                  <a:lnTo>
                    <a:pt x="320" y="309"/>
                  </a:lnTo>
                  <a:lnTo>
                    <a:pt x="330" y="291"/>
                  </a:lnTo>
                  <a:cubicBezTo>
                    <a:pt x="331" y="289"/>
                    <a:pt x="334" y="287"/>
                    <a:pt x="337" y="287"/>
                  </a:cubicBezTo>
                  <a:lnTo>
                    <a:pt x="347" y="287"/>
                  </a:lnTo>
                  <a:lnTo>
                    <a:pt x="357" y="287"/>
                  </a:lnTo>
                  <a:lnTo>
                    <a:pt x="367" y="287"/>
                  </a:lnTo>
                  <a:lnTo>
                    <a:pt x="377" y="287"/>
                  </a:lnTo>
                  <a:lnTo>
                    <a:pt x="387" y="287"/>
                  </a:lnTo>
                  <a:lnTo>
                    <a:pt x="397" y="287"/>
                  </a:lnTo>
                  <a:lnTo>
                    <a:pt x="406" y="287"/>
                  </a:lnTo>
                  <a:lnTo>
                    <a:pt x="416" y="287"/>
                  </a:lnTo>
                  <a:lnTo>
                    <a:pt x="426" y="287"/>
                  </a:lnTo>
                  <a:lnTo>
                    <a:pt x="436" y="287"/>
                  </a:lnTo>
                  <a:lnTo>
                    <a:pt x="446" y="287"/>
                  </a:lnTo>
                  <a:lnTo>
                    <a:pt x="456" y="287"/>
                  </a:lnTo>
                  <a:cubicBezTo>
                    <a:pt x="459" y="287"/>
                    <a:pt x="462" y="289"/>
                    <a:pt x="463" y="291"/>
                  </a:cubicBezTo>
                  <a:lnTo>
                    <a:pt x="473" y="309"/>
                  </a:lnTo>
                  <a:lnTo>
                    <a:pt x="466" y="305"/>
                  </a:lnTo>
                  <a:lnTo>
                    <a:pt x="476" y="305"/>
                  </a:lnTo>
                  <a:lnTo>
                    <a:pt x="484" y="305"/>
                  </a:lnTo>
                  <a:lnTo>
                    <a:pt x="494" y="305"/>
                  </a:lnTo>
                  <a:lnTo>
                    <a:pt x="504" y="305"/>
                  </a:lnTo>
                  <a:lnTo>
                    <a:pt x="514" y="305"/>
                  </a:lnTo>
                  <a:lnTo>
                    <a:pt x="524" y="305"/>
                  </a:lnTo>
                  <a:lnTo>
                    <a:pt x="534" y="305"/>
                  </a:lnTo>
                  <a:lnTo>
                    <a:pt x="544" y="305"/>
                  </a:lnTo>
                  <a:lnTo>
                    <a:pt x="554" y="305"/>
                  </a:lnTo>
                  <a:lnTo>
                    <a:pt x="564" y="305"/>
                  </a:lnTo>
                  <a:lnTo>
                    <a:pt x="574" y="305"/>
                  </a:lnTo>
                  <a:lnTo>
                    <a:pt x="584" y="305"/>
                  </a:lnTo>
                  <a:lnTo>
                    <a:pt x="594" y="305"/>
                  </a:lnTo>
                  <a:lnTo>
                    <a:pt x="587" y="309"/>
                  </a:lnTo>
                  <a:lnTo>
                    <a:pt x="596" y="291"/>
                  </a:lnTo>
                  <a:cubicBezTo>
                    <a:pt x="598" y="289"/>
                    <a:pt x="601" y="287"/>
                    <a:pt x="603" y="287"/>
                  </a:cubicBezTo>
                  <a:lnTo>
                    <a:pt x="613" y="287"/>
                  </a:lnTo>
                  <a:lnTo>
                    <a:pt x="623" y="287"/>
                  </a:lnTo>
                  <a:lnTo>
                    <a:pt x="616" y="291"/>
                  </a:lnTo>
                  <a:lnTo>
                    <a:pt x="626" y="273"/>
                  </a:lnTo>
                  <a:cubicBezTo>
                    <a:pt x="628" y="271"/>
                    <a:pt x="630" y="269"/>
                    <a:pt x="633" y="269"/>
                  </a:cubicBezTo>
                  <a:lnTo>
                    <a:pt x="643" y="269"/>
                  </a:lnTo>
                  <a:lnTo>
                    <a:pt x="653" y="269"/>
                  </a:lnTo>
                  <a:lnTo>
                    <a:pt x="663" y="269"/>
                  </a:lnTo>
                  <a:lnTo>
                    <a:pt x="673" y="269"/>
                  </a:lnTo>
                  <a:lnTo>
                    <a:pt x="683" y="269"/>
                  </a:lnTo>
                  <a:lnTo>
                    <a:pt x="693" y="269"/>
                  </a:lnTo>
                  <a:lnTo>
                    <a:pt x="703" y="269"/>
                  </a:lnTo>
                  <a:cubicBezTo>
                    <a:pt x="706" y="269"/>
                    <a:pt x="709" y="271"/>
                    <a:pt x="710" y="273"/>
                  </a:cubicBezTo>
                  <a:lnTo>
                    <a:pt x="720" y="291"/>
                  </a:lnTo>
                  <a:lnTo>
                    <a:pt x="730" y="309"/>
                  </a:lnTo>
                  <a:lnTo>
                    <a:pt x="723" y="305"/>
                  </a:lnTo>
                  <a:lnTo>
                    <a:pt x="733" y="305"/>
                  </a:lnTo>
                  <a:lnTo>
                    <a:pt x="743" y="305"/>
                  </a:lnTo>
                  <a:cubicBezTo>
                    <a:pt x="746" y="305"/>
                    <a:pt x="748" y="307"/>
                    <a:pt x="750" y="309"/>
                  </a:cubicBezTo>
                  <a:lnTo>
                    <a:pt x="760" y="327"/>
                  </a:lnTo>
                  <a:lnTo>
                    <a:pt x="770" y="345"/>
                  </a:lnTo>
                  <a:lnTo>
                    <a:pt x="763" y="341"/>
                  </a:lnTo>
                  <a:lnTo>
                    <a:pt x="773" y="341"/>
                  </a:lnTo>
                  <a:lnTo>
                    <a:pt x="781" y="341"/>
                  </a:lnTo>
                  <a:cubicBezTo>
                    <a:pt x="784" y="341"/>
                    <a:pt x="786" y="342"/>
                    <a:pt x="788" y="345"/>
                  </a:cubicBezTo>
                  <a:lnTo>
                    <a:pt x="798" y="363"/>
                  </a:lnTo>
                  <a:lnTo>
                    <a:pt x="791" y="359"/>
                  </a:lnTo>
                  <a:lnTo>
                    <a:pt x="801" y="359"/>
                  </a:lnTo>
                  <a:lnTo>
                    <a:pt x="794" y="363"/>
                  </a:lnTo>
                  <a:lnTo>
                    <a:pt x="803" y="345"/>
                  </a:lnTo>
                  <a:cubicBezTo>
                    <a:pt x="805" y="342"/>
                    <a:pt x="808" y="341"/>
                    <a:pt x="810" y="341"/>
                  </a:cubicBezTo>
                  <a:lnTo>
                    <a:pt x="820" y="341"/>
                  </a:lnTo>
                  <a:lnTo>
                    <a:pt x="813" y="345"/>
                  </a:lnTo>
                  <a:lnTo>
                    <a:pt x="823" y="327"/>
                  </a:lnTo>
                  <a:cubicBezTo>
                    <a:pt x="825" y="324"/>
                    <a:pt x="827" y="323"/>
                    <a:pt x="830" y="323"/>
                  </a:cubicBezTo>
                  <a:lnTo>
                    <a:pt x="840" y="323"/>
                  </a:lnTo>
                  <a:lnTo>
                    <a:pt x="833" y="327"/>
                  </a:lnTo>
                  <a:lnTo>
                    <a:pt x="843" y="309"/>
                  </a:lnTo>
                  <a:lnTo>
                    <a:pt x="853" y="291"/>
                  </a:lnTo>
                  <a:lnTo>
                    <a:pt x="873" y="255"/>
                  </a:lnTo>
                  <a:lnTo>
                    <a:pt x="880" y="267"/>
                  </a:lnTo>
                  <a:lnTo>
                    <a:pt x="870" y="267"/>
                  </a:lnTo>
                  <a:cubicBezTo>
                    <a:pt x="859" y="267"/>
                    <a:pt x="859" y="251"/>
                    <a:pt x="870" y="251"/>
                  </a:cubicBezTo>
                  <a:lnTo>
                    <a:pt x="880" y="251"/>
                  </a:lnTo>
                  <a:lnTo>
                    <a:pt x="873" y="255"/>
                  </a:lnTo>
                  <a:lnTo>
                    <a:pt x="883" y="237"/>
                  </a:lnTo>
                  <a:lnTo>
                    <a:pt x="893" y="220"/>
                  </a:lnTo>
                  <a:lnTo>
                    <a:pt x="903" y="202"/>
                  </a:lnTo>
                  <a:cubicBezTo>
                    <a:pt x="904" y="199"/>
                    <a:pt x="907" y="197"/>
                    <a:pt x="910" y="197"/>
                  </a:cubicBezTo>
                  <a:lnTo>
                    <a:pt x="920" y="197"/>
                  </a:lnTo>
                  <a:lnTo>
                    <a:pt x="930" y="197"/>
                  </a:lnTo>
                  <a:lnTo>
                    <a:pt x="940" y="197"/>
                  </a:lnTo>
                  <a:cubicBezTo>
                    <a:pt x="943" y="197"/>
                    <a:pt x="945" y="199"/>
                    <a:pt x="947" y="202"/>
                  </a:cubicBezTo>
                  <a:lnTo>
                    <a:pt x="957" y="220"/>
                  </a:lnTo>
                  <a:lnTo>
                    <a:pt x="950" y="215"/>
                  </a:lnTo>
                  <a:lnTo>
                    <a:pt x="960" y="215"/>
                  </a:lnTo>
                  <a:cubicBezTo>
                    <a:pt x="963" y="215"/>
                    <a:pt x="965" y="217"/>
                    <a:pt x="967" y="220"/>
                  </a:cubicBezTo>
                  <a:lnTo>
                    <a:pt x="977" y="237"/>
                  </a:lnTo>
                  <a:cubicBezTo>
                    <a:pt x="977" y="239"/>
                    <a:pt x="978" y="240"/>
                    <a:pt x="978" y="241"/>
                  </a:cubicBezTo>
                  <a:lnTo>
                    <a:pt x="978" y="277"/>
                  </a:lnTo>
                  <a:lnTo>
                    <a:pt x="977" y="273"/>
                  </a:lnTo>
                  <a:lnTo>
                    <a:pt x="987" y="291"/>
                  </a:lnTo>
                  <a:lnTo>
                    <a:pt x="997" y="309"/>
                  </a:lnTo>
                  <a:cubicBezTo>
                    <a:pt x="997" y="310"/>
                    <a:pt x="997" y="310"/>
                    <a:pt x="997" y="311"/>
                  </a:cubicBezTo>
                  <a:lnTo>
                    <a:pt x="1007" y="347"/>
                  </a:lnTo>
                  <a:lnTo>
                    <a:pt x="1017" y="382"/>
                  </a:lnTo>
                  <a:lnTo>
                    <a:pt x="1016" y="381"/>
                  </a:lnTo>
                  <a:lnTo>
                    <a:pt x="1026" y="399"/>
                  </a:lnTo>
                  <a:cubicBezTo>
                    <a:pt x="1027" y="400"/>
                    <a:pt x="1027" y="401"/>
                    <a:pt x="1027" y="402"/>
                  </a:cubicBezTo>
                  <a:lnTo>
                    <a:pt x="1027" y="438"/>
                  </a:lnTo>
                  <a:lnTo>
                    <a:pt x="1026" y="434"/>
                  </a:lnTo>
                  <a:lnTo>
                    <a:pt x="1036" y="452"/>
                  </a:lnTo>
                  <a:lnTo>
                    <a:pt x="1046" y="466"/>
                  </a:lnTo>
                  <a:lnTo>
                    <a:pt x="1039" y="463"/>
                  </a:lnTo>
                  <a:lnTo>
                    <a:pt x="1049" y="463"/>
                  </a:lnTo>
                  <a:cubicBezTo>
                    <a:pt x="1052" y="463"/>
                    <a:pt x="1055" y="464"/>
                    <a:pt x="1056" y="467"/>
                  </a:cubicBezTo>
                  <a:lnTo>
                    <a:pt x="1066" y="485"/>
                  </a:lnTo>
                  <a:lnTo>
                    <a:pt x="1052" y="485"/>
                  </a:lnTo>
                  <a:lnTo>
                    <a:pt x="1060" y="467"/>
                  </a:lnTo>
                  <a:cubicBezTo>
                    <a:pt x="1060" y="467"/>
                    <a:pt x="1060" y="466"/>
                    <a:pt x="1061" y="466"/>
                  </a:cubicBezTo>
                  <a:lnTo>
                    <a:pt x="1071" y="452"/>
                  </a:lnTo>
                  <a:lnTo>
                    <a:pt x="1069" y="454"/>
                  </a:lnTo>
                  <a:lnTo>
                    <a:pt x="1079" y="418"/>
                  </a:lnTo>
                  <a:lnTo>
                    <a:pt x="1089" y="382"/>
                  </a:lnTo>
                  <a:lnTo>
                    <a:pt x="1099" y="347"/>
                  </a:lnTo>
                  <a:lnTo>
                    <a:pt x="1109" y="311"/>
                  </a:lnTo>
                  <a:lnTo>
                    <a:pt x="1119" y="258"/>
                  </a:lnTo>
                  <a:lnTo>
                    <a:pt x="1119" y="259"/>
                  </a:lnTo>
                  <a:lnTo>
                    <a:pt x="1119" y="205"/>
                  </a:lnTo>
                  <a:cubicBezTo>
                    <a:pt x="1119" y="205"/>
                    <a:pt x="1119" y="204"/>
                    <a:pt x="1119" y="203"/>
                  </a:cubicBezTo>
                  <a:lnTo>
                    <a:pt x="1129" y="168"/>
                  </a:lnTo>
                  <a:lnTo>
                    <a:pt x="1139" y="114"/>
                  </a:lnTo>
                  <a:lnTo>
                    <a:pt x="1149" y="78"/>
                  </a:lnTo>
                  <a:lnTo>
                    <a:pt x="1159" y="42"/>
                  </a:lnTo>
                  <a:lnTo>
                    <a:pt x="1169" y="6"/>
                  </a:lnTo>
                  <a:cubicBezTo>
                    <a:pt x="1170" y="3"/>
                    <a:pt x="1173" y="0"/>
                    <a:pt x="1177" y="0"/>
                  </a:cubicBezTo>
                  <a:lnTo>
                    <a:pt x="1187" y="0"/>
                  </a:lnTo>
                  <a:lnTo>
                    <a:pt x="1197" y="0"/>
                  </a:lnTo>
                  <a:cubicBezTo>
                    <a:pt x="1199" y="0"/>
                    <a:pt x="1202" y="2"/>
                    <a:pt x="1204" y="5"/>
                  </a:cubicBezTo>
                  <a:lnTo>
                    <a:pt x="1214" y="22"/>
                  </a:lnTo>
                  <a:cubicBezTo>
                    <a:pt x="1214" y="23"/>
                    <a:pt x="1214" y="24"/>
                    <a:pt x="1214" y="24"/>
                  </a:cubicBezTo>
                  <a:lnTo>
                    <a:pt x="1224" y="60"/>
                  </a:lnTo>
                  <a:lnTo>
                    <a:pt x="1209" y="64"/>
                  </a:lnTo>
                  <a:lnTo>
                    <a:pt x="1199" y="29"/>
                  </a:lnTo>
                  <a:lnTo>
                    <a:pt x="1200" y="30"/>
                  </a:lnTo>
                  <a:lnTo>
                    <a:pt x="1190" y="12"/>
                  </a:lnTo>
                  <a:lnTo>
                    <a:pt x="1197" y="16"/>
                  </a:lnTo>
                  <a:lnTo>
                    <a:pt x="1187" y="16"/>
                  </a:lnTo>
                  <a:lnTo>
                    <a:pt x="1177" y="16"/>
                  </a:lnTo>
                  <a:lnTo>
                    <a:pt x="1184" y="11"/>
                  </a:lnTo>
                  <a:lnTo>
                    <a:pt x="1174" y="46"/>
                  </a:lnTo>
                  <a:lnTo>
                    <a:pt x="1164" y="82"/>
                  </a:lnTo>
                  <a:lnTo>
                    <a:pt x="1155" y="117"/>
                  </a:lnTo>
                  <a:lnTo>
                    <a:pt x="1145" y="172"/>
                  </a:lnTo>
                  <a:lnTo>
                    <a:pt x="1135" y="208"/>
                  </a:lnTo>
                  <a:lnTo>
                    <a:pt x="1135" y="205"/>
                  </a:lnTo>
                  <a:lnTo>
                    <a:pt x="1135" y="259"/>
                  </a:lnTo>
                  <a:cubicBezTo>
                    <a:pt x="1135" y="260"/>
                    <a:pt x="1135" y="260"/>
                    <a:pt x="1135" y="261"/>
                  </a:cubicBezTo>
                  <a:lnTo>
                    <a:pt x="1125" y="315"/>
                  </a:lnTo>
                  <a:lnTo>
                    <a:pt x="1115" y="351"/>
                  </a:lnTo>
                  <a:lnTo>
                    <a:pt x="1105" y="387"/>
                  </a:lnTo>
                  <a:lnTo>
                    <a:pt x="1095" y="423"/>
                  </a:lnTo>
                  <a:lnTo>
                    <a:pt x="1085" y="458"/>
                  </a:lnTo>
                  <a:cubicBezTo>
                    <a:pt x="1085" y="459"/>
                    <a:pt x="1084" y="460"/>
                    <a:pt x="1084" y="461"/>
                  </a:cubicBezTo>
                  <a:lnTo>
                    <a:pt x="1074" y="475"/>
                  </a:lnTo>
                  <a:lnTo>
                    <a:pt x="1075" y="474"/>
                  </a:lnTo>
                  <a:lnTo>
                    <a:pt x="1067" y="492"/>
                  </a:lnTo>
                  <a:cubicBezTo>
                    <a:pt x="1065" y="494"/>
                    <a:pt x="1063" y="496"/>
                    <a:pt x="1060" y="496"/>
                  </a:cubicBezTo>
                  <a:cubicBezTo>
                    <a:pt x="1057" y="497"/>
                    <a:pt x="1054" y="495"/>
                    <a:pt x="1052" y="492"/>
                  </a:cubicBezTo>
                  <a:lnTo>
                    <a:pt x="1042" y="474"/>
                  </a:lnTo>
                  <a:lnTo>
                    <a:pt x="1049" y="479"/>
                  </a:lnTo>
                  <a:lnTo>
                    <a:pt x="1039" y="479"/>
                  </a:lnTo>
                  <a:cubicBezTo>
                    <a:pt x="1037" y="479"/>
                    <a:pt x="1034" y="477"/>
                    <a:pt x="1033" y="475"/>
                  </a:cubicBezTo>
                  <a:lnTo>
                    <a:pt x="1022" y="460"/>
                  </a:lnTo>
                  <a:lnTo>
                    <a:pt x="1012" y="442"/>
                  </a:lnTo>
                  <a:cubicBezTo>
                    <a:pt x="1012" y="441"/>
                    <a:pt x="1011" y="440"/>
                    <a:pt x="1011" y="438"/>
                  </a:cubicBezTo>
                  <a:lnTo>
                    <a:pt x="1011" y="402"/>
                  </a:lnTo>
                  <a:lnTo>
                    <a:pt x="1012" y="406"/>
                  </a:lnTo>
                  <a:lnTo>
                    <a:pt x="1002" y="388"/>
                  </a:lnTo>
                  <a:cubicBezTo>
                    <a:pt x="1002" y="388"/>
                    <a:pt x="1002" y="387"/>
                    <a:pt x="1002" y="387"/>
                  </a:cubicBezTo>
                  <a:lnTo>
                    <a:pt x="992" y="351"/>
                  </a:lnTo>
                  <a:lnTo>
                    <a:pt x="982" y="315"/>
                  </a:lnTo>
                  <a:lnTo>
                    <a:pt x="983" y="317"/>
                  </a:lnTo>
                  <a:lnTo>
                    <a:pt x="973" y="299"/>
                  </a:lnTo>
                  <a:lnTo>
                    <a:pt x="963" y="281"/>
                  </a:lnTo>
                  <a:cubicBezTo>
                    <a:pt x="962" y="280"/>
                    <a:pt x="962" y="278"/>
                    <a:pt x="962" y="277"/>
                  </a:cubicBezTo>
                  <a:lnTo>
                    <a:pt x="962" y="241"/>
                  </a:lnTo>
                  <a:lnTo>
                    <a:pt x="963" y="245"/>
                  </a:lnTo>
                  <a:lnTo>
                    <a:pt x="953" y="227"/>
                  </a:lnTo>
                  <a:lnTo>
                    <a:pt x="960" y="231"/>
                  </a:lnTo>
                  <a:lnTo>
                    <a:pt x="950" y="231"/>
                  </a:lnTo>
                  <a:cubicBezTo>
                    <a:pt x="947" y="231"/>
                    <a:pt x="944" y="230"/>
                    <a:pt x="943" y="227"/>
                  </a:cubicBezTo>
                  <a:lnTo>
                    <a:pt x="933" y="209"/>
                  </a:lnTo>
                  <a:lnTo>
                    <a:pt x="940" y="213"/>
                  </a:lnTo>
                  <a:lnTo>
                    <a:pt x="930" y="213"/>
                  </a:lnTo>
                  <a:lnTo>
                    <a:pt x="920" y="213"/>
                  </a:lnTo>
                  <a:lnTo>
                    <a:pt x="910" y="213"/>
                  </a:lnTo>
                  <a:lnTo>
                    <a:pt x="917" y="209"/>
                  </a:lnTo>
                  <a:lnTo>
                    <a:pt x="907" y="227"/>
                  </a:lnTo>
                  <a:lnTo>
                    <a:pt x="897" y="245"/>
                  </a:lnTo>
                  <a:lnTo>
                    <a:pt x="887" y="263"/>
                  </a:lnTo>
                  <a:cubicBezTo>
                    <a:pt x="886" y="266"/>
                    <a:pt x="883" y="267"/>
                    <a:pt x="880" y="267"/>
                  </a:cubicBezTo>
                  <a:lnTo>
                    <a:pt x="870" y="267"/>
                  </a:lnTo>
                  <a:lnTo>
                    <a:pt x="870" y="251"/>
                  </a:lnTo>
                  <a:lnTo>
                    <a:pt x="880" y="251"/>
                  </a:lnTo>
                  <a:cubicBezTo>
                    <a:pt x="883" y="251"/>
                    <a:pt x="886" y="253"/>
                    <a:pt x="887" y="255"/>
                  </a:cubicBezTo>
                  <a:cubicBezTo>
                    <a:pt x="888" y="258"/>
                    <a:pt x="889" y="261"/>
                    <a:pt x="887" y="263"/>
                  </a:cubicBezTo>
                  <a:lnTo>
                    <a:pt x="867" y="299"/>
                  </a:lnTo>
                  <a:lnTo>
                    <a:pt x="857" y="317"/>
                  </a:lnTo>
                  <a:lnTo>
                    <a:pt x="847" y="335"/>
                  </a:lnTo>
                  <a:cubicBezTo>
                    <a:pt x="846" y="337"/>
                    <a:pt x="843" y="339"/>
                    <a:pt x="840" y="339"/>
                  </a:cubicBezTo>
                  <a:lnTo>
                    <a:pt x="830" y="339"/>
                  </a:lnTo>
                  <a:lnTo>
                    <a:pt x="837" y="335"/>
                  </a:lnTo>
                  <a:lnTo>
                    <a:pt x="827" y="353"/>
                  </a:lnTo>
                  <a:cubicBezTo>
                    <a:pt x="826" y="355"/>
                    <a:pt x="823" y="357"/>
                    <a:pt x="820" y="357"/>
                  </a:cubicBezTo>
                  <a:lnTo>
                    <a:pt x="810" y="357"/>
                  </a:lnTo>
                  <a:lnTo>
                    <a:pt x="817" y="353"/>
                  </a:lnTo>
                  <a:lnTo>
                    <a:pt x="808" y="371"/>
                  </a:lnTo>
                  <a:cubicBezTo>
                    <a:pt x="806" y="373"/>
                    <a:pt x="803" y="375"/>
                    <a:pt x="801" y="375"/>
                  </a:cubicBezTo>
                  <a:lnTo>
                    <a:pt x="791" y="375"/>
                  </a:lnTo>
                  <a:cubicBezTo>
                    <a:pt x="788" y="375"/>
                    <a:pt x="785" y="373"/>
                    <a:pt x="784" y="371"/>
                  </a:cubicBezTo>
                  <a:lnTo>
                    <a:pt x="774" y="353"/>
                  </a:lnTo>
                  <a:lnTo>
                    <a:pt x="781" y="357"/>
                  </a:lnTo>
                  <a:lnTo>
                    <a:pt x="773" y="357"/>
                  </a:lnTo>
                  <a:lnTo>
                    <a:pt x="763" y="357"/>
                  </a:lnTo>
                  <a:cubicBezTo>
                    <a:pt x="760" y="357"/>
                    <a:pt x="757" y="355"/>
                    <a:pt x="756" y="353"/>
                  </a:cubicBezTo>
                  <a:lnTo>
                    <a:pt x="746" y="335"/>
                  </a:lnTo>
                  <a:lnTo>
                    <a:pt x="736" y="317"/>
                  </a:lnTo>
                  <a:lnTo>
                    <a:pt x="743" y="321"/>
                  </a:lnTo>
                  <a:lnTo>
                    <a:pt x="733" y="321"/>
                  </a:lnTo>
                  <a:lnTo>
                    <a:pt x="723" y="321"/>
                  </a:lnTo>
                  <a:cubicBezTo>
                    <a:pt x="720" y="321"/>
                    <a:pt x="717" y="319"/>
                    <a:pt x="716" y="317"/>
                  </a:cubicBezTo>
                  <a:lnTo>
                    <a:pt x="706" y="299"/>
                  </a:lnTo>
                  <a:lnTo>
                    <a:pt x="696" y="281"/>
                  </a:lnTo>
                  <a:lnTo>
                    <a:pt x="703" y="285"/>
                  </a:lnTo>
                  <a:lnTo>
                    <a:pt x="693" y="285"/>
                  </a:lnTo>
                  <a:lnTo>
                    <a:pt x="683" y="285"/>
                  </a:lnTo>
                  <a:lnTo>
                    <a:pt x="673" y="285"/>
                  </a:lnTo>
                  <a:lnTo>
                    <a:pt x="663" y="285"/>
                  </a:lnTo>
                  <a:lnTo>
                    <a:pt x="653" y="285"/>
                  </a:lnTo>
                  <a:lnTo>
                    <a:pt x="643" y="285"/>
                  </a:lnTo>
                  <a:lnTo>
                    <a:pt x="633" y="285"/>
                  </a:lnTo>
                  <a:lnTo>
                    <a:pt x="640" y="281"/>
                  </a:lnTo>
                  <a:lnTo>
                    <a:pt x="630" y="299"/>
                  </a:lnTo>
                  <a:cubicBezTo>
                    <a:pt x="629" y="301"/>
                    <a:pt x="626" y="303"/>
                    <a:pt x="623" y="303"/>
                  </a:cubicBezTo>
                  <a:lnTo>
                    <a:pt x="613" y="303"/>
                  </a:lnTo>
                  <a:lnTo>
                    <a:pt x="603" y="303"/>
                  </a:lnTo>
                  <a:lnTo>
                    <a:pt x="610" y="299"/>
                  </a:lnTo>
                  <a:lnTo>
                    <a:pt x="601" y="317"/>
                  </a:lnTo>
                  <a:cubicBezTo>
                    <a:pt x="599" y="319"/>
                    <a:pt x="596" y="321"/>
                    <a:pt x="594" y="321"/>
                  </a:cubicBezTo>
                  <a:lnTo>
                    <a:pt x="584" y="321"/>
                  </a:lnTo>
                  <a:lnTo>
                    <a:pt x="574" y="321"/>
                  </a:lnTo>
                  <a:lnTo>
                    <a:pt x="564" y="321"/>
                  </a:lnTo>
                  <a:lnTo>
                    <a:pt x="554" y="321"/>
                  </a:lnTo>
                  <a:lnTo>
                    <a:pt x="544" y="321"/>
                  </a:lnTo>
                  <a:lnTo>
                    <a:pt x="534" y="321"/>
                  </a:lnTo>
                  <a:lnTo>
                    <a:pt x="524" y="321"/>
                  </a:lnTo>
                  <a:lnTo>
                    <a:pt x="514" y="321"/>
                  </a:lnTo>
                  <a:lnTo>
                    <a:pt x="504" y="321"/>
                  </a:lnTo>
                  <a:lnTo>
                    <a:pt x="494" y="321"/>
                  </a:lnTo>
                  <a:lnTo>
                    <a:pt x="484" y="321"/>
                  </a:lnTo>
                  <a:lnTo>
                    <a:pt x="476" y="321"/>
                  </a:lnTo>
                  <a:lnTo>
                    <a:pt x="466" y="321"/>
                  </a:lnTo>
                  <a:cubicBezTo>
                    <a:pt x="463" y="321"/>
                    <a:pt x="461" y="319"/>
                    <a:pt x="459" y="317"/>
                  </a:cubicBezTo>
                  <a:lnTo>
                    <a:pt x="449" y="299"/>
                  </a:lnTo>
                  <a:lnTo>
                    <a:pt x="456" y="303"/>
                  </a:lnTo>
                  <a:lnTo>
                    <a:pt x="446" y="303"/>
                  </a:lnTo>
                  <a:lnTo>
                    <a:pt x="436" y="303"/>
                  </a:lnTo>
                  <a:lnTo>
                    <a:pt x="426" y="303"/>
                  </a:lnTo>
                  <a:lnTo>
                    <a:pt x="416" y="303"/>
                  </a:lnTo>
                  <a:lnTo>
                    <a:pt x="406" y="303"/>
                  </a:lnTo>
                  <a:lnTo>
                    <a:pt x="397" y="303"/>
                  </a:lnTo>
                  <a:lnTo>
                    <a:pt x="387" y="303"/>
                  </a:lnTo>
                  <a:lnTo>
                    <a:pt x="377" y="303"/>
                  </a:lnTo>
                  <a:lnTo>
                    <a:pt x="367" y="303"/>
                  </a:lnTo>
                  <a:lnTo>
                    <a:pt x="357" y="303"/>
                  </a:lnTo>
                  <a:lnTo>
                    <a:pt x="347" y="303"/>
                  </a:lnTo>
                  <a:lnTo>
                    <a:pt x="337" y="303"/>
                  </a:lnTo>
                  <a:lnTo>
                    <a:pt x="344" y="299"/>
                  </a:lnTo>
                  <a:lnTo>
                    <a:pt x="334" y="317"/>
                  </a:lnTo>
                  <a:cubicBezTo>
                    <a:pt x="332" y="319"/>
                    <a:pt x="330" y="321"/>
                    <a:pt x="327" y="321"/>
                  </a:cubicBezTo>
                  <a:lnTo>
                    <a:pt x="317" y="321"/>
                  </a:lnTo>
                  <a:lnTo>
                    <a:pt x="307" y="321"/>
                  </a:lnTo>
                  <a:lnTo>
                    <a:pt x="297" y="321"/>
                  </a:lnTo>
                  <a:lnTo>
                    <a:pt x="287" y="321"/>
                  </a:lnTo>
                  <a:lnTo>
                    <a:pt x="277" y="321"/>
                  </a:lnTo>
                  <a:lnTo>
                    <a:pt x="267" y="321"/>
                  </a:lnTo>
                  <a:lnTo>
                    <a:pt x="257" y="321"/>
                  </a:lnTo>
                  <a:lnTo>
                    <a:pt x="247" y="321"/>
                  </a:lnTo>
                  <a:lnTo>
                    <a:pt x="237" y="321"/>
                  </a:lnTo>
                  <a:lnTo>
                    <a:pt x="227" y="321"/>
                  </a:lnTo>
                  <a:lnTo>
                    <a:pt x="217" y="321"/>
                  </a:lnTo>
                  <a:lnTo>
                    <a:pt x="207" y="321"/>
                  </a:lnTo>
                  <a:cubicBezTo>
                    <a:pt x="205" y="321"/>
                    <a:pt x="202" y="319"/>
                    <a:pt x="200" y="317"/>
                  </a:cubicBezTo>
                  <a:lnTo>
                    <a:pt x="190" y="299"/>
                  </a:lnTo>
                  <a:lnTo>
                    <a:pt x="197" y="303"/>
                  </a:lnTo>
                  <a:lnTo>
                    <a:pt x="190" y="303"/>
                  </a:lnTo>
                  <a:lnTo>
                    <a:pt x="180" y="303"/>
                  </a:lnTo>
                  <a:lnTo>
                    <a:pt x="170" y="303"/>
                  </a:lnTo>
                  <a:lnTo>
                    <a:pt x="160" y="303"/>
                  </a:lnTo>
                  <a:lnTo>
                    <a:pt x="150" y="303"/>
                  </a:lnTo>
                  <a:lnTo>
                    <a:pt x="140" y="303"/>
                  </a:lnTo>
                  <a:lnTo>
                    <a:pt x="130" y="303"/>
                  </a:lnTo>
                  <a:lnTo>
                    <a:pt x="120" y="303"/>
                  </a:lnTo>
                  <a:lnTo>
                    <a:pt x="110" y="303"/>
                  </a:lnTo>
                  <a:lnTo>
                    <a:pt x="100" y="303"/>
                  </a:lnTo>
                  <a:lnTo>
                    <a:pt x="90" y="303"/>
                  </a:lnTo>
                  <a:lnTo>
                    <a:pt x="80" y="303"/>
                  </a:lnTo>
                  <a:lnTo>
                    <a:pt x="87" y="299"/>
                  </a:lnTo>
                  <a:lnTo>
                    <a:pt x="77" y="317"/>
                  </a:lnTo>
                  <a:cubicBezTo>
                    <a:pt x="76" y="319"/>
                    <a:pt x="73" y="321"/>
                    <a:pt x="70" y="321"/>
                  </a:cubicBezTo>
                  <a:lnTo>
                    <a:pt x="60" y="321"/>
                  </a:lnTo>
                  <a:lnTo>
                    <a:pt x="50" y="321"/>
                  </a:lnTo>
                  <a:lnTo>
                    <a:pt x="40" y="321"/>
                  </a:lnTo>
                  <a:lnTo>
                    <a:pt x="30" y="321"/>
                  </a:lnTo>
                  <a:lnTo>
                    <a:pt x="20" y="321"/>
                  </a:lnTo>
                  <a:lnTo>
                    <a:pt x="10" y="321"/>
                  </a:lnTo>
                  <a:lnTo>
                    <a:pt x="0" y="321"/>
                  </a:lnTo>
                  <a:lnTo>
                    <a:pt x="0" y="305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526"/>
            <p:cNvSpPr>
              <a:spLocks/>
            </p:cNvSpPr>
            <p:nvPr/>
          </p:nvSpPr>
          <p:spPr bwMode="auto">
            <a:xfrm>
              <a:off x="1141413" y="2124075"/>
              <a:ext cx="298450" cy="1685925"/>
            </a:xfrm>
            <a:custGeom>
              <a:avLst/>
              <a:gdLst>
                <a:gd name="T0" fmla="*/ 35 w 1055"/>
                <a:gd name="T1" fmla="*/ 3108 h 5969"/>
                <a:gd name="T2" fmla="*/ 75 w 1055"/>
                <a:gd name="T3" fmla="*/ 3495 h 5969"/>
                <a:gd name="T4" fmla="*/ 103 w 1055"/>
                <a:gd name="T5" fmla="*/ 3633 h 5969"/>
                <a:gd name="T6" fmla="*/ 108 w 1055"/>
                <a:gd name="T7" fmla="*/ 3619 h 5969"/>
                <a:gd name="T8" fmla="*/ 146 w 1055"/>
                <a:gd name="T9" fmla="*/ 3335 h 5969"/>
                <a:gd name="T10" fmla="*/ 185 w 1055"/>
                <a:gd name="T11" fmla="*/ 2757 h 5969"/>
                <a:gd name="T12" fmla="*/ 216 w 1055"/>
                <a:gd name="T13" fmla="*/ 2452 h 5969"/>
                <a:gd name="T14" fmla="*/ 251 w 1055"/>
                <a:gd name="T15" fmla="*/ 2454 h 5969"/>
                <a:gd name="T16" fmla="*/ 290 w 1055"/>
                <a:gd name="T17" fmla="*/ 2966 h 5969"/>
                <a:gd name="T18" fmla="*/ 330 w 1055"/>
                <a:gd name="T19" fmla="*/ 3832 h 5969"/>
                <a:gd name="T20" fmla="*/ 361 w 1055"/>
                <a:gd name="T21" fmla="*/ 4211 h 5969"/>
                <a:gd name="T22" fmla="*/ 383 w 1055"/>
                <a:gd name="T23" fmla="*/ 3970 h 5969"/>
                <a:gd name="T24" fmla="*/ 423 w 1055"/>
                <a:gd name="T25" fmla="*/ 2895 h 5969"/>
                <a:gd name="T26" fmla="*/ 470 w 1055"/>
                <a:gd name="T27" fmla="*/ 1874 h 5969"/>
                <a:gd name="T28" fmla="*/ 495 w 1055"/>
                <a:gd name="T29" fmla="*/ 1732 h 5969"/>
                <a:gd name="T30" fmla="*/ 535 w 1055"/>
                <a:gd name="T31" fmla="*/ 2140 h 5969"/>
                <a:gd name="T32" fmla="*/ 575 w 1055"/>
                <a:gd name="T33" fmla="*/ 3637 h 5969"/>
                <a:gd name="T34" fmla="*/ 615 w 1055"/>
                <a:gd name="T35" fmla="*/ 4921 h 5969"/>
                <a:gd name="T36" fmla="*/ 618 w 1055"/>
                <a:gd name="T37" fmla="*/ 5010 h 5969"/>
                <a:gd name="T38" fmla="*/ 668 w 1055"/>
                <a:gd name="T39" fmla="*/ 3708 h 5969"/>
                <a:gd name="T40" fmla="*/ 707 w 1055"/>
                <a:gd name="T41" fmla="*/ 1682 h 5969"/>
                <a:gd name="T42" fmla="*/ 741 w 1055"/>
                <a:gd name="T43" fmla="*/ 809 h 5969"/>
                <a:gd name="T44" fmla="*/ 781 w 1055"/>
                <a:gd name="T45" fmla="*/ 1118 h 5969"/>
                <a:gd name="T46" fmla="*/ 820 w 1055"/>
                <a:gd name="T47" fmla="*/ 3162 h 5969"/>
                <a:gd name="T48" fmla="*/ 860 w 1055"/>
                <a:gd name="T49" fmla="*/ 5449 h 5969"/>
                <a:gd name="T50" fmla="*/ 873 w 1055"/>
                <a:gd name="T51" fmla="*/ 5925 h 5969"/>
                <a:gd name="T52" fmla="*/ 923 w 1055"/>
                <a:gd name="T53" fmla="*/ 4165 h 5969"/>
                <a:gd name="T54" fmla="*/ 962 w 1055"/>
                <a:gd name="T55" fmla="*/ 1310 h 5969"/>
                <a:gd name="T56" fmla="*/ 992 w 1055"/>
                <a:gd name="T57" fmla="*/ 42 h 5969"/>
                <a:gd name="T58" fmla="*/ 1036 w 1055"/>
                <a:gd name="T59" fmla="*/ 324 h 5969"/>
                <a:gd name="T60" fmla="*/ 1030 w 1055"/>
                <a:gd name="T61" fmla="*/ 1119 h 5969"/>
                <a:gd name="T62" fmla="*/ 1018 w 1055"/>
                <a:gd name="T63" fmla="*/ 11 h 5969"/>
                <a:gd name="T64" fmla="*/ 988 w 1055"/>
                <a:gd name="T65" fmla="*/ 835 h 5969"/>
                <a:gd name="T66" fmla="*/ 939 w 1055"/>
                <a:gd name="T67" fmla="*/ 3602 h 5969"/>
                <a:gd name="T68" fmla="*/ 899 w 1055"/>
                <a:gd name="T69" fmla="*/ 5769 h 5969"/>
                <a:gd name="T70" fmla="*/ 864 w 1055"/>
                <a:gd name="T71" fmla="*/ 5890 h 5969"/>
                <a:gd name="T72" fmla="*/ 824 w 1055"/>
                <a:gd name="T73" fmla="*/ 4184 h 5969"/>
                <a:gd name="T74" fmla="*/ 775 w 1055"/>
                <a:gd name="T75" fmla="*/ 1754 h 5969"/>
                <a:gd name="T76" fmla="*/ 746 w 1055"/>
                <a:gd name="T77" fmla="*/ 839 h 5969"/>
                <a:gd name="T78" fmla="*/ 733 w 1055"/>
                <a:gd name="T79" fmla="*/ 1346 h 5969"/>
                <a:gd name="T80" fmla="*/ 684 w 1055"/>
                <a:gd name="T81" fmla="*/ 3304 h 5969"/>
                <a:gd name="T82" fmla="*/ 644 w 1055"/>
                <a:gd name="T83" fmla="*/ 4886 h 5969"/>
                <a:gd name="T84" fmla="*/ 609 w 1055"/>
                <a:gd name="T85" fmla="*/ 5030 h 5969"/>
                <a:gd name="T86" fmla="*/ 569 w 1055"/>
                <a:gd name="T87" fmla="*/ 4272 h 5969"/>
                <a:gd name="T88" fmla="*/ 529 w 1055"/>
                <a:gd name="T89" fmla="*/ 2669 h 5969"/>
                <a:gd name="T90" fmla="*/ 490 w 1055"/>
                <a:gd name="T91" fmla="*/ 1755 h 5969"/>
                <a:gd name="T92" fmla="*/ 486 w 1055"/>
                <a:gd name="T93" fmla="*/ 1771 h 5969"/>
                <a:gd name="T94" fmla="*/ 446 w 1055"/>
                <a:gd name="T95" fmla="*/ 2651 h 5969"/>
                <a:gd name="T96" fmla="*/ 409 w 1055"/>
                <a:gd name="T97" fmla="*/ 3815 h 5969"/>
                <a:gd name="T98" fmla="*/ 371 w 1055"/>
                <a:gd name="T99" fmla="*/ 4227 h 5969"/>
                <a:gd name="T100" fmla="*/ 324 w 1055"/>
                <a:gd name="T101" fmla="*/ 3971 h 5969"/>
                <a:gd name="T102" fmla="*/ 284 w 1055"/>
                <a:gd name="T103" fmla="*/ 3145 h 5969"/>
                <a:gd name="T104" fmla="*/ 245 w 1055"/>
                <a:gd name="T105" fmla="*/ 2511 h 5969"/>
                <a:gd name="T106" fmla="*/ 230 w 1055"/>
                <a:gd name="T107" fmla="*/ 2460 h 5969"/>
                <a:gd name="T108" fmla="*/ 201 w 1055"/>
                <a:gd name="T109" fmla="*/ 2758 h 5969"/>
                <a:gd name="T110" fmla="*/ 162 w 1055"/>
                <a:gd name="T111" fmla="*/ 3336 h 5969"/>
                <a:gd name="T112" fmla="*/ 124 w 1055"/>
                <a:gd name="T113" fmla="*/ 3619 h 5969"/>
                <a:gd name="T114" fmla="*/ 99 w 1055"/>
                <a:gd name="T115" fmla="*/ 3659 h 5969"/>
                <a:gd name="T116" fmla="*/ 59 w 1055"/>
                <a:gd name="T117" fmla="*/ 3497 h 5969"/>
                <a:gd name="T118" fmla="*/ 29 w 1055"/>
                <a:gd name="T119" fmla="*/ 3181 h 5969"/>
                <a:gd name="T120" fmla="*/ 0 w 1055"/>
                <a:gd name="T121" fmla="*/ 2933 h 5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055" h="5969">
                  <a:moveTo>
                    <a:pt x="15" y="2930"/>
                  </a:moveTo>
                  <a:lnTo>
                    <a:pt x="25" y="2983"/>
                  </a:lnTo>
                  <a:cubicBezTo>
                    <a:pt x="25" y="2983"/>
                    <a:pt x="25" y="2984"/>
                    <a:pt x="25" y="2984"/>
                  </a:cubicBezTo>
                  <a:lnTo>
                    <a:pt x="25" y="3038"/>
                  </a:lnTo>
                  <a:lnTo>
                    <a:pt x="35" y="3108"/>
                  </a:lnTo>
                  <a:lnTo>
                    <a:pt x="45" y="3178"/>
                  </a:lnTo>
                  <a:lnTo>
                    <a:pt x="55" y="3267"/>
                  </a:lnTo>
                  <a:lnTo>
                    <a:pt x="65" y="3334"/>
                  </a:lnTo>
                  <a:lnTo>
                    <a:pt x="75" y="3423"/>
                  </a:lnTo>
                  <a:lnTo>
                    <a:pt x="75" y="3495"/>
                  </a:lnTo>
                  <a:lnTo>
                    <a:pt x="75" y="3494"/>
                  </a:lnTo>
                  <a:lnTo>
                    <a:pt x="85" y="3547"/>
                  </a:lnTo>
                  <a:lnTo>
                    <a:pt x="94" y="3600"/>
                  </a:lnTo>
                  <a:lnTo>
                    <a:pt x="104" y="3635"/>
                  </a:lnTo>
                  <a:lnTo>
                    <a:pt x="103" y="3633"/>
                  </a:lnTo>
                  <a:lnTo>
                    <a:pt x="113" y="3651"/>
                  </a:lnTo>
                  <a:lnTo>
                    <a:pt x="99" y="3651"/>
                  </a:lnTo>
                  <a:lnTo>
                    <a:pt x="109" y="3633"/>
                  </a:lnTo>
                  <a:lnTo>
                    <a:pt x="108" y="3637"/>
                  </a:lnTo>
                  <a:lnTo>
                    <a:pt x="108" y="3619"/>
                  </a:lnTo>
                  <a:cubicBezTo>
                    <a:pt x="108" y="3619"/>
                    <a:pt x="108" y="3618"/>
                    <a:pt x="108" y="3617"/>
                  </a:cubicBezTo>
                  <a:lnTo>
                    <a:pt x="118" y="3582"/>
                  </a:lnTo>
                  <a:lnTo>
                    <a:pt x="128" y="3512"/>
                  </a:lnTo>
                  <a:lnTo>
                    <a:pt x="138" y="3423"/>
                  </a:lnTo>
                  <a:lnTo>
                    <a:pt x="146" y="3335"/>
                  </a:lnTo>
                  <a:lnTo>
                    <a:pt x="156" y="3232"/>
                  </a:lnTo>
                  <a:lnTo>
                    <a:pt x="166" y="3108"/>
                  </a:lnTo>
                  <a:lnTo>
                    <a:pt x="166" y="2984"/>
                  </a:lnTo>
                  <a:lnTo>
                    <a:pt x="175" y="2860"/>
                  </a:lnTo>
                  <a:lnTo>
                    <a:pt x="185" y="2757"/>
                  </a:lnTo>
                  <a:lnTo>
                    <a:pt x="195" y="2650"/>
                  </a:lnTo>
                  <a:lnTo>
                    <a:pt x="205" y="2561"/>
                  </a:lnTo>
                  <a:lnTo>
                    <a:pt x="215" y="2490"/>
                  </a:lnTo>
                  <a:lnTo>
                    <a:pt x="215" y="2456"/>
                  </a:lnTo>
                  <a:cubicBezTo>
                    <a:pt x="215" y="2455"/>
                    <a:pt x="215" y="2453"/>
                    <a:pt x="216" y="2452"/>
                  </a:cubicBezTo>
                  <a:lnTo>
                    <a:pt x="226" y="2434"/>
                  </a:lnTo>
                  <a:cubicBezTo>
                    <a:pt x="227" y="2432"/>
                    <a:pt x="230" y="2430"/>
                    <a:pt x="233" y="2430"/>
                  </a:cubicBezTo>
                  <a:cubicBezTo>
                    <a:pt x="236" y="2430"/>
                    <a:pt x="238" y="2432"/>
                    <a:pt x="240" y="2434"/>
                  </a:cubicBezTo>
                  <a:lnTo>
                    <a:pt x="250" y="2452"/>
                  </a:lnTo>
                  <a:cubicBezTo>
                    <a:pt x="250" y="2453"/>
                    <a:pt x="250" y="2454"/>
                    <a:pt x="251" y="2454"/>
                  </a:cubicBezTo>
                  <a:lnTo>
                    <a:pt x="261" y="2508"/>
                  </a:lnTo>
                  <a:lnTo>
                    <a:pt x="270" y="2579"/>
                  </a:lnTo>
                  <a:lnTo>
                    <a:pt x="280" y="2686"/>
                  </a:lnTo>
                  <a:lnTo>
                    <a:pt x="280" y="2825"/>
                  </a:lnTo>
                  <a:lnTo>
                    <a:pt x="290" y="2966"/>
                  </a:lnTo>
                  <a:lnTo>
                    <a:pt x="300" y="3144"/>
                  </a:lnTo>
                  <a:lnTo>
                    <a:pt x="310" y="3321"/>
                  </a:lnTo>
                  <a:lnTo>
                    <a:pt x="320" y="3495"/>
                  </a:lnTo>
                  <a:lnTo>
                    <a:pt x="330" y="3672"/>
                  </a:lnTo>
                  <a:lnTo>
                    <a:pt x="330" y="3832"/>
                  </a:lnTo>
                  <a:lnTo>
                    <a:pt x="340" y="3970"/>
                  </a:lnTo>
                  <a:lnTo>
                    <a:pt x="350" y="4076"/>
                  </a:lnTo>
                  <a:lnTo>
                    <a:pt x="359" y="4165"/>
                  </a:lnTo>
                  <a:lnTo>
                    <a:pt x="369" y="4217"/>
                  </a:lnTo>
                  <a:lnTo>
                    <a:pt x="361" y="4211"/>
                  </a:lnTo>
                  <a:lnTo>
                    <a:pt x="371" y="4211"/>
                  </a:lnTo>
                  <a:lnTo>
                    <a:pt x="363" y="4219"/>
                  </a:lnTo>
                  <a:lnTo>
                    <a:pt x="363" y="4183"/>
                  </a:lnTo>
                  <a:lnTo>
                    <a:pt x="373" y="4094"/>
                  </a:lnTo>
                  <a:lnTo>
                    <a:pt x="383" y="3970"/>
                  </a:lnTo>
                  <a:lnTo>
                    <a:pt x="393" y="3814"/>
                  </a:lnTo>
                  <a:lnTo>
                    <a:pt x="403" y="3601"/>
                  </a:lnTo>
                  <a:lnTo>
                    <a:pt x="413" y="3388"/>
                  </a:lnTo>
                  <a:lnTo>
                    <a:pt x="413" y="3144"/>
                  </a:lnTo>
                  <a:lnTo>
                    <a:pt x="423" y="2895"/>
                  </a:lnTo>
                  <a:lnTo>
                    <a:pt x="430" y="2651"/>
                  </a:lnTo>
                  <a:lnTo>
                    <a:pt x="440" y="2402"/>
                  </a:lnTo>
                  <a:lnTo>
                    <a:pt x="450" y="2193"/>
                  </a:lnTo>
                  <a:lnTo>
                    <a:pt x="460" y="2016"/>
                  </a:lnTo>
                  <a:lnTo>
                    <a:pt x="470" y="1874"/>
                  </a:lnTo>
                  <a:lnTo>
                    <a:pt x="470" y="1771"/>
                  </a:lnTo>
                  <a:cubicBezTo>
                    <a:pt x="470" y="1771"/>
                    <a:pt x="470" y="1770"/>
                    <a:pt x="470" y="1769"/>
                  </a:cubicBezTo>
                  <a:lnTo>
                    <a:pt x="480" y="1734"/>
                  </a:lnTo>
                  <a:cubicBezTo>
                    <a:pt x="481" y="1731"/>
                    <a:pt x="484" y="1728"/>
                    <a:pt x="487" y="1728"/>
                  </a:cubicBezTo>
                  <a:cubicBezTo>
                    <a:pt x="490" y="1728"/>
                    <a:pt x="493" y="1729"/>
                    <a:pt x="495" y="1732"/>
                  </a:cubicBezTo>
                  <a:lnTo>
                    <a:pt x="505" y="1750"/>
                  </a:lnTo>
                  <a:cubicBezTo>
                    <a:pt x="505" y="1751"/>
                    <a:pt x="506" y="1752"/>
                    <a:pt x="506" y="1752"/>
                  </a:cubicBezTo>
                  <a:lnTo>
                    <a:pt x="516" y="1820"/>
                  </a:lnTo>
                  <a:lnTo>
                    <a:pt x="526" y="1962"/>
                  </a:lnTo>
                  <a:lnTo>
                    <a:pt x="535" y="2140"/>
                  </a:lnTo>
                  <a:lnTo>
                    <a:pt x="535" y="2385"/>
                  </a:lnTo>
                  <a:lnTo>
                    <a:pt x="545" y="2668"/>
                  </a:lnTo>
                  <a:lnTo>
                    <a:pt x="555" y="2966"/>
                  </a:lnTo>
                  <a:lnTo>
                    <a:pt x="565" y="3303"/>
                  </a:lnTo>
                  <a:lnTo>
                    <a:pt x="575" y="3637"/>
                  </a:lnTo>
                  <a:lnTo>
                    <a:pt x="585" y="3970"/>
                  </a:lnTo>
                  <a:lnTo>
                    <a:pt x="585" y="4272"/>
                  </a:lnTo>
                  <a:lnTo>
                    <a:pt x="595" y="4534"/>
                  </a:lnTo>
                  <a:lnTo>
                    <a:pt x="605" y="4765"/>
                  </a:lnTo>
                  <a:lnTo>
                    <a:pt x="615" y="4921"/>
                  </a:lnTo>
                  <a:lnTo>
                    <a:pt x="624" y="5027"/>
                  </a:lnTo>
                  <a:lnTo>
                    <a:pt x="624" y="5025"/>
                  </a:lnTo>
                  <a:lnTo>
                    <a:pt x="634" y="5061"/>
                  </a:lnTo>
                  <a:lnTo>
                    <a:pt x="618" y="5063"/>
                  </a:lnTo>
                  <a:lnTo>
                    <a:pt x="618" y="5010"/>
                  </a:lnTo>
                  <a:lnTo>
                    <a:pt x="628" y="4885"/>
                  </a:lnTo>
                  <a:lnTo>
                    <a:pt x="638" y="4676"/>
                  </a:lnTo>
                  <a:lnTo>
                    <a:pt x="648" y="4410"/>
                  </a:lnTo>
                  <a:lnTo>
                    <a:pt x="658" y="4077"/>
                  </a:lnTo>
                  <a:lnTo>
                    <a:pt x="668" y="3708"/>
                  </a:lnTo>
                  <a:lnTo>
                    <a:pt x="668" y="3304"/>
                  </a:lnTo>
                  <a:lnTo>
                    <a:pt x="678" y="2878"/>
                  </a:lnTo>
                  <a:lnTo>
                    <a:pt x="688" y="2456"/>
                  </a:lnTo>
                  <a:lnTo>
                    <a:pt x="697" y="2051"/>
                  </a:lnTo>
                  <a:lnTo>
                    <a:pt x="707" y="1682"/>
                  </a:lnTo>
                  <a:lnTo>
                    <a:pt x="717" y="1345"/>
                  </a:lnTo>
                  <a:lnTo>
                    <a:pt x="725" y="1101"/>
                  </a:lnTo>
                  <a:lnTo>
                    <a:pt x="725" y="924"/>
                  </a:lnTo>
                  <a:lnTo>
                    <a:pt x="735" y="816"/>
                  </a:lnTo>
                  <a:cubicBezTo>
                    <a:pt x="735" y="813"/>
                    <a:pt x="738" y="810"/>
                    <a:pt x="741" y="809"/>
                  </a:cubicBezTo>
                  <a:cubicBezTo>
                    <a:pt x="745" y="809"/>
                    <a:pt x="748" y="810"/>
                    <a:pt x="750" y="813"/>
                  </a:cubicBezTo>
                  <a:lnTo>
                    <a:pt x="760" y="831"/>
                  </a:lnTo>
                  <a:cubicBezTo>
                    <a:pt x="760" y="832"/>
                    <a:pt x="761" y="833"/>
                    <a:pt x="761" y="834"/>
                  </a:cubicBezTo>
                  <a:lnTo>
                    <a:pt x="771" y="923"/>
                  </a:lnTo>
                  <a:lnTo>
                    <a:pt x="781" y="1118"/>
                  </a:lnTo>
                  <a:lnTo>
                    <a:pt x="791" y="1399"/>
                  </a:lnTo>
                  <a:lnTo>
                    <a:pt x="791" y="1754"/>
                  </a:lnTo>
                  <a:lnTo>
                    <a:pt x="800" y="2176"/>
                  </a:lnTo>
                  <a:lnTo>
                    <a:pt x="810" y="2651"/>
                  </a:lnTo>
                  <a:lnTo>
                    <a:pt x="820" y="3162"/>
                  </a:lnTo>
                  <a:lnTo>
                    <a:pt x="830" y="3672"/>
                  </a:lnTo>
                  <a:lnTo>
                    <a:pt x="840" y="4183"/>
                  </a:lnTo>
                  <a:lnTo>
                    <a:pt x="840" y="4659"/>
                  </a:lnTo>
                  <a:lnTo>
                    <a:pt x="850" y="5098"/>
                  </a:lnTo>
                  <a:lnTo>
                    <a:pt x="860" y="5449"/>
                  </a:lnTo>
                  <a:lnTo>
                    <a:pt x="870" y="5715"/>
                  </a:lnTo>
                  <a:lnTo>
                    <a:pt x="879" y="5889"/>
                  </a:lnTo>
                  <a:lnTo>
                    <a:pt x="889" y="5959"/>
                  </a:lnTo>
                  <a:lnTo>
                    <a:pt x="873" y="5960"/>
                  </a:lnTo>
                  <a:lnTo>
                    <a:pt x="873" y="5925"/>
                  </a:lnTo>
                  <a:lnTo>
                    <a:pt x="883" y="5768"/>
                  </a:lnTo>
                  <a:lnTo>
                    <a:pt x="893" y="5503"/>
                  </a:lnTo>
                  <a:lnTo>
                    <a:pt x="903" y="5134"/>
                  </a:lnTo>
                  <a:lnTo>
                    <a:pt x="913" y="4694"/>
                  </a:lnTo>
                  <a:lnTo>
                    <a:pt x="923" y="4165"/>
                  </a:lnTo>
                  <a:lnTo>
                    <a:pt x="923" y="3602"/>
                  </a:lnTo>
                  <a:lnTo>
                    <a:pt x="933" y="3002"/>
                  </a:lnTo>
                  <a:lnTo>
                    <a:pt x="943" y="2403"/>
                  </a:lnTo>
                  <a:lnTo>
                    <a:pt x="952" y="1839"/>
                  </a:lnTo>
                  <a:lnTo>
                    <a:pt x="962" y="1310"/>
                  </a:lnTo>
                  <a:lnTo>
                    <a:pt x="972" y="835"/>
                  </a:lnTo>
                  <a:lnTo>
                    <a:pt x="972" y="466"/>
                  </a:lnTo>
                  <a:lnTo>
                    <a:pt x="982" y="203"/>
                  </a:lnTo>
                  <a:lnTo>
                    <a:pt x="992" y="43"/>
                  </a:lnTo>
                  <a:cubicBezTo>
                    <a:pt x="992" y="43"/>
                    <a:pt x="992" y="42"/>
                    <a:pt x="992" y="42"/>
                  </a:cubicBezTo>
                  <a:lnTo>
                    <a:pt x="1002" y="6"/>
                  </a:lnTo>
                  <a:cubicBezTo>
                    <a:pt x="1003" y="3"/>
                    <a:pt x="1007" y="0"/>
                    <a:pt x="1011" y="0"/>
                  </a:cubicBezTo>
                  <a:cubicBezTo>
                    <a:pt x="1014" y="1"/>
                    <a:pt x="1018" y="4"/>
                    <a:pt x="1018" y="8"/>
                  </a:cubicBezTo>
                  <a:lnTo>
                    <a:pt x="1028" y="114"/>
                  </a:lnTo>
                  <a:lnTo>
                    <a:pt x="1036" y="324"/>
                  </a:lnTo>
                  <a:lnTo>
                    <a:pt x="1046" y="679"/>
                  </a:lnTo>
                  <a:lnTo>
                    <a:pt x="1046" y="1119"/>
                  </a:lnTo>
                  <a:lnTo>
                    <a:pt x="1055" y="1647"/>
                  </a:lnTo>
                  <a:lnTo>
                    <a:pt x="1039" y="1647"/>
                  </a:lnTo>
                  <a:lnTo>
                    <a:pt x="1030" y="1119"/>
                  </a:lnTo>
                  <a:lnTo>
                    <a:pt x="1030" y="679"/>
                  </a:lnTo>
                  <a:lnTo>
                    <a:pt x="1020" y="324"/>
                  </a:lnTo>
                  <a:lnTo>
                    <a:pt x="1012" y="116"/>
                  </a:lnTo>
                  <a:lnTo>
                    <a:pt x="1002" y="9"/>
                  </a:lnTo>
                  <a:lnTo>
                    <a:pt x="1018" y="11"/>
                  </a:lnTo>
                  <a:lnTo>
                    <a:pt x="1008" y="46"/>
                  </a:lnTo>
                  <a:lnTo>
                    <a:pt x="1008" y="44"/>
                  </a:lnTo>
                  <a:lnTo>
                    <a:pt x="998" y="204"/>
                  </a:lnTo>
                  <a:lnTo>
                    <a:pt x="988" y="466"/>
                  </a:lnTo>
                  <a:lnTo>
                    <a:pt x="988" y="835"/>
                  </a:lnTo>
                  <a:lnTo>
                    <a:pt x="978" y="1310"/>
                  </a:lnTo>
                  <a:lnTo>
                    <a:pt x="968" y="1839"/>
                  </a:lnTo>
                  <a:lnTo>
                    <a:pt x="959" y="2403"/>
                  </a:lnTo>
                  <a:lnTo>
                    <a:pt x="949" y="3002"/>
                  </a:lnTo>
                  <a:lnTo>
                    <a:pt x="939" y="3602"/>
                  </a:lnTo>
                  <a:lnTo>
                    <a:pt x="939" y="4166"/>
                  </a:lnTo>
                  <a:lnTo>
                    <a:pt x="929" y="4694"/>
                  </a:lnTo>
                  <a:lnTo>
                    <a:pt x="919" y="5134"/>
                  </a:lnTo>
                  <a:lnTo>
                    <a:pt x="909" y="5503"/>
                  </a:lnTo>
                  <a:lnTo>
                    <a:pt x="899" y="5769"/>
                  </a:lnTo>
                  <a:lnTo>
                    <a:pt x="889" y="5925"/>
                  </a:lnTo>
                  <a:lnTo>
                    <a:pt x="889" y="5960"/>
                  </a:lnTo>
                  <a:cubicBezTo>
                    <a:pt x="889" y="5965"/>
                    <a:pt x="886" y="5968"/>
                    <a:pt x="882" y="5968"/>
                  </a:cubicBezTo>
                  <a:cubicBezTo>
                    <a:pt x="878" y="5969"/>
                    <a:pt x="874" y="5966"/>
                    <a:pt x="873" y="5962"/>
                  </a:cubicBezTo>
                  <a:lnTo>
                    <a:pt x="864" y="5890"/>
                  </a:lnTo>
                  <a:lnTo>
                    <a:pt x="854" y="5716"/>
                  </a:lnTo>
                  <a:lnTo>
                    <a:pt x="844" y="5450"/>
                  </a:lnTo>
                  <a:lnTo>
                    <a:pt x="834" y="5099"/>
                  </a:lnTo>
                  <a:lnTo>
                    <a:pt x="824" y="4659"/>
                  </a:lnTo>
                  <a:lnTo>
                    <a:pt x="824" y="4184"/>
                  </a:lnTo>
                  <a:lnTo>
                    <a:pt x="814" y="3673"/>
                  </a:lnTo>
                  <a:lnTo>
                    <a:pt x="804" y="3162"/>
                  </a:lnTo>
                  <a:lnTo>
                    <a:pt x="794" y="2651"/>
                  </a:lnTo>
                  <a:lnTo>
                    <a:pt x="784" y="2176"/>
                  </a:lnTo>
                  <a:lnTo>
                    <a:pt x="775" y="1754"/>
                  </a:lnTo>
                  <a:lnTo>
                    <a:pt x="775" y="1399"/>
                  </a:lnTo>
                  <a:lnTo>
                    <a:pt x="765" y="1119"/>
                  </a:lnTo>
                  <a:lnTo>
                    <a:pt x="755" y="925"/>
                  </a:lnTo>
                  <a:lnTo>
                    <a:pt x="745" y="836"/>
                  </a:lnTo>
                  <a:lnTo>
                    <a:pt x="746" y="839"/>
                  </a:lnTo>
                  <a:lnTo>
                    <a:pt x="736" y="821"/>
                  </a:lnTo>
                  <a:lnTo>
                    <a:pt x="751" y="818"/>
                  </a:lnTo>
                  <a:lnTo>
                    <a:pt x="741" y="924"/>
                  </a:lnTo>
                  <a:lnTo>
                    <a:pt x="741" y="1101"/>
                  </a:lnTo>
                  <a:lnTo>
                    <a:pt x="733" y="1346"/>
                  </a:lnTo>
                  <a:lnTo>
                    <a:pt x="723" y="1683"/>
                  </a:lnTo>
                  <a:lnTo>
                    <a:pt x="713" y="2052"/>
                  </a:lnTo>
                  <a:lnTo>
                    <a:pt x="704" y="2456"/>
                  </a:lnTo>
                  <a:lnTo>
                    <a:pt x="694" y="2878"/>
                  </a:lnTo>
                  <a:lnTo>
                    <a:pt x="684" y="3304"/>
                  </a:lnTo>
                  <a:lnTo>
                    <a:pt x="684" y="3708"/>
                  </a:lnTo>
                  <a:lnTo>
                    <a:pt x="674" y="4077"/>
                  </a:lnTo>
                  <a:lnTo>
                    <a:pt x="664" y="4411"/>
                  </a:lnTo>
                  <a:lnTo>
                    <a:pt x="654" y="4677"/>
                  </a:lnTo>
                  <a:lnTo>
                    <a:pt x="644" y="4886"/>
                  </a:lnTo>
                  <a:lnTo>
                    <a:pt x="634" y="5010"/>
                  </a:lnTo>
                  <a:lnTo>
                    <a:pt x="634" y="5063"/>
                  </a:lnTo>
                  <a:cubicBezTo>
                    <a:pt x="634" y="5067"/>
                    <a:pt x="631" y="5070"/>
                    <a:pt x="627" y="5071"/>
                  </a:cubicBezTo>
                  <a:cubicBezTo>
                    <a:pt x="623" y="5072"/>
                    <a:pt x="620" y="5069"/>
                    <a:pt x="619" y="5065"/>
                  </a:cubicBezTo>
                  <a:lnTo>
                    <a:pt x="609" y="5030"/>
                  </a:lnTo>
                  <a:cubicBezTo>
                    <a:pt x="609" y="5029"/>
                    <a:pt x="609" y="5029"/>
                    <a:pt x="608" y="5028"/>
                  </a:cubicBezTo>
                  <a:lnTo>
                    <a:pt x="599" y="4922"/>
                  </a:lnTo>
                  <a:lnTo>
                    <a:pt x="589" y="4765"/>
                  </a:lnTo>
                  <a:lnTo>
                    <a:pt x="579" y="4535"/>
                  </a:lnTo>
                  <a:lnTo>
                    <a:pt x="569" y="4272"/>
                  </a:lnTo>
                  <a:lnTo>
                    <a:pt x="569" y="3971"/>
                  </a:lnTo>
                  <a:lnTo>
                    <a:pt x="559" y="3637"/>
                  </a:lnTo>
                  <a:lnTo>
                    <a:pt x="549" y="3304"/>
                  </a:lnTo>
                  <a:lnTo>
                    <a:pt x="539" y="2967"/>
                  </a:lnTo>
                  <a:lnTo>
                    <a:pt x="529" y="2669"/>
                  </a:lnTo>
                  <a:lnTo>
                    <a:pt x="519" y="2385"/>
                  </a:lnTo>
                  <a:lnTo>
                    <a:pt x="519" y="2141"/>
                  </a:lnTo>
                  <a:lnTo>
                    <a:pt x="510" y="1963"/>
                  </a:lnTo>
                  <a:lnTo>
                    <a:pt x="500" y="1822"/>
                  </a:lnTo>
                  <a:lnTo>
                    <a:pt x="490" y="1755"/>
                  </a:lnTo>
                  <a:lnTo>
                    <a:pt x="491" y="1758"/>
                  </a:lnTo>
                  <a:lnTo>
                    <a:pt x="481" y="1740"/>
                  </a:lnTo>
                  <a:lnTo>
                    <a:pt x="496" y="1738"/>
                  </a:lnTo>
                  <a:lnTo>
                    <a:pt x="486" y="1774"/>
                  </a:lnTo>
                  <a:lnTo>
                    <a:pt x="486" y="1771"/>
                  </a:lnTo>
                  <a:lnTo>
                    <a:pt x="486" y="1875"/>
                  </a:lnTo>
                  <a:lnTo>
                    <a:pt x="476" y="2017"/>
                  </a:lnTo>
                  <a:lnTo>
                    <a:pt x="466" y="2194"/>
                  </a:lnTo>
                  <a:lnTo>
                    <a:pt x="456" y="2403"/>
                  </a:lnTo>
                  <a:lnTo>
                    <a:pt x="446" y="2651"/>
                  </a:lnTo>
                  <a:lnTo>
                    <a:pt x="439" y="2896"/>
                  </a:lnTo>
                  <a:lnTo>
                    <a:pt x="429" y="3144"/>
                  </a:lnTo>
                  <a:lnTo>
                    <a:pt x="429" y="3389"/>
                  </a:lnTo>
                  <a:lnTo>
                    <a:pt x="419" y="3602"/>
                  </a:lnTo>
                  <a:lnTo>
                    <a:pt x="409" y="3815"/>
                  </a:lnTo>
                  <a:lnTo>
                    <a:pt x="399" y="3971"/>
                  </a:lnTo>
                  <a:lnTo>
                    <a:pt x="389" y="4096"/>
                  </a:lnTo>
                  <a:lnTo>
                    <a:pt x="379" y="4183"/>
                  </a:lnTo>
                  <a:lnTo>
                    <a:pt x="379" y="4219"/>
                  </a:lnTo>
                  <a:cubicBezTo>
                    <a:pt x="379" y="4223"/>
                    <a:pt x="376" y="4227"/>
                    <a:pt x="371" y="4227"/>
                  </a:cubicBezTo>
                  <a:lnTo>
                    <a:pt x="361" y="4227"/>
                  </a:lnTo>
                  <a:cubicBezTo>
                    <a:pt x="358" y="4227"/>
                    <a:pt x="354" y="4224"/>
                    <a:pt x="354" y="4220"/>
                  </a:cubicBezTo>
                  <a:lnTo>
                    <a:pt x="344" y="4167"/>
                  </a:lnTo>
                  <a:lnTo>
                    <a:pt x="334" y="4078"/>
                  </a:lnTo>
                  <a:lnTo>
                    <a:pt x="324" y="3971"/>
                  </a:lnTo>
                  <a:lnTo>
                    <a:pt x="314" y="3832"/>
                  </a:lnTo>
                  <a:lnTo>
                    <a:pt x="314" y="3673"/>
                  </a:lnTo>
                  <a:lnTo>
                    <a:pt x="304" y="3496"/>
                  </a:lnTo>
                  <a:lnTo>
                    <a:pt x="294" y="3322"/>
                  </a:lnTo>
                  <a:lnTo>
                    <a:pt x="284" y="3145"/>
                  </a:lnTo>
                  <a:lnTo>
                    <a:pt x="274" y="2967"/>
                  </a:lnTo>
                  <a:lnTo>
                    <a:pt x="264" y="2825"/>
                  </a:lnTo>
                  <a:lnTo>
                    <a:pt x="264" y="2687"/>
                  </a:lnTo>
                  <a:lnTo>
                    <a:pt x="255" y="2581"/>
                  </a:lnTo>
                  <a:lnTo>
                    <a:pt x="245" y="2511"/>
                  </a:lnTo>
                  <a:lnTo>
                    <a:pt x="235" y="2457"/>
                  </a:lnTo>
                  <a:lnTo>
                    <a:pt x="236" y="2460"/>
                  </a:lnTo>
                  <a:lnTo>
                    <a:pt x="226" y="2442"/>
                  </a:lnTo>
                  <a:lnTo>
                    <a:pt x="240" y="2442"/>
                  </a:lnTo>
                  <a:lnTo>
                    <a:pt x="230" y="2460"/>
                  </a:lnTo>
                  <a:lnTo>
                    <a:pt x="231" y="2456"/>
                  </a:lnTo>
                  <a:lnTo>
                    <a:pt x="231" y="2493"/>
                  </a:lnTo>
                  <a:lnTo>
                    <a:pt x="221" y="2563"/>
                  </a:lnTo>
                  <a:lnTo>
                    <a:pt x="211" y="2652"/>
                  </a:lnTo>
                  <a:lnTo>
                    <a:pt x="201" y="2758"/>
                  </a:lnTo>
                  <a:lnTo>
                    <a:pt x="191" y="2861"/>
                  </a:lnTo>
                  <a:lnTo>
                    <a:pt x="182" y="2984"/>
                  </a:lnTo>
                  <a:lnTo>
                    <a:pt x="182" y="3109"/>
                  </a:lnTo>
                  <a:lnTo>
                    <a:pt x="172" y="3234"/>
                  </a:lnTo>
                  <a:lnTo>
                    <a:pt x="162" y="3336"/>
                  </a:lnTo>
                  <a:lnTo>
                    <a:pt x="154" y="3425"/>
                  </a:lnTo>
                  <a:lnTo>
                    <a:pt x="144" y="3514"/>
                  </a:lnTo>
                  <a:lnTo>
                    <a:pt x="134" y="3586"/>
                  </a:lnTo>
                  <a:lnTo>
                    <a:pt x="124" y="3622"/>
                  </a:lnTo>
                  <a:lnTo>
                    <a:pt x="124" y="3619"/>
                  </a:lnTo>
                  <a:lnTo>
                    <a:pt x="124" y="3637"/>
                  </a:lnTo>
                  <a:cubicBezTo>
                    <a:pt x="124" y="3638"/>
                    <a:pt x="124" y="3640"/>
                    <a:pt x="123" y="3641"/>
                  </a:cubicBezTo>
                  <a:lnTo>
                    <a:pt x="113" y="3659"/>
                  </a:lnTo>
                  <a:cubicBezTo>
                    <a:pt x="112" y="3661"/>
                    <a:pt x="109" y="3663"/>
                    <a:pt x="106" y="3663"/>
                  </a:cubicBezTo>
                  <a:cubicBezTo>
                    <a:pt x="103" y="3663"/>
                    <a:pt x="101" y="3661"/>
                    <a:pt x="99" y="3659"/>
                  </a:cubicBezTo>
                  <a:lnTo>
                    <a:pt x="89" y="3641"/>
                  </a:lnTo>
                  <a:cubicBezTo>
                    <a:pt x="89" y="3640"/>
                    <a:pt x="89" y="3640"/>
                    <a:pt x="89" y="3639"/>
                  </a:cubicBezTo>
                  <a:lnTo>
                    <a:pt x="79" y="3603"/>
                  </a:lnTo>
                  <a:lnTo>
                    <a:pt x="69" y="3550"/>
                  </a:lnTo>
                  <a:lnTo>
                    <a:pt x="59" y="3497"/>
                  </a:lnTo>
                  <a:cubicBezTo>
                    <a:pt x="59" y="3496"/>
                    <a:pt x="59" y="3496"/>
                    <a:pt x="59" y="3495"/>
                  </a:cubicBezTo>
                  <a:lnTo>
                    <a:pt x="59" y="3425"/>
                  </a:lnTo>
                  <a:lnTo>
                    <a:pt x="49" y="3337"/>
                  </a:lnTo>
                  <a:lnTo>
                    <a:pt x="39" y="3269"/>
                  </a:lnTo>
                  <a:lnTo>
                    <a:pt x="29" y="3181"/>
                  </a:lnTo>
                  <a:lnTo>
                    <a:pt x="19" y="3110"/>
                  </a:lnTo>
                  <a:lnTo>
                    <a:pt x="9" y="3038"/>
                  </a:lnTo>
                  <a:lnTo>
                    <a:pt x="9" y="2984"/>
                  </a:lnTo>
                  <a:lnTo>
                    <a:pt x="9" y="2986"/>
                  </a:lnTo>
                  <a:lnTo>
                    <a:pt x="0" y="2933"/>
                  </a:lnTo>
                  <a:lnTo>
                    <a:pt x="15" y="2930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527"/>
            <p:cNvSpPr>
              <a:spLocks/>
            </p:cNvSpPr>
            <p:nvPr/>
          </p:nvSpPr>
          <p:spPr bwMode="auto">
            <a:xfrm>
              <a:off x="1435101" y="2033588"/>
              <a:ext cx="303213" cy="1947863"/>
            </a:xfrm>
            <a:custGeom>
              <a:avLst/>
              <a:gdLst>
                <a:gd name="T0" fmla="*/ 56 w 1072"/>
                <a:gd name="T1" fmla="*/ 4507 h 6897"/>
                <a:gd name="T2" fmla="*/ 96 w 1072"/>
                <a:gd name="T3" fmla="*/ 6764 h 6897"/>
                <a:gd name="T4" fmla="*/ 110 w 1072"/>
                <a:gd name="T5" fmla="*/ 6430 h 6897"/>
                <a:gd name="T6" fmla="*/ 149 w 1072"/>
                <a:gd name="T7" fmla="*/ 3590 h 6897"/>
                <a:gd name="T8" fmla="*/ 189 w 1072"/>
                <a:gd name="T9" fmla="*/ 609 h 6897"/>
                <a:gd name="T10" fmla="*/ 235 w 1072"/>
                <a:gd name="T11" fmla="*/ 7 h 6897"/>
                <a:gd name="T12" fmla="*/ 275 w 1072"/>
                <a:gd name="T13" fmla="*/ 1615 h 6897"/>
                <a:gd name="T14" fmla="*/ 312 w 1072"/>
                <a:gd name="T15" fmla="*/ 4930 h 6897"/>
                <a:gd name="T16" fmla="*/ 362 w 1072"/>
                <a:gd name="T17" fmla="*/ 6870 h 6897"/>
                <a:gd name="T18" fmla="*/ 376 w 1072"/>
                <a:gd name="T19" fmla="*/ 6167 h 6897"/>
                <a:gd name="T20" fmla="*/ 415 w 1072"/>
                <a:gd name="T21" fmla="*/ 3200 h 6897"/>
                <a:gd name="T22" fmla="*/ 455 w 1072"/>
                <a:gd name="T23" fmla="*/ 641 h 6897"/>
                <a:gd name="T24" fmla="*/ 501 w 1072"/>
                <a:gd name="T25" fmla="*/ 358 h 6897"/>
                <a:gd name="T26" fmla="*/ 531 w 1072"/>
                <a:gd name="T27" fmla="*/ 1629 h 6897"/>
                <a:gd name="T28" fmla="*/ 570 w 1072"/>
                <a:gd name="T29" fmla="*/ 4490 h 6897"/>
                <a:gd name="T30" fmla="*/ 618 w 1072"/>
                <a:gd name="T31" fmla="*/ 6252 h 6897"/>
                <a:gd name="T32" fmla="*/ 632 w 1072"/>
                <a:gd name="T33" fmla="*/ 5776 h 6897"/>
                <a:gd name="T34" fmla="*/ 671 w 1072"/>
                <a:gd name="T35" fmla="*/ 3484 h 6897"/>
                <a:gd name="T36" fmla="*/ 711 w 1072"/>
                <a:gd name="T37" fmla="*/ 1437 h 6897"/>
                <a:gd name="T38" fmla="*/ 751 w 1072"/>
                <a:gd name="T39" fmla="*/ 1127 h 6897"/>
                <a:gd name="T40" fmla="*/ 787 w 1072"/>
                <a:gd name="T41" fmla="*/ 2002 h 6897"/>
                <a:gd name="T42" fmla="*/ 826 w 1072"/>
                <a:gd name="T43" fmla="*/ 4031 h 6897"/>
                <a:gd name="T44" fmla="*/ 874 w 1072"/>
                <a:gd name="T45" fmla="*/ 5335 h 6897"/>
                <a:gd name="T46" fmla="*/ 878 w 1072"/>
                <a:gd name="T47" fmla="*/ 5246 h 6897"/>
                <a:gd name="T48" fmla="*/ 918 w 1072"/>
                <a:gd name="T49" fmla="*/ 3960 h 6897"/>
                <a:gd name="T50" fmla="*/ 957 w 1072"/>
                <a:gd name="T51" fmla="*/ 2461 h 6897"/>
                <a:gd name="T52" fmla="*/ 998 w 1072"/>
                <a:gd name="T53" fmla="*/ 2052 h 6897"/>
                <a:gd name="T54" fmla="*/ 1023 w 1072"/>
                <a:gd name="T55" fmla="*/ 2194 h 6897"/>
                <a:gd name="T56" fmla="*/ 1072 w 1072"/>
                <a:gd name="T57" fmla="*/ 3217 h 6897"/>
                <a:gd name="T58" fmla="*/ 1017 w 1072"/>
                <a:gd name="T59" fmla="*/ 2337 h 6897"/>
                <a:gd name="T60" fmla="*/ 1012 w 1072"/>
                <a:gd name="T61" fmla="*/ 2059 h 6897"/>
                <a:gd name="T62" fmla="*/ 973 w 1072"/>
                <a:gd name="T63" fmla="*/ 2461 h 6897"/>
                <a:gd name="T64" fmla="*/ 934 w 1072"/>
                <a:gd name="T65" fmla="*/ 3960 h 6897"/>
                <a:gd name="T66" fmla="*/ 894 w 1072"/>
                <a:gd name="T67" fmla="*/ 5247 h 6897"/>
                <a:gd name="T68" fmla="*/ 858 w 1072"/>
                <a:gd name="T69" fmla="*/ 5389 h 6897"/>
                <a:gd name="T70" fmla="*/ 820 w 1072"/>
                <a:gd name="T71" fmla="*/ 4401 h 6897"/>
                <a:gd name="T72" fmla="*/ 781 w 1072"/>
                <a:gd name="T73" fmla="*/ 2372 h 6897"/>
                <a:gd name="T74" fmla="*/ 741 w 1072"/>
                <a:gd name="T75" fmla="*/ 1136 h 6897"/>
                <a:gd name="T76" fmla="*/ 727 w 1072"/>
                <a:gd name="T77" fmla="*/ 1437 h 6897"/>
                <a:gd name="T78" fmla="*/ 687 w 1072"/>
                <a:gd name="T79" fmla="*/ 3484 h 6897"/>
                <a:gd name="T80" fmla="*/ 648 w 1072"/>
                <a:gd name="T81" fmla="*/ 5776 h 6897"/>
                <a:gd name="T82" fmla="*/ 602 w 1072"/>
                <a:gd name="T83" fmla="*/ 6288 h 6897"/>
                <a:gd name="T84" fmla="*/ 562 w 1072"/>
                <a:gd name="T85" fmla="*/ 5019 h 6897"/>
                <a:gd name="T86" fmla="*/ 524 w 1072"/>
                <a:gd name="T87" fmla="*/ 2159 h 6897"/>
                <a:gd name="T88" fmla="*/ 485 w 1072"/>
                <a:gd name="T89" fmla="*/ 361 h 6897"/>
                <a:gd name="T90" fmla="*/ 471 w 1072"/>
                <a:gd name="T91" fmla="*/ 641 h 6897"/>
                <a:gd name="T92" fmla="*/ 431 w 1072"/>
                <a:gd name="T93" fmla="*/ 3200 h 6897"/>
                <a:gd name="T94" fmla="*/ 392 w 1072"/>
                <a:gd name="T95" fmla="*/ 6167 h 6897"/>
                <a:gd name="T96" fmla="*/ 346 w 1072"/>
                <a:gd name="T97" fmla="*/ 6888 h 6897"/>
                <a:gd name="T98" fmla="*/ 306 w 1072"/>
                <a:gd name="T99" fmla="*/ 5531 h 6897"/>
                <a:gd name="T100" fmla="*/ 266 w 1072"/>
                <a:gd name="T101" fmla="*/ 2230 h 6897"/>
                <a:gd name="T102" fmla="*/ 229 w 1072"/>
                <a:gd name="T103" fmla="*/ 63 h 6897"/>
                <a:gd name="T104" fmla="*/ 205 w 1072"/>
                <a:gd name="T105" fmla="*/ 609 h 6897"/>
                <a:gd name="T106" fmla="*/ 165 w 1072"/>
                <a:gd name="T107" fmla="*/ 3591 h 6897"/>
                <a:gd name="T108" fmla="*/ 126 w 1072"/>
                <a:gd name="T109" fmla="*/ 6430 h 6897"/>
                <a:gd name="T110" fmla="*/ 90 w 1072"/>
                <a:gd name="T111" fmla="*/ 6889 h 6897"/>
                <a:gd name="T112" fmla="*/ 40 w 1072"/>
                <a:gd name="T113" fmla="*/ 5126 h 6897"/>
                <a:gd name="T114" fmla="*/ 0 w 1072"/>
                <a:gd name="T115" fmla="*/ 1967 h 68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072" h="6897">
                  <a:moveTo>
                    <a:pt x="16" y="1966"/>
                  </a:moveTo>
                  <a:lnTo>
                    <a:pt x="26" y="2567"/>
                  </a:lnTo>
                  <a:lnTo>
                    <a:pt x="36" y="3200"/>
                  </a:lnTo>
                  <a:lnTo>
                    <a:pt x="46" y="3871"/>
                  </a:lnTo>
                  <a:lnTo>
                    <a:pt x="56" y="4507"/>
                  </a:lnTo>
                  <a:lnTo>
                    <a:pt x="56" y="5126"/>
                  </a:lnTo>
                  <a:lnTo>
                    <a:pt x="66" y="5687"/>
                  </a:lnTo>
                  <a:lnTo>
                    <a:pt x="76" y="6167"/>
                  </a:lnTo>
                  <a:lnTo>
                    <a:pt x="86" y="6519"/>
                  </a:lnTo>
                  <a:lnTo>
                    <a:pt x="96" y="6764"/>
                  </a:lnTo>
                  <a:lnTo>
                    <a:pt x="106" y="6888"/>
                  </a:lnTo>
                  <a:lnTo>
                    <a:pt x="90" y="6888"/>
                  </a:lnTo>
                  <a:lnTo>
                    <a:pt x="90" y="6871"/>
                  </a:lnTo>
                  <a:lnTo>
                    <a:pt x="100" y="6710"/>
                  </a:lnTo>
                  <a:lnTo>
                    <a:pt x="110" y="6430"/>
                  </a:lnTo>
                  <a:lnTo>
                    <a:pt x="120" y="6025"/>
                  </a:lnTo>
                  <a:lnTo>
                    <a:pt x="129" y="5531"/>
                  </a:lnTo>
                  <a:lnTo>
                    <a:pt x="139" y="4930"/>
                  </a:lnTo>
                  <a:lnTo>
                    <a:pt x="139" y="4276"/>
                  </a:lnTo>
                  <a:lnTo>
                    <a:pt x="149" y="3590"/>
                  </a:lnTo>
                  <a:lnTo>
                    <a:pt x="159" y="2901"/>
                  </a:lnTo>
                  <a:lnTo>
                    <a:pt x="169" y="2229"/>
                  </a:lnTo>
                  <a:lnTo>
                    <a:pt x="179" y="1615"/>
                  </a:lnTo>
                  <a:lnTo>
                    <a:pt x="189" y="1067"/>
                  </a:lnTo>
                  <a:lnTo>
                    <a:pt x="189" y="609"/>
                  </a:lnTo>
                  <a:lnTo>
                    <a:pt x="199" y="271"/>
                  </a:lnTo>
                  <a:lnTo>
                    <a:pt x="209" y="61"/>
                  </a:lnTo>
                  <a:lnTo>
                    <a:pt x="219" y="7"/>
                  </a:lnTo>
                  <a:cubicBezTo>
                    <a:pt x="220" y="3"/>
                    <a:pt x="223" y="0"/>
                    <a:pt x="227" y="0"/>
                  </a:cubicBezTo>
                  <a:cubicBezTo>
                    <a:pt x="231" y="0"/>
                    <a:pt x="234" y="3"/>
                    <a:pt x="235" y="7"/>
                  </a:cubicBezTo>
                  <a:lnTo>
                    <a:pt x="245" y="60"/>
                  </a:lnTo>
                  <a:lnTo>
                    <a:pt x="255" y="271"/>
                  </a:lnTo>
                  <a:lnTo>
                    <a:pt x="265" y="609"/>
                  </a:lnTo>
                  <a:lnTo>
                    <a:pt x="265" y="1067"/>
                  </a:lnTo>
                  <a:lnTo>
                    <a:pt x="275" y="1615"/>
                  </a:lnTo>
                  <a:lnTo>
                    <a:pt x="282" y="2229"/>
                  </a:lnTo>
                  <a:lnTo>
                    <a:pt x="292" y="2901"/>
                  </a:lnTo>
                  <a:lnTo>
                    <a:pt x="302" y="3591"/>
                  </a:lnTo>
                  <a:lnTo>
                    <a:pt x="312" y="4276"/>
                  </a:lnTo>
                  <a:lnTo>
                    <a:pt x="312" y="4930"/>
                  </a:lnTo>
                  <a:lnTo>
                    <a:pt x="322" y="5531"/>
                  </a:lnTo>
                  <a:lnTo>
                    <a:pt x="332" y="6025"/>
                  </a:lnTo>
                  <a:lnTo>
                    <a:pt x="342" y="6430"/>
                  </a:lnTo>
                  <a:lnTo>
                    <a:pt x="352" y="6710"/>
                  </a:lnTo>
                  <a:lnTo>
                    <a:pt x="362" y="6870"/>
                  </a:lnTo>
                  <a:lnTo>
                    <a:pt x="362" y="6888"/>
                  </a:lnTo>
                  <a:lnTo>
                    <a:pt x="346" y="6888"/>
                  </a:lnTo>
                  <a:lnTo>
                    <a:pt x="356" y="6763"/>
                  </a:lnTo>
                  <a:lnTo>
                    <a:pt x="366" y="6519"/>
                  </a:lnTo>
                  <a:lnTo>
                    <a:pt x="376" y="6167"/>
                  </a:lnTo>
                  <a:lnTo>
                    <a:pt x="386" y="5687"/>
                  </a:lnTo>
                  <a:lnTo>
                    <a:pt x="395" y="5126"/>
                  </a:lnTo>
                  <a:lnTo>
                    <a:pt x="395" y="4507"/>
                  </a:lnTo>
                  <a:lnTo>
                    <a:pt x="405" y="3871"/>
                  </a:lnTo>
                  <a:lnTo>
                    <a:pt x="415" y="3200"/>
                  </a:lnTo>
                  <a:lnTo>
                    <a:pt x="425" y="2567"/>
                  </a:lnTo>
                  <a:lnTo>
                    <a:pt x="435" y="1966"/>
                  </a:lnTo>
                  <a:lnTo>
                    <a:pt x="445" y="1437"/>
                  </a:lnTo>
                  <a:lnTo>
                    <a:pt x="445" y="996"/>
                  </a:lnTo>
                  <a:lnTo>
                    <a:pt x="455" y="641"/>
                  </a:lnTo>
                  <a:lnTo>
                    <a:pt x="465" y="431"/>
                  </a:lnTo>
                  <a:lnTo>
                    <a:pt x="475" y="324"/>
                  </a:lnTo>
                  <a:cubicBezTo>
                    <a:pt x="475" y="320"/>
                    <a:pt x="478" y="317"/>
                    <a:pt x="482" y="317"/>
                  </a:cubicBezTo>
                  <a:cubicBezTo>
                    <a:pt x="486" y="316"/>
                    <a:pt x="490" y="319"/>
                    <a:pt x="491" y="323"/>
                  </a:cubicBezTo>
                  <a:lnTo>
                    <a:pt x="501" y="358"/>
                  </a:lnTo>
                  <a:cubicBezTo>
                    <a:pt x="501" y="359"/>
                    <a:pt x="501" y="359"/>
                    <a:pt x="501" y="360"/>
                  </a:cubicBezTo>
                  <a:lnTo>
                    <a:pt x="511" y="520"/>
                  </a:lnTo>
                  <a:lnTo>
                    <a:pt x="521" y="783"/>
                  </a:lnTo>
                  <a:lnTo>
                    <a:pt x="521" y="1153"/>
                  </a:lnTo>
                  <a:lnTo>
                    <a:pt x="531" y="1629"/>
                  </a:lnTo>
                  <a:lnTo>
                    <a:pt x="541" y="2158"/>
                  </a:lnTo>
                  <a:lnTo>
                    <a:pt x="550" y="2723"/>
                  </a:lnTo>
                  <a:lnTo>
                    <a:pt x="560" y="3324"/>
                  </a:lnTo>
                  <a:lnTo>
                    <a:pt x="570" y="3925"/>
                  </a:lnTo>
                  <a:lnTo>
                    <a:pt x="570" y="4490"/>
                  </a:lnTo>
                  <a:lnTo>
                    <a:pt x="578" y="5019"/>
                  </a:lnTo>
                  <a:lnTo>
                    <a:pt x="588" y="5460"/>
                  </a:lnTo>
                  <a:lnTo>
                    <a:pt x="598" y="5829"/>
                  </a:lnTo>
                  <a:lnTo>
                    <a:pt x="608" y="6096"/>
                  </a:lnTo>
                  <a:lnTo>
                    <a:pt x="618" y="6252"/>
                  </a:lnTo>
                  <a:lnTo>
                    <a:pt x="618" y="6288"/>
                  </a:lnTo>
                  <a:lnTo>
                    <a:pt x="602" y="6287"/>
                  </a:lnTo>
                  <a:lnTo>
                    <a:pt x="612" y="6216"/>
                  </a:lnTo>
                  <a:lnTo>
                    <a:pt x="622" y="6042"/>
                  </a:lnTo>
                  <a:lnTo>
                    <a:pt x="632" y="5776"/>
                  </a:lnTo>
                  <a:lnTo>
                    <a:pt x="642" y="5424"/>
                  </a:lnTo>
                  <a:lnTo>
                    <a:pt x="652" y="4983"/>
                  </a:lnTo>
                  <a:lnTo>
                    <a:pt x="652" y="4507"/>
                  </a:lnTo>
                  <a:lnTo>
                    <a:pt x="661" y="3996"/>
                  </a:lnTo>
                  <a:lnTo>
                    <a:pt x="671" y="3484"/>
                  </a:lnTo>
                  <a:lnTo>
                    <a:pt x="681" y="2972"/>
                  </a:lnTo>
                  <a:lnTo>
                    <a:pt x="691" y="2496"/>
                  </a:lnTo>
                  <a:lnTo>
                    <a:pt x="701" y="2073"/>
                  </a:lnTo>
                  <a:lnTo>
                    <a:pt x="701" y="1718"/>
                  </a:lnTo>
                  <a:lnTo>
                    <a:pt x="711" y="1437"/>
                  </a:lnTo>
                  <a:lnTo>
                    <a:pt x="721" y="1241"/>
                  </a:lnTo>
                  <a:lnTo>
                    <a:pt x="731" y="1152"/>
                  </a:lnTo>
                  <a:cubicBezTo>
                    <a:pt x="731" y="1151"/>
                    <a:pt x="731" y="1150"/>
                    <a:pt x="732" y="1149"/>
                  </a:cubicBezTo>
                  <a:lnTo>
                    <a:pt x="742" y="1131"/>
                  </a:lnTo>
                  <a:cubicBezTo>
                    <a:pt x="744" y="1128"/>
                    <a:pt x="747" y="1126"/>
                    <a:pt x="751" y="1127"/>
                  </a:cubicBezTo>
                  <a:cubicBezTo>
                    <a:pt x="754" y="1128"/>
                    <a:pt x="757" y="1131"/>
                    <a:pt x="757" y="1134"/>
                  </a:cubicBezTo>
                  <a:lnTo>
                    <a:pt x="767" y="1241"/>
                  </a:lnTo>
                  <a:lnTo>
                    <a:pt x="767" y="1419"/>
                  </a:lnTo>
                  <a:lnTo>
                    <a:pt x="777" y="1664"/>
                  </a:lnTo>
                  <a:lnTo>
                    <a:pt x="787" y="2002"/>
                  </a:lnTo>
                  <a:lnTo>
                    <a:pt x="797" y="2371"/>
                  </a:lnTo>
                  <a:lnTo>
                    <a:pt x="806" y="2777"/>
                  </a:lnTo>
                  <a:lnTo>
                    <a:pt x="816" y="3200"/>
                  </a:lnTo>
                  <a:lnTo>
                    <a:pt x="826" y="3626"/>
                  </a:lnTo>
                  <a:lnTo>
                    <a:pt x="826" y="4031"/>
                  </a:lnTo>
                  <a:lnTo>
                    <a:pt x="836" y="4401"/>
                  </a:lnTo>
                  <a:lnTo>
                    <a:pt x="846" y="4735"/>
                  </a:lnTo>
                  <a:lnTo>
                    <a:pt x="856" y="5001"/>
                  </a:lnTo>
                  <a:lnTo>
                    <a:pt x="864" y="5211"/>
                  </a:lnTo>
                  <a:lnTo>
                    <a:pt x="874" y="5335"/>
                  </a:lnTo>
                  <a:lnTo>
                    <a:pt x="874" y="5389"/>
                  </a:lnTo>
                  <a:lnTo>
                    <a:pt x="858" y="5387"/>
                  </a:lnTo>
                  <a:lnTo>
                    <a:pt x="868" y="5351"/>
                  </a:lnTo>
                  <a:lnTo>
                    <a:pt x="868" y="5353"/>
                  </a:lnTo>
                  <a:lnTo>
                    <a:pt x="878" y="5246"/>
                  </a:lnTo>
                  <a:lnTo>
                    <a:pt x="888" y="5090"/>
                  </a:lnTo>
                  <a:lnTo>
                    <a:pt x="898" y="4859"/>
                  </a:lnTo>
                  <a:lnTo>
                    <a:pt x="908" y="4596"/>
                  </a:lnTo>
                  <a:lnTo>
                    <a:pt x="908" y="4294"/>
                  </a:lnTo>
                  <a:lnTo>
                    <a:pt x="918" y="3960"/>
                  </a:lnTo>
                  <a:lnTo>
                    <a:pt x="927" y="3626"/>
                  </a:lnTo>
                  <a:lnTo>
                    <a:pt x="937" y="3288"/>
                  </a:lnTo>
                  <a:lnTo>
                    <a:pt x="947" y="2990"/>
                  </a:lnTo>
                  <a:lnTo>
                    <a:pt x="957" y="2705"/>
                  </a:lnTo>
                  <a:lnTo>
                    <a:pt x="957" y="2461"/>
                  </a:lnTo>
                  <a:lnTo>
                    <a:pt x="967" y="2282"/>
                  </a:lnTo>
                  <a:lnTo>
                    <a:pt x="977" y="2140"/>
                  </a:lnTo>
                  <a:lnTo>
                    <a:pt x="987" y="2072"/>
                  </a:lnTo>
                  <a:cubicBezTo>
                    <a:pt x="987" y="2071"/>
                    <a:pt x="988" y="2070"/>
                    <a:pt x="988" y="2069"/>
                  </a:cubicBezTo>
                  <a:lnTo>
                    <a:pt x="998" y="2052"/>
                  </a:lnTo>
                  <a:cubicBezTo>
                    <a:pt x="1000" y="2049"/>
                    <a:pt x="1003" y="2047"/>
                    <a:pt x="1006" y="2047"/>
                  </a:cubicBezTo>
                  <a:cubicBezTo>
                    <a:pt x="1009" y="2048"/>
                    <a:pt x="1012" y="2050"/>
                    <a:pt x="1013" y="2053"/>
                  </a:cubicBezTo>
                  <a:lnTo>
                    <a:pt x="1023" y="2089"/>
                  </a:lnTo>
                  <a:cubicBezTo>
                    <a:pt x="1023" y="2089"/>
                    <a:pt x="1023" y="2090"/>
                    <a:pt x="1023" y="2091"/>
                  </a:cubicBezTo>
                  <a:lnTo>
                    <a:pt x="1023" y="2194"/>
                  </a:lnTo>
                  <a:lnTo>
                    <a:pt x="1033" y="2336"/>
                  </a:lnTo>
                  <a:lnTo>
                    <a:pt x="1043" y="2513"/>
                  </a:lnTo>
                  <a:lnTo>
                    <a:pt x="1053" y="2723"/>
                  </a:lnTo>
                  <a:lnTo>
                    <a:pt x="1063" y="2972"/>
                  </a:lnTo>
                  <a:lnTo>
                    <a:pt x="1072" y="3217"/>
                  </a:lnTo>
                  <a:lnTo>
                    <a:pt x="1056" y="3218"/>
                  </a:lnTo>
                  <a:lnTo>
                    <a:pt x="1047" y="2973"/>
                  </a:lnTo>
                  <a:lnTo>
                    <a:pt x="1037" y="2724"/>
                  </a:lnTo>
                  <a:lnTo>
                    <a:pt x="1027" y="2514"/>
                  </a:lnTo>
                  <a:lnTo>
                    <a:pt x="1017" y="2337"/>
                  </a:lnTo>
                  <a:lnTo>
                    <a:pt x="1007" y="2194"/>
                  </a:lnTo>
                  <a:lnTo>
                    <a:pt x="1007" y="2091"/>
                  </a:lnTo>
                  <a:lnTo>
                    <a:pt x="1007" y="2093"/>
                  </a:lnTo>
                  <a:lnTo>
                    <a:pt x="997" y="2058"/>
                  </a:lnTo>
                  <a:lnTo>
                    <a:pt x="1012" y="2059"/>
                  </a:lnTo>
                  <a:lnTo>
                    <a:pt x="1002" y="2077"/>
                  </a:lnTo>
                  <a:lnTo>
                    <a:pt x="1003" y="2074"/>
                  </a:lnTo>
                  <a:lnTo>
                    <a:pt x="993" y="2141"/>
                  </a:lnTo>
                  <a:lnTo>
                    <a:pt x="983" y="2283"/>
                  </a:lnTo>
                  <a:lnTo>
                    <a:pt x="973" y="2461"/>
                  </a:lnTo>
                  <a:lnTo>
                    <a:pt x="973" y="2706"/>
                  </a:lnTo>
                  <a:lnTo>
                    <a:pt x="963" y="2990"/>
                  </a:lnTo>
                  <a:lnTo>
                    <a:pt x="953" y="3289"/>
                  </a:lnTo>
                  <a:lnTo>
                    <a:pt x="943" y="3626"/>
                  </a:lnTo>
                  <a:lnTo>
                    <a:pt x="934" y="3960"/>
                  </a:lnTo>
                  <a:lnTo>
                    <a:pt x="924" y="4294"/>
                  </a:lnTo>
                  <a:lnTo>
                    <a:pt x="924" y="4597"/>
                  </a:lnTo>
                  <a:lnTo>
                    <a:pt x="914" y="4860"/>
                  </a:lnTo>
                  <a:lnTo>
                    <a:pt x="904" y="5091"/>
                  </a:lnTo>
                  <a:lnTo>
                    <a:pt x="894" y="5247"/>
                  </a:lnTo>
                  <a:lnTo>
                    <a:pt x="884" y="5354"/>
                  </a:lnTo>
                  <a:cubicBezTo>
                    <a:pt x="884" y="5354"/>
                    <a:pt x="884" y="5355"/>
                    <a:pt x="884" y="5355"/>
                  </a:cubicBezTo>
                  <a:lnTo>
                    <a:pt x="874" y="5391"/>
                  </a:lnTo>
                  <a:cubicBezTo>
                    <a:pt x="873" y="5395"/>
                    <a:pt x="869" y="5397"/>
                    <a:pt x="865" y="5397"/>
                  </a:cubicBezTo>
                  <a:cubicBezTo>
                    <a:pt x="861" y="5396"/>
                    <a:pt x="858" y="5393"/>
                    <a:pt x="858" y="5389"/>
                  </a:cubicBezTo>
                  <a:lnTo>
                    <a:pt x="858" y="5336"/>
                  </a:lnTo>
                  <a:lnTo>
                    <a:pt x="848" y="5211"/>
                  </a:lnTo>
                  <a:lnTo>
                    <a:pt x="840" y="5002"/>
                  </a:lnTo>
                  <a:lnTo>
                    <a:pt x="830" y="4735"/>
                  </a:lnTo>
                  <a:lnTo>
                    <a:pt x="820" y="4401"/>
                  </a:lnTo>
                  <a:lnTo>
                    <a:pt x="810" y="4031"/>
                  </a:lnTo>
                  <a:lnTo>
                    <a:pt x="810" y="3626"/>
                  </a:lnTo>
                  <a:lnTo>
                    <a:pt x="800" y="3200"/>
                  </a:lnTo>
                  <a:lnTo>
                    <a:pt x="790" y="2777"/>
                  </a:lnTo>
                  <a:lnTo>
                    <a:pt x="781" y="2372"/>
                  </a:lnTo>
                  <a:lnTo>
                    <a:pt x="771" y="2002"/>
                  </a:lnTo>
                  <a:lnTo>
                    <a:pt x="761" y="1665"/>
                  </a:lnTo>
                  <a:lnTo>
                    <a:pt x="751" y="1419"/>
                  </a:lnTo>
                  <a:lnTo>
                    <a:pt x="751" y="1242"/>
                  </a:lnTo>
                  <a:lnTo>
                    <a:pt x="741" y="1136"/>
                  </a:lnTo>
                  <a:lnTo>
                    <a:pt x="756" y="1139"/>
                  </a:lnTo>
                  <a:lnTo>
                    <a:pt x="746" y="1157"/>
                  </a:lnTo>
                  <a:lnTo>
                    <a:pt x="747" y="1154"/>
                  </a:lnTo>
                  <a:lnTo>
                    <a:pt x="737" y="1242"/>
                  </a:lnTo>
                  <a:lnTo>
                    <a:pt x="727" y="1437"/>
                  </a:lnTo>
                  <a:lnTo>
                    <a:pt x="717" y="1718"/>
                  </a:lnTo>
                  <a:lnTo>
                    <a:pt x="717" y="2073"/>
                  </a:lnTo>
                  <a:lnTo>
                    <a:pt x="707" y="2496"/>
                  </a:lnTo>
                  <a:lnTo>
                    <a:pt x="697" y="2972"/>
                  </a:lnTo>
                  <a:lnTo>
                    <a:pt x="687" y="3484"/>
                  </a:lnTo>
                  <a:lnTo>
                    <a:pt x="677" y="3996"/>
                  </a:lnTo>
                  <a:lnTo>
                    <a:pt x="668" y="4507"/>
                  </a:lnTo>
                  <a:lnTo>
                    <a:pt x="668" y="4984"/>
                  </a:lnTo>
                  <a:lnTo>
                    <a:pt x="658" y="5425"/>
                  </a:lnTo>
                  <a:lnTo>
                    <a:pt x="648" y="5776"/>
                  </a:lnTo>
                  <a:lnTo>
                    <a:pt x="638" y="6043"/>
                  </a:lnTo>
                  <a:lnTo>
                    <a:pt x="628" y="6218"/>
                  </a:lnTo>
                  <a:lnTo>
                    <a:pt x="618" y="6289"/>
                  </a:lnTo>
                  <a:cubicBezTo>
                    <a:pt x="617" y="6293"/>
                    <a:pt x="614" y="6296"/>
                    <a:pt x="609" y="6296"/>
                  </a:cubicBezTo>
                  <a:cubicBezTo>
                    <a:pt x="605" y="6296"/>
                    <a:pt x="602" y="6292"/>
                    <a:pt x="602" y="6288"/>
                  </a:cubicBezTo>
                  <a:lnTo>
                    <a:pt x="602" y="6253"/>
                  </a:lnTo>
                  <a:lnTo>
                    <a:pt x="592" y="6096"/>
                  </a:lnTo>
                  <a:lnTo>
                    <a:pt x="582" y="5830"/>
                  </a:lnTo>
                  <a:lnTo>
                    <a:pt x="572" y="5460"/>
                  </a:lnTo>
                  <a:lnTo>
                    <a:pt x="562" y="5019"/>
                  </a:lnTo>
                  <a:lnTo>
                    <a:pt x="554" y="4490"/>
                  </a:lnTo>
                  <a:lnTo>
                    <a:pt x="554" y="3925"/>
                  </a:lnTo>
                  <a:lnTo>
                    <a:pt x="544" y="3324"/>
                  </a:lnTo>
                  <a:lnTo>
                    <a:pt x="534" y="2724"/>
                  </a:lnTo>
                  <a:lnTo>
                    <a:pt x="524" y="2159"/>
                  </a:lnTo>
                  <a:lnTo>
                    <a:pt x="515" y="1629"/>
                  </a:lnTo>
                  <a:lnTo>
                    <a:pt x="505" y="1153"/>
                  </a:lnTo>
                  <a:lnTo>
                    <a:pt x="505" y="783"/>
                  </a:lnTo>
                  <a:lnTo>
                    <a:pt x="495" y="521"/>
                  </a:lnTo>
                  <a:lnTo>
                    <a:pt x="485" y="361"/>
                  </a:lnTo>
                  <a:lnTo>
                    <a:pt x="485" y="362"/>
                  </a:lnTo>
                  <a:lnTo>
                    <a:pt x="475" y="327"/>
                  </a:lnTo>
                  <a:lnTo>
                    <a:pt x="491" y="325"/>
                  </a:lnTo>
                  <a:lnTo>
                    <a:pt x="481" y="432"/>
                  </a:lnTo>
                  <a:lnTo>
                    <a:pt x="471" y="641"/>
                  </a:lnTo>
                  <a:lnTo>
                    <a:pt x="461" y="996"/>
                  </a:lnTo>
                  <a:lnTo>
                    <a:pt x="461" y="1437"/>
                  </a:lnTo>
                  <a:lnTo>
                    <a:pt x="451" y="1967"/>
                  </a:lnTo>
                  <a:lnTo>
                    <a:pt x="441" y="2567"/>
                  </a:lnTo>
                  <a:lnTo>
                    <a:pt x="431" y="3200"/>
                  </a:lnTo>
                  <a:lnTo>
                    <a:pt x="421" y="3871"/>
                  </a:lnTo>
                  <a:lnTo>
                    <a:pt x="411" y="4507"/>
                  </a:lnTo>
                  <a:lnTo>
                    <a:pt x="411" y="5126"/>
                  </a:lnTo>
                  <a:lnTo>
                    <a:pt x="402" y="5687"/>
                  </a:lnTo>
                  <a:lnTo>
                    <a:pt x="392" y="6167"/>
                  </a:lnTo>
                  <a:lnTo>
                    <a:pt x="382" y="6519"/>
                  </a:lnTo>
                  <a:lnTo>
                    <a:pt x="372" y="6765"/>
                  </a:lnTo>
                  <a:lnTo>
                    <a:pt x="362" y="6889"/>
                  </a:lnTo>
                  <a:cubicBezTo>
                    <a:pt x="361" y="6893"/>
                    <a:pt x="358" y="6897"/>
                    <a:pt x="354" y="6896"/>
                  </a:cubicBezTo>
                  <a:cubicBezTo>
                    <a:pt x="349" y="6896"/>
                    <a:pt x="346" y="6893"/>
                    <a:pt x="346" y="6888"/>
                  </a:cubicBezTo>
                  <a:lnTo>
                    <a:pt x="346" y="6871"/>
                  </a:lnTo>
                  <a:lnTo>
                    <a:pt x="336" y="6711"/>
                  </a:lnTo>
                  <a:lnTo>
                    <a:pt x="326" y="6430"/>
                  </a:lnTo>
                  <a:lnTo>
                    <a:pt x="316" y="6025"/>
                  </a:lnTo>
                  <a:lnTo>
                    <a:pt x="306" y="5531"/>
                  </a:lnTo>
                  <a:lnTo>
                    <a:pt x="296" y="4930"/>
                  </a:lnTo>
                  <a:lnTo>
                    <a:pt x="296" y="4277"/>
                  </a:lnTo>
                  <a:lnTo>
                    <a:pt x="286" y="3591"/>
                  </a:lnTo>
                  <a:lnTo>
                    <a:pt x="276" y="2901"/>
                  </a:lnTo>
                  <a:lnTo>
                    <a:pt x="266" y="2230"/>
                  </a:lnTo>
                  <a:lnTo>
                    <a:pt x="259" y="1615"/>
                  </a:lnTo>
                  <a:lnTo>
                    <a:pt x="249" y="1067"/>
                  </a:lnTo>
                  <a:lnTo>
                    <a:pt x="249" y="609"/>
                  </a:lnTo>
                  <a:lnTo>
                    <a:pt x="239" y="272"/>
                  </a:lnTo>
                  <a:lnTo>
                    <a:pt x="229" y="63"/>
                  </a:lnTo>
                  <a:lnTo>
                    <a:pt x="219" y="10"/>
                  </a:lnTo>
                  <a:lnTo>
                    <a:pt x="235" y="10"/>
                  </a:lnTo>
                  <a:lnTo>
                    <a:pt x="225" y="62"/>
                  </a:lnTo>
                  <a:lnTo>
                    <a:pt x="215" y="272"/>
                  </a:lnTo>
                  <a:lnTo>
                    <a:pt x="205" y="609"/>
                  </a:lnTo>
                  <a:lnTo>
                    <a:pt x="205" y="1068"/>
                  </a:lnTo>
                  <a:lnTo>
                    <a:pt x="195" y="1615"/>
                  </a:lnTo>
                  <a:lnTo>
                    <a:pt x="185" y="2230"/>
                  </a:lnTo>
                  <a:lnTo>
                    <a:pt x="175" y="2901"/>
                  </a:lnTo>
                  <a:lnTo>
                    <a:pt x="165" y="3591"/>
                  </a:lnTo>
                  <a:lnTo>
                    <a:pt x="155" y="4276"/>
                  </a:lnTo>
                  <a:lnTo>
                    <a:pt x="155" y="4930"/>
                  </a:lnTo>
                  <a:lnTo>
                    <a:pt x="145" y="5531"/>
                  </a:lnTo>
                  <a:lnTo>
                    <a:pt x="136" y="6025"/>
                  </a:lnTo>
                  <a:lnTo>
                    <a:pt x="126" y="6430"/>
                  </a:lnTo>
                  <a:lnTo>
                    <a:pt x="116" y="6711"/>
                  </a:lnTo>
                  <a:lnTo>
                    <a:pt x="106" y="6871"/>
                  </a:lnTo>
                  <a:lnTo>
                    <a:pt x="106" y="6888"/>
                  </a:lnTo>
                  <a:cubicBezTo>
                    <a:pt x="106" y="6893"/>
                    <a:pt x="102" y="6896"/>
                    <a:pt x="98" y="6896"/>
                  </a:cubicBezTo>
                  <a:cubicBezTo>
                    <a:pt x="94" y="6897"/>
                    <a:pt x="90" y="6893"/>
                    <a:pt x="90" y="6889"/>
                  </a:cubicBezTo>
                  <a:lnTo>
                    <a:pt x="80" y="6764"/>
                  </a:lnTo>
                  <a:lnTo>
                    <a:pt x="70" y="6519"/>
                  </a:lnTo>
                  <a:lnTo>
                    <a:pt x="60" y="6167"/>
                  </a:lnTo>
                  <a:lnTo>
                    <a:pt x="50" y="5687"/>
                  </a:lnTo>
                  <a:lnTo>
                    <a:pt x="40" y="5126"/>
                  </a:lnTo>
                  <a:lnTo>
                    <a:pt x="40" y="4508"/>
                  </a:lnTo>
                  <a:lnTo>
                    <a:pt x="30" y="3871"/>
                  </a:lnTo>
                  <a:lnTo>
                    <a:pt x="20" y="3200"/>
                  </a:lnTo>
                  <a:lnTo>
                    <a:pt x="10" y="2567"/>
                  </a:lnTo>
                  <a:lnTo>
                    <a:pt x="0" y="1967"/>
                  </a:lnTo>
                  <a:lnTo>
                    <a:pt x="16" y="1966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528"/>
            <p:cNvSpPr>
              <a:spLocks/>
            </p:cNvSpPr>
            <p:nvPr/>
          </p:nvSpPr>
          <p:spPr bwMode="auto">
            <a:xfrm>
              <a:off x="1733551" y="2811463"/>
              <a:ext cx="322263" cy="504825"/>
            </a:xfrm>
            <a:custGeom>
              <a:avLst/>
              <a:gdLst>
                <a:gd name="T0" fmla="*/ 56 w 1144"/>
                <a:gd name="T1" fmla="*/ 1536 h 1792"/>
                <a:gd name="T2" fmla="*/ 70 w 1144"/>
                <a:gd name="T3" fmla="*/ 1783 h 1792"/>
                <a:gd name="T4" fmla="*/ 118 w 1144"/>
                <a:gd name="T5" fmla="*/ 1062 h 1792"/>
                <a:gd name="T6" fmla="*/ 168 w 1144"/>
                <a:gd name="T7" fmla="*/ 149 h 1792"/>
                <a:gd name="T8" fmla="*/ 212 w 1144"/>
                <a:gd name="T9" fmla="*/ 5 h 1792"/>
                <a:gd name="T10" fmla="*/ 253 w 1144"/>
                <a:gd name="T11" fmla="*/ 326 h 1792"/>
                <a:gd name="T12" fmla="*/ 303 w 1144"/>
                <a:gd name="T13" fmla="*/ 991 h 1792"/>
                <a:gd name="T14" fmla="*/ 332 w 1144"/>
                <a:gd name="T15" fmla="*/ 1200 h 1792"/>
                <a:gd name="T16" fmla="*/ 357 w 1144"/>
                <a:gd name="T17" fmla="*/ 1114 h 1792"/>
                <a:gd name="T18" fmla="*/ 394 w 1144"/>
                <a:gd name="T19" fmla="*/ 747 h 1792"/>
                <a:gd name="T20" fmla="*/ 434 w 1144"/>
                <a:gd name="T21" fmla="*/ 463 h 1792"/>
                <a:gd name="T22" fmla="*/ 480 w 1144"/>
                <a:gd name="T23" fmla="*/ 445 h 1792"/>
                <a:gd name="T24" fmla="*/ 530 w 1144"/>
                <a:gd name="T25" fmla="*/ 642 h 1792"/>
                <a:gd name="T26" fmla="*/ 569 w 1144"/>
                <a:gd name="T27" fmla="*/ 852 h 1792"/>
                <a:gd name="T28" fmla="*/ 594 w 1144"/>
                <a:gd name="T29" fmla="*/ 900 h 1792"/>
                <a:gd name="T30" fmla="*/ 623 w 1144"/>
                <a:gd name="T31" fmla="*/ 872 h 1792"/>
                <a:gd name="T32" fmla="*/ 653 w 1144"/>
                <a:gd name="T33" fmla="*/ 746 h 1792"/>
                <a:gd name="T34" fmla="*/ 672 w 1144"/>
                <a:gd name="T35" fmla="*/ 673 h 1792"/>
                <a:gd name="T36" fmla="*/ 709 w 1144"/>
                <a:gd name="T37" fmla="*/ 634 h 1792"/>
                <a:gd name="T38" fmla="*/ 765 w 1144"/>
                <a:gd name="T39" fmla="*/ 673 h 1792"/>
                <a:gd name="T40" fmla="*/ 808 w 1144"/>
                <a:gd name="T41" fmla="*/ 758 h 1792"/>
                <a:gd name="T42" fmla="*/ 848 w 1144"/>
                <a:gd name="T43" fmla="*/ 793 h 1792"/>
                <a:gd name="T44" fmla="*/ 871 w 1144"/>
                <a:gd name="T45" fmla="*/ 779 h 1792"/>
                <a:gd name="T46" fmla="*/ 908 w 1144"/>
                <a:gd name="T47" fmla="*/ 740 h 1792"/>
                <a:gd name="T48" fmla="*/ 948 w 1144"/>
                <a:gd name="T49" fmla="*/ 704 h 1792"/>
                <a:gd name="T50" fmla="*/ 1005 w 1144"/>
                <a:gd name="T51" fmla="*/ 704 h 1792"/>
                <a:gd name="T52" fmla="*/ 1045 w 1144"/>
                <a:gd name="T53" fmla="*/ 722 h 1792"/>
                <a:gd name="T54" fmla="*/ 1085 w 1144"/>
                <a:gd name="T55" fmla="*/ 740 h 1792"/>
                <a:gd name="T56" fmla="*/ 1144 w 1144"/>
                <a:gd name="T57" fmla="*/ 740 h 1792"/>
                <a:gd name="T58" fmla="*/ 1095 w 1144"/>
                <a:gd name="T59" fmla="*/ 756 h 1792"/>
                <a:gd name="T60" fmla="*/ 1038 w 1144"/>
                <a:gd name="T61" fmla="*/ 734 h 1792"/>
                <a:gd name="T62" fmla="*/ 1015 w 1144"/>
                <a:gd name="T63" fmla="*/ 721 h 1792"/>
                <a:gd name="T64" fmla="*/ 957 w 1144"/>
                <a:gd name="T65" fmla="*/ 721 h 1792"/>
                <a:gd name="T66" fmla="*/ 918 w 1144"/>
                <a:gd name="T67" fmla="*/ 756 h 1792"/>
                <a:gd name="T68" fmla="*/ 895 w 1144"/>
                <a:gd name="T69" fmla="*/ 769 h 1792"/>
                <a:gd name="T70" fmla="*/ 858 w 1144"/>
                <a:gd name="T71" fmla="*/ 809 h 1792"/>
                <a:gd name="T72" fmla="*/ 818 w 1144"/>
                <a:gd name="T73" fmla="*/ 774 h 1792"/>
                <a:gd name="T74" fmla="*/ 761 w 1144"/>
                <a:gd name="T75" fmla="*/ 699 h 1792"/>
                <a:gd name="T76" fmla="*/ 719 w 1144"/>
                <a:gd name="T77" fmla="*/ 650 h 1792"/>
                <a:gd name="T78" fmla="*/ 696 w 1144"/>
                <a:gd name="T79" fmla="*/ 663 h 1792"/>
                <a:gd name="T80" fmla="*/ 668 w 1144"/>
                <a:gd name="T81" fmla="*/ 752 h 1792"/>
                <a:gd name="T82" fmla="*/ 639 w 1144"/>
                <a:gd name="T83" fmla="*/ 836 h 1792"/>
                <a:gd name="T84" fmla="*/ 601 w 1144"/>
                <a:gd name="T85" fmla="*/ 912 h 1792"/>
                <a:gd name="T86" fmla="*/ 565 w 1144"/>
                <a:gd name="T87" fmla="*/ 894 h 1792"/>
                <a:gd name="T88" fmla="*/ 514 w 1144"/>
                <a:gd name="T89" fmla="*/ 696 h 1792"/>
                <a:gd name="T90" fmla="*/ 484 w 1144"/>
                <a:gd name="T91" fmla="*/ 520 h 1792"/>
                <a:gd name="T92" fmla="*/ 459 w 1144"/>
                <a:gd name="T93" fmla="*/ 451 h 1792"/>
                <a:gd name="T94" fmla="*/ 430 w 1144"/>
                <a:gd name="T95" fmla="*/ 607 h 1792"/>
                <a:gd name="T96" fmla="*/ 383 w 1144"/>
                <a:gd name="T97" fmla="*/ 1063 h 1792"/>
                <a:gd name="T98" fmla="*/ 342 w 1144"/>
                <a:gd name="T99" fmla="*/ 1226 h 1792"/>
                <a:gd name="T100" fmla="*/ 317 w 1144"/>
                <a:gd name="T101" fmla="*/ 1189 h 1792"/>
                <a:gd name="T102" fmla="*/ 257 w 1144"/>
                <a:gd name="T103" fmla="*/ 677 h 1792"/>
                <a:gd name="T104" fmla="*/ 207 w 1144"/>
                <a:gd name="T105" fmla="*/ 62 h 1792"/>
                <a:gd name="T106" fmla="*/ 203 w 1144"/>
                <a:gd name="T107" fmla="*/ 28 h 1792"/>
                <a:gd name="T108" fmla="*/ 154 w 1144"/>
                <a:gd name="T109" fmla="*/ 713 h 1792"/>
                <a:gd name="T110" fmla="*/ 104 w 1144"/>
                <a:gd name="T111" fmla="*/ 1644 h 1792"/>
                <a:gd name="T112" fmla="*/ 60 w 1144"/>
                <a:gd name="T113" fmla="*/ 1750 h 1792"/>
                <a:gd name="T114" fmla="*/ 10 w 1144"/>
                <a:gd name="T115" fmla="*/ 71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144" h="1792">
                  <a:moveTo>
                    <a:pt x="16" y="465"/>
                  </a:moveTo>
                  <a:lnTo>
                    <a:pt x="26" y="712"/>
                  </a:lnTo>
                  <a:lnTo>
                    <a:pt x="26" y="957"/>
                  </a:lnTo>
                  <a:lnTo>
                    <a:pt x="36" y="1169"/>
                  </a:lnTo>
                  <a:lnTo>
                    <a:pt x="46" y="1381"/>
                  </a:lnTo>
                  <a:lnTo>
                    <a:pt x="56" y="1536"/>
                  </a:lnTo>
                  <a:lnTo>
                    <a:pt x="66" y="1660"/>
                  </a:lnTo>
                  <a:lnTo>
                    <a:pt x="76" y="1748"/>
                  </a:lnTo>
                  <a:lnTo>
                    <a:pt x="76" y="1784"/>
                  </a:lnTo>
                  <a:lnTo>
                    <a:pt x="68" y="1776"/>
                  </a:lnTo>
                  <a:lnTo>
                    <a:pt x="78" y="1776"/>
                  </a:lnTo>
                  <a:lnTo>
                    <a:pt x="70" y="1783"/>
                  </a:lnTo>
                  <a:lnTo>
                    <a:pt x="80" y="1730"/>
                  </a:lnTo>
                  <a:lnTo>
                    <a:pt x="88" y="1642"/>
                  </a:lnTo>
                  <a:lnTo>
                    <a:pt x="98" y="1536"/>
                  </a:lnTo>
                  <a:lnTo>
                    <a:pt x="108" y="1398"/>
                  </a:lnTo>
                  <a:lnTo>
                    <a:pt x="108" y="1240"/>
                  </a:lnTo>
                  <a:lnTo>
                    <a:pt x="118" y="1062"/>
                  </a:lnTo>
                  <a:lnTo>
                    <a:pt x="128" y="889"/>
                  </a:lnTo>
                  <a:lnTo>
                    <a:pt x="138" y="712"/>
                  </a:lnTo>
                  <a:lnTo>
                    <a:pt x="148" y="535"/>
                  </a:lnTo>
                  <a:lnTo>
                    <a:pt x="158" y="394"/>
                  </a:lnTo>
                  <a:lnTo>
                    <a:pt x="158" y="256"/>
                  </a:lnTo>
                  <a:lnTo>
                    <a:pt x="168" y="149"/>
                  </a:lnTo>
                  <a:lnTo>
                    <a:pt x="178" y="78"/>
                  </a:lnTo>
                  <a:lnTo>
                    <a:pt x="188" y="25"/>
                  </a:lnTo>
                  <a:cubicBezTo>
                    <a:pt x="188" y="24"/>
                    <a:pt x="188" y="23"/>
                    <a:pt x="188" y="22"/>
                  </a:cubicBezTo>
                  <a:lnTo>
                    <a:pt x="198" y="5"/>
                  </a:lnTo>
                  <a:cubicBezTo>
                    <a:pt x="200" y="2"/>
                    <a:pt x="203" y="0"/>
                    <a:pt x="205" y="0"/>
                  </a:cubicBezTo>
                  <a:cubicBezTo>
                    <a:pt x="208" y="0"/>
                    <a:pt x="211" y="2"/>
                    <a:pt x="212" y="5"/>
                  </a:cubicBezTo>
                  <a:lnTo>
                    <a:pt x="222" y="22"/>
                  </a:lnTo>
                  <a:cubicBezTo>
                    <a:pt x="223" y="23"/>
                    <a:pt x="223" y="25"/>
                    <a:pt x="223" y="26"/>
                  </a:cubicBezTo>
                  <a:lnTo>
                    <a:pt x="223" y="62"/>
                  </a:lnTo>
                  <a:lnTo>
                    <a:pt x="233" y="131"/>
                  </a:lnTo>
                  <a:lnTo>
                    <a:pt x="243" y="220"/>
                  </a:lnTo>
                  <a:lnTo>
                    <a:pt x="253" y="326"/>
                  </a:lnTo>
                  <a:lnTo>
                    <a:pt x="263" y="429"/>
                  </a:lnTo>
                  <a:lnTo>
                    <a:pt x="273" y="553"/>
                  </a:lnTo>
                  <a:lnTo>
                    <a:pt x="273" y="677"/>
                  </a:lnTo>
                  <a:lnTo>
                    <a:pt x="283" y="800"/>
                  </a:lnTo>
                  <a:lnTo>
                    <a:pt x="293" y="903"/>
                  </a:lnTo>
                  <a:lnTo>
                    <a:pt x="303" y="991"/>
                  </a:lnTo>
                  <a:lnTo>
                    <a:pt x="313" y="1080"/>
                  </a:lnTo>
                  <a:lnTo>
                    <a:pt x="323" y="1150"/>
                  </a:lnTo>
                  <a:lnTo>
                    <a:pt x="333" y="1184"/>
                  </a:lnTo>
                  <a:cubicBezTo>
                    <a:pt x="333" y="1185"/>
                    <a:pt x="333" y="1186"/>
                    <a:pt x="333" y="1187"/>
                  </a:cubicBezTo>
                  <a:lnTo>
                    <a:pt x="333" y="1204"/>
                  </a:lnTo>
                  <a:lnTo>
                    <a:pt x="332" y="1200"/>
                  </a:lnTo>
                  <a:lnTo>
                    <a:pt x="342" y="1218"/>
                  </a:lnTo>
                  <a:lnTo>
                    <a:pt x="328" y="1218"/>
                  </a:lnTo>
                  <a:lnTo>
                    <a:pt x="338" y="1200"/>
                  </a:lnTo>
                  <a:lnTo>
                    <a:pt x="337" y="1202"/>
                  </a:lnTo>
                  <a:lnTo>
                    <a:pt x="347" y="1167"/>
                  </a:lnTo>
                  <a:lnTo>
                    <a:pt x="357" y="1114"/>
                  </a:lnTo>
                  <a:lnTo>
                    <a:pt x="367" y="1061"/>
                  </a:lnTo>
                  <a:lnTo>
                    <a:pt x="367" y="1063"/>
                  </a:lnTo>
                  <a:lnTo>
                    <a:pt x="367" y="992"/>
                  </a:lnTo>
                  <a:lnTo>
                    <a:pt x="375" y="903"/>
                  </a:lnTo>
                  <a:lnTo>
                    <a:pt x="385" y="835"/>
                  </a:lnTo>
                  <a:lnTo>
                    <a:pt x="394" y="747"/>
                  </a:lnTo>
                  <a:lnTo>
                    <a:pt x="404" y="676"/>
                  </a:lnTo>
                  <a:lnTo>
                    <a:pt x="414" y="605"/>
                  </a:lnTo>
                  <a:lnTo>
                    <a:pt x="414" y="553"/>
                  </a:lnTo>
                  <a:cubicBezTo>
                    <a:pt x="414" y="553"/>
                    <a:pt x="414" y="552"/>
                    <a:pt x="414" y="552"/>
                  </a:cubicBezTo>
                  <a:lnTo>
                    <a:pt x="424" y="499"/>
                  </a:lnTo>
                  <a:lnTo>
                    <a:pt x="434" y="463"/>
                  </a:lnTo>
                  <a:cubicBezTo>
                    <a:pt x="435" y="462"/>
                    <a:pt x="435" y="461"/>
                    <a:pt x="435" y="461"/>
                  </a:cubicBezTo>
                  <a:lnTo>
                    <a:pt x="445" y="443"/>
                  </a:lnTo>
                  <a:cubicBezTo>
                    <a:pt x="447" y="441"/>
                    <a:pt x="449" y="439"/>
                    <a:pt x="452" y="439"/>
                  </a:cubicBezTo>
                  <a:lnTo>
                    <a:pt x="462" y="439"/>
                  </a:lnTo>
                  <a:lnTo>
                    <a:pt x="472" y="439"/>
                  </a:lnTo>
                  <a:cubicBezTo>
                    <a:pt x="476" y="439"/>
                    <a:pt x="479" y="442"/>
                    <a:pt x="480" y="445"/>
                  </a:cubicBezTo>
                  <a:lnTo>
                    <a:pt x="490" y="480"/>
                  </a:lnTo>
                  <a:lnTo>
                    <a:pt x="500" y="516"/>
                  </a:lnTo>
                  <a:lnTo>
                    <a:pt x="510" y="551"/>
                  </a:lnTo>
                  <a:lnTo>
                    <a:pt x="520" y="605"/>
                  </a:lnTo>
                  <a:lnTo>
                    <a:pt x="529" y="640"/>
                  </a:lnTo>
                  <a:cubicBezTo>
                    <a:pt x="530" y="640"/>
                    <a:pt x="530" y="641"/>
                    <a:pt x="530" y="642"/>
                  </a:cubicBezTo>
                  <a:lnTo>
                    <a:pt x="530" y="695"/>
                  </a:lnTo>
                  <a:lnTo>
                    <a:pt x="530" y="693"/>
                  </a:lnTo>
                  <a:lnTo>
                    <a:pt x="540" y="746"/>
                  </a:lnTo>
                  <a:lnTo>
                    <a:pt x="549" y="781"/>
                  </a:lnTo>
                  <a:lnTo>
                    <a:pt x="559" y="816"/>
                  </a:lnTo>
                  <a:lnTo>
                    <a:pt x="569" y="852"/>
                  </a:lnTo>
                  <a:lnTo>
                    <a:pt x="579" y="887"/>
                  </a:lnTo>
                  <a:lnTo>
                    <a:pt x="578" y="885"/>
                  </a:lnTo>
                  <a:lnTo>
                    <a:pt x="588" y="899"/>
                  </a:lnTo>
                  <a:lnTo>
                    <a:pt x="598" y="917"/>
                  </a:lnTo>
                  <a:lnTo>
                    <a:pt x="584" y="917"/>
                  </a:lnTo>
                  <a:lnTo>
                    <a:pt x="594" y="900"/>
                  </a:lnTo>
                  <a:cubicBezTo>
                    <a:pt x="596" y="897"/>
                    <a:pt x="598" y="896"/>
                    <a:pt x="601" y="896"/>
                  </a:cubicBezTo>
                  <a:lnTo>
                    <a:pt x="611" y="896"/>
                  </a:lnTo>
                  <a:lnTo>
                    <a:pt x="605" y="899"/>
                  </a:lnTo>
                  <a:lnTo>
                    <a:pt x="615" y="885"/>
                  </a:lnTo>
                  <a:lnTo>
                    <a:pt x="624" y="868"/>
                  </a:lnTo>
                  <a:lnTo>
                    <a:pt x="623" y="872"/>
                  </a:lnTo>
                  <a:lnTo>
                    <a:pt x="623" y="836"/>
                  </a:lnTo>
                  <a:cubicBezTo>
                    <a:pt x="623" y="835"/>
                    <a:pt x="624" y="834"/>
                    <a:pt x="624" y="832"/>
                  </a:cubicBezTo>
                  <a:lnTo>
                    <a:pt x="634" y="815"/>
                  </a:lnTo>
                  <a:lnTo>
                    <a:pt x="633" y="816"/>
                  </a:lnTo>
                  <a:lnTo>
                    <a:pt x="643" y="781"/>
                  </a:lnTo>
                  <a:lnTo>
                    <a:pt x="653" y="746"/>
                  </a:lnTo>
                  <a:cubicBezTo>
                    <a:pt x="653" y="745"/>
                    <a:pt x="654" y="745"/>
                    <a:pt x="654" y="744"/>
                  </a:cubicBezTo>
                  <a:lnTo>
                    <a:pt x="664" y="726"/>
                  </a:lnTo>
                  <a:lnTo>
                    <a:pt x="672" y="709"/>
                  </a:lnTo>
                  <a:lnTo>
                    <a:pt x="671" y="712"/>
                  </a:lnTo>
                  <a:lnTo>
                    <a:pt x="671" y="677"/>
                  </a:lnTo>
                  <a:cubicBezTo>
                    <a:pt x="671" y="676"/>
                    <a:pt x="671" y="674"/>
                    <a:pt x="672" y="673"/>
                  </a:cubicBezTo>
                  <a:lnTo>
                    <a:pt x="682" y="656"/>
                  </a:lnTo>
                  <a:cubicBezTo>
                    <a:pt x="683" y="653"/>
                    <a:pt x="686" y="651"/>
                    <a:pt x="689" y="651"/>
                  </a:cubicBezTo>
                  <a:lnTo>
                    <a:pt x="699" y="651"/>
                  </a:lnTo>
                  <a:lnTo>
                    <a:pt x="692" y="656"/>
                  </a:lnTo>
                  <a:lnTo>
                    <a:pt x="702" y="638"/>
                  </a:lnTo>
                  <a:cubicBezTo>
                    <a:pt x="703" y="635"/>
                    <a:pt x="706" y="634"/>
                    <a:pt x="709" y="634"/>
                  </a:cubicBezTo>
                  <a:lnTo>
                    <a:pt x="719" y="634"/>
                  </a:lnTo>
                  <a:lnTo>
                    <a:pt x="729" y="634"/>
                  </a:lnTo>
                  <a:lnTo>
                    <a:pt x="739" y="634"/>
                  </a:lnTo>
                  <a:cubicBezTo>
                    <a:pt x="742" y="634"/>
                    <a:pt x="744" y="635"/>
                    <a:pt x="746" y="638"/>
                  </a:cubicBezTo>
                  <a:lnTo>
                    <a:pt x="756" y="656"/>
                  </a:lnTo>
                  <a:lnTo>
                    <a:pt x="765" y="673"/>
                  </a:lnTo>
                  <a:lnTo>
                    <a:pt x="775" y="691"/>
                  </a:lnTo>
                  <a:lnTo>
                    <a:pt x="785" y="709"/>
                  </a:lnTo>
                  <a:lnTo>
                    <a:pt x="795" y="726"/>
                  </a:lnTo>
                  <a:lnTo>
                    <a:pt x="805" y="744"/>
                  </a:lnTo>
                  <a:lnTo>
                    <a:pt x="815" y="762"/>
                  </a:lnTo>
                  <a:lnTo>
                    <a:pt x="808" y="758"/>
                  </a:lnTo>
                  <a:lnTo>
                    <a:pt x="818" y="758"/>
                  </a:lnTo>
                  <a:cubicBezTo>
                    <a:pt x="821" y="758"/>
                    <a:pt x="824" y="759"/>
                    <a:pt x="825" y="762"/>
                  </a:cubicBezTo>
                  <a:lnTo>
                    <a:pt x="835" y="779"/>
                  </a:lnTo>
                  <a:lnTo>
                    <a:pt x="845" y="797"/>
                  </a:lnTo>
                  <a:lnTo>
                    <a:pt x="838" y="793"/>
                  </a:lnTo>
                  <a:lnTo>
                    <a:pt x="848" y="793"/>
                  </a:lnTo>
                  <a:lnTo>
                    <a:pt x="858" y="793"/>
                  </a:lnTo>
                  <a:lnTo>
                    <a:pt x="851" y="797"/>
                  </a:lnTo>
                  <a:lnTo>
                    <a:pt x="861" y="779"/>
                  </a:lnTo>
                  <a:cubicBezTo>
                    <a:pt x="862" y="777"/>
                    <a:pt x="865" y="775"/>
                    <a:pt x="868" y="775"/>
                  </a:cubicBezTo>
                  <a:lnTo>
                    <a:pt x="878" y="775"/>
                  </a:lnTo>
                  <a:lnTo>
                    <a:pt x="871" y="779"/>
                  </a:lnTo>
                  <a:lnTo>
                    <a:pt x="881" y="762"/>
                  </a:lnTo>
                  <a:cubicBezTo>
                    <a:pt x="882" y="759"/>
                    <a:pt x="885" y="758"/>
                    <a:pt x="888" y="758"/>
                  </a:cubicBezTo>
                  <a:lnTo>
                    <a:pt x="898" y="758"/>
                  </a:lnTo>
                  <a:lnTo>
                    <a:pt x="891" y="762"/>
                  </a:lnTo>
                  <a:lnTo>
                    <a:pt x="901" y="744"/>
                  </a:lnTo>
                  <a:cubicBezTo>
                    <a:pt x="902" y="741"/>
                    <a:pt x="905" y="740"/>
                    <a:pt x="908" y="740"/>
                  </a:cubicBezTo>
                  <a:lnTo>
                    <a:pt x="918" y="740"/>
                  </a:lnTo>
                  <a:lnTo>
                    <a:pt x="928" y="740"/>
                  </a:lnTo>
                  <a:lnTo>
                    <a:pt x="921" y="744"/>
                  </a:lnTo>
                  <a:lnTo>
                    <a:pt x="931" y="726"/>
                  </a:lnTo>
                  <a:lnTo>
                    <a:pt x="941" y="709"/>
                  </a:lnTo>
                  <a:cubicBezTo>
                    <a:pt x="942" y="706"/>
                    <a:pt x="945" y="704"/>
                    <a:pt x="948" y="704"/>
                  </a:cubicBezTo>
                  <a:lnTo>
                    <a:pt x="957" y="704"/>
                  </a:lnTo>
                  <a:lnTo>
                    <a:pt x="965" y="704"/>
                  </a:lnTo>
                  <a:lnTo>
                    <a:pt x="975" y="704"/>
                  </a:lnTo>
                  <a:lnTo>
                    <a:pt x="985" y="704"/>
                  </a:lnTo>
                  <a:lnTo>
                    <a:pt x="995" y="704"/>
                  </a:lnTo>
                  <a:lnTo>
                    <a:pt x="1005" y="704"/>
                  </a:lnTo>
                  <a:lnTo>
                    <a:pt x="1015" y="704"/>
                  </a:lnTo>
                  <a:cubicBezTo>
                    <a:pt x="1018" y="704"/>
                    <a:pt x="1021" y="706"/>
                    <a:pt x="1022" y="709"/>
                  </a:cubicBezTo>
                  <a:lnTo>
                    <a:pt x="1032" y="726"/>
                  </a:lnTo>
                  <a:lnTo>
                    <a:pt x="1025" y="722"/>
                  </a:lnTo>
                  <a:lnTo>
                    <a:pt x="1035" y="722"/>
                  </a:lnTo>
                  <a:lnTo>
                    <a:pt x="1045" y="722"/>
                  </a:lnTo>
                  <a:cubicBezTo>
                    <a:pt x="1048" y="722"/>
                    <a:pt x="1051" y="724"/>
                    <a:pt x="1052" y="726"/>
                  </a:cubicBezTo>
                  <a:lnTo>
                    <a:pt x="1062" y="744"/>
                  </a:lnTo>
                  <a:lnTo>
                    <a:pt x="1055" y="740"/>
                  </a:lnTo>
                  <a:lnTo>
                    <a:pt x="1065" y="740"/>
                  </a:lnTo>
                  <a:lnTo>
                    <a:pt x="1075" y="740"/>
                  </a:lnTo>
                  <a:lnTo>
                    <a:pt x="1085" y="740"/>
                  </a:lnTo>
                  <a:lnTo>
                    <a:pt x="1095" y="740"/>
                  </a:lnTo>
                  <a:lnTo>
                    <a:pt x="1105" y="740"/>
                  </a:lnTo>
                  <a:lnTo>
                    <a:pt x="1115" y="740"/>
                  </a:lnTo>
                  <a:lnTo>
                    <a:pt x="1125" y="740"/>
                  </a:lnTo>
                  <a:lnTo>
                    <a:pt x="1135" y="740"/>
                  </a:lnTo>
                  <a:lnTo>
                    <a:pt x="1144" y="740"/>
                  </a:lnTo>
                  <a:lnTo>
                    <a:pt x="1144" y="756"/>
                  </a:lnTo>
                  <a:lnTo>
                    <a:pt x="1135" y="756"/>
                  </a:lnTo>
                  <a:lnTo>
                    <a:pt x="1125" y="756"/>
                  </a:lnTo>
                  <a:lnTo>
                    <a:pt x="1115" y="756"/>
                  </a:lnTo>
                  <a:lnTo>
                    <a:pt x="1105" y="756"/>
                  </a:lnTo>
                  <a:lnTo>
                    <a:pt x="1095" y="756"/>
                  </a:lnTo>
                  <a:lnTo>
                    <a:pt x="1085" y="756"/>
                  </a:lnTo>
                  <a:lnTo>
                    <a:pt x="1075" y="756"/>
                  </a:lnTo>
                  <a:lnTo>
                    <a:pt x="1065" y="756"/>
                  </a:lnTo>
                  <a:lnTo>
                    <a:pt x="1055" y="756"/>
                  </a:lnTo>
                  <a:cubicBezTo>
                    <a:pt x="1052" y="756"/>
                    <a:pt x="1049" y="754"/>
                    <a:pt x="1048" y="752"/>
                  </a:cubicBezTo>
                  <a:lnTo>
                    <a:pt x="1038" y="734"/>
                  </a:lnTo>
                  <a:lnTo>
                    <a:pt x="1045" y="738"/>
                  </a:lnTo>
                  <a:lnTo>
                    <a:pt x="1035" y="738"/>
                  </a:lnTo>
                  <a:lnTo>
                    <a:pt x="1025" y="738"/>
                  </a:lnTo>
                  <a:cubicBezTo>
                    <a:pt x="1022" y="738"/>
                    <a:pt x="1020" y="737"/>
                    <a:pt x="1018" y="734"/>
                  </a:cubicBezTo>
                  <a:lnTo>
                    <a:pt x="1008" y="716"/>
                  </a:lnTo>
                  <a:lnTo>
                    <a:pt x="1015" y="721"/>
                  </a:lnTo>
                  <a:lnTo>
                    <a:pt x="1005" y="721"/>
                  </a:lnTo>
                  <a:lnTo>
                    <a:pt x="995" y="721"/>
                  </a:lnTo>
                  <a:lnTo>
                    <a:pt x="985" y="721"/>
                  </a:lnTo>
                  <a:lnTo>
                    <a:pt x="975" y="721"/>
                  </a:lnTo>
                  <a:lnTo>
                    <a:pt x="965" y="721"/>
                  </a:lnTo>
                  <a:lnTo>
                    <a:pt x="957" y="721"/>
                  </a:lnTo>
                  <a:lnTo>
                    <a:pt x="948" y="721"/>
                  </a:lnTo>
                  <a:lnTo>
                    <a:pt x="954" y="716"/>
                  </a:lnTo>
                  <a:lnTo>
                    <a:pt x="945" y="734"/>
                  </a:lnTo>
                  <a:lnTo>
                    <a:pt x="935" y="752"/>
                  </a:lnTo>
                  <a:cubicBezTo>
                    <a:pt x="933" y="754"/>
                    <a:pt x="931" y="756"/>
                    <a:pt x="928" y="756"/>
                  </a:cubicBezTo>
                  <a:lnTo>
                    <a:pt x="918" y="756"/>
                  </a:lnTo>
                  <a:lnTo>
                    <a:pt x="908" y="756"/>
                  </a:lnTo>
                  <a:lnTo>
                    <a:pt x="915" y="752"/>
                  </a:lnTo>
                  <a:lnTo>
                    <a:pt x="905" y="769"/>
                  </a:lnTo>
                  <a:cubicBezTo>
                    <a:pt x="903" y="772"/>
                    <a:pt x="901" y="774"/>
                    <a:pt x="898" y="774"/>
                  </a:cubicBezTo>
                  <a:lnTo>
                    <a:pt x="888" y="774"/>
                  </a:lnTo>
                  <a:lnTo>
                    <a:pt x="895" y="769"/>
                  </a:lnTo>
                  <a:lnTo>
                    <a:pt x="885" y="787"/>
                  </a:lnTo>
                  <a:cubicBezTo>
                    <a:pt x="883" y="790"/>
                    <a:pt x="881" y="791"/>
                    <a:pt x="878" y="791"/>
                  </a:cubicBezTo>
                  <a:lnTo>
                    <a:pt x="868" y="791"/>
                  </a:lnTo>
                  <a:lnTo>
                    <a:pt x="875" y="787"/>
                  </a:lnTo>
                  <a:lnTo>
                    <a:pt x="865" y="805"/>
                  </a:lnTo>
                  <a:cubicBezTo>
                    <a:pt x="864" y="807"/>
                    <a:pt x="861" y="809"/>
                    <a:pt x="858" y="809"/>
                  </a:cubicBezTo>
                  <a:lnTo>
                    <a:pt x="848" y="809"/>
                  </a:lnTo>
                  <a:lnTo>
                    <a:pt x="838" y="809"/>
                  </a:lnTo>
                  <a:cubicBezTo>
                    <a:pt x="835" y="809"/>
                    <a:pt x="833" y="807"/>
                    <a:pt x="831" y="805"/>
                  </a:cubicBezTo>
                  <a:lnTo>
                    <a:pt x="821" y="787"/>
                  </a:lnTo>
                  <a:lnTo>
                    <a:pt x="811" y="769"/>
                  </a:lnTo>
                  <a:lnTo>
                    <a:pt x="818" y="774"/>
                  </a:lnTo>
                  <a:lnTo>
                    <a:pt x="808" y="774"/>
                  </a:lnTo>
                  <a:cubicBezTo>
                    <a:pt x="805" y="774"/>
                    <a:pt x="803" y="772"/>
                    <a:pt x="801" y="769"/>
                  </a:cubicBezTo>
                  <a:lnTo>
                    <a:pt x="791" y="752"/>
                  </a:lnTo>
                  <a:lnTo>
                    <a:pt x="781" y="734"/>
                  </a:lnTo>
                  <a:lnTo>
                    <a:pt x="771" y="716"/>
                  </a:lnTo>
                  <a:lnTo>
                    <a:pt x="761" y="699"/>
                  </a:lnTo>
                  <a:lnTo>
                    <a:pt x="752" y="681"/>
                  </a:lnTo>
                  <a:lnTo>
                    <a:pt x="742" y="663"/>
                  </a:lnTo>
                  <a:lnTo>
                    <a:pt x="732" y="646"/>
                  </a:lnTo>
                  <a:lnTo>
                    <a:pt x="739" y="650"/>
                  </a:lnTo>
                  <a:lnTo>
                    <a:pt x="729" y="650"/>
                  </a:lnTo>
                  <a:lnTo>
                    <a:pt x="719" y="650"/>
                  </a:lnTo>
                  <a:lnTo>
                    <a:pt x="709" y="650"/>
                  </a:lnTo>
                  <a:lnTo>
                    <a:pt x="716" y="646"/>
                  </a:lnTo>
                  <a:lnTo>
                    <a:pt x="706" y="663"/>
                  </a:lnTo>
                  <a:cubicBezTo>
                    <a:pt x="704" y="666"/>
                    <a:pt x="702" y="667"/>
                    <a:pt x="699" y="667"/>
                  </a:cubicBezTo>
                  <a:lnTo>
                    <a:pt x="689" y="667"/>
                  </a:lnTo>
                  <a:lnTo>
                    <a:pt x="696" y="663"/>
                  </a:lnTo>
                  <a:lnTo>
                    <a:pt x="686" y="681"/>
                  </a:lnTo>
                  <a:lnTo>
                    <a:pt x="687" y="677"/>
                  </a:lnTo>
                  <a:lnTo>
                    <a:pt x="687" y="712"/>
                  </a:lnTo>
                  <a:cubicBezTo>
                    <a:pt x="687" y="714"/>
                    <a:pt x="687" y="715"/>
                    <a:pt x="686" y="716"/>
                  </a:cubicBezTo>
                  <a:lnTo>
                    <a:pt x="678" y="734"/>
                  </a:lnTo>
                  <a:lnTo>
                    <a:pt x="668" y="752"/>
                  </a:lnTo>
                  <a:lnTo>
                    <a:pt x="669" y="750"/>
                  </a:lnTo>
                  <a:lnTo>
                    <a:pt x="659" y="785"/>
                  </a:lnTo>
                  <a:lnTo>
                    <a:pt x="649" y="821"/>
                  </a:lnTo>
                  <a:cubicBezTo>
                    <a:pt x="649" y="821"/>
                    <a:pt x="648" y="822"/>
                    <a:pt x="648" y="823"/>
                  </a:cubicBezTo>
                  <a:lnTo>
                    <a:pt x="638" y="840"/>
                  </a:lnTo>
                  <a:lnTo>
                    <a:pt x="639" y="836"/>
                  </a:lnTo>
                  <a:lnTo>
                    <a:pt x="639" y="872"/>
                  </a:lnTo>
                  <a:cubicBezTo>
                    <a:pt x="639" y="873"/>
                    <a:pt x="639" y="874"/>
                    <a:pt x="638" y="876"/>
                  </a:cubicBezTo>
                  <a:lnTo>
                    <a:pt x="628" y="894"/>
                  </a:lnTo>
                  <a:lnTo>
                    <a:pt x="618" y="908"/>
                  </a:lnTo>
                  <a:cubicBezTo>
                    <a:pt x="616" y="910"/>
                    <a:pt x="614" y="912"/>
                    <a:pt x="611" y="912"/>
                  </a:cubicBezTo>
                  <a:lnTo>
                    <a:pt x="601" y="912"/>
                  </a:lnTo>
                  <a:lnTo>
                    <a:pt x="608" y="907"/>
                  </a:lnTo>
                  <a:lnTo>
                    <a:pt x="598" y="925"/>
                  </a:lnTo>
                  <a:cubicBezTo>
                    <a:pt x="597" y="928"/>
                    <a:pt x="594" y="929"/>
                    <a:pt x="591" y="929"/>
                  </a:cubicBezTo>
                  <a:cubicBezTo>
                    <a:pt x="588" y="929"/>
                    <a:pt x="586" y="928"/>
                    <a:pt x="584" y="925"/>
                  </a:cubicBezTo>
                  <a:lnTo>
                    <a:pt x="575" y="908"/>
                  </a:lnTo>
                  <a:lnTo>
                    <a:pt x="565" y="894"/>
                  </a:lnTo>
                  <a:cubicBezTo>
                    <a:pt x="564" y="893"/>
                    <a:pt x="564" y="892"/>
                    <a:pt x="564" y="892"/>
                  </a:cubicBezTo>
                  <a:lnTo>
                    <a:pt x="554" y="856"/>
                  </a:lnTo>
                  <a:lnTo>
                    <a:pt x="544" y="821"/>
                  </a:lnTo>
                  <a:lnTo>
                    <a:pt x="534" y="785"/>
                  </a:lnTo>
                  <a:lnTo>
                    <a:pt x="524" y="749"/>
                  </a:lnTo>
                  <a:lnTo>
                    <a:pt x="514" y="696"/>
                  </a:lnTo>
                  <a:cubicBezTo>
                    <a:pt x="514" y="696"/>
                    <a:pt x="514" y="695"/>
                    <a:pt x="514" y="695"/>
                  </a:cubicBezTo>
                  <a:lnTo>
                    <a:pt x="514" y="642"/>
                  </a:lnTo>
                  <a:lnTo>
                    <a:pt x="514" y="644"/>
                  </a:lnTo>
                  <a:lnTo>
                    <a:pt x="504" y="608"/>
                  </a:lnTo>
                  <a:lnTo>
                    <a:pt x="494" y="555"/>
                  </a:lnTo>
                  <a:lnTo>
                    <a:pt x="484" y="520"/>
                  </a:lnTo>
                  <a:lnTo>
                    <a:pt x="474" y="485"/>
                  </a:lnTo>
                  <a:lnTo>
                    <a:pt x="464" y="449"/>
                  </a:lnTo>
                  <a:lnTo>
                    <a:pt x="472" y="455"/>
                  </a:lnTo>
                  <a:lnTo>
                    <a:pt x="462" y="455"/>
                  </a:lnTo>
                  <a:lnTo>
                    <a:pt x="452" y="455"/>
                  </a:lnTo>
                  <a:lnTo>
                    <a:pt x="459" y="451"/>
                  </a:lnTo>
                  <a:lnTo>
                    <a:pt x="449" y="469"/>
                  </a:lnTo>
                  <a:lnTo>
                    <a:pt x="450" y="467"/>
                  </a:lnTo>
                  <a:lnTo>
                    <a:pt x="440" y="502"/>
                  </a:lnTo>
                  <a:lnTo>
                    <a:pt x="430" y="555"/>
                  </a:lnTo>
                  <a:lnTo>
                    <a:pt x="430" y="553"/>
                  </a:lnTo>
                  <a:lnTo>
                    <a:pt x="430" y="607"/>
                  </a:lnTo>
                  <a:lnTo>
                    <a:pt x="420" y="678"/>
                  </a:lnTo>
                  <a:lnTo>
                    <a:pt x="410" y="749"/>
                  </a:lnTo>
                  <a:lnTo>
                    <a:pt x="400" y="837"/>
                  </a:lnTo>
                  <a:lnTo>
                    <a:pt x="390" y="904"/>
                  </a:lnTo>
                  <a:lnTo>
                    <a:pt x="383" y="992"/>
                  </a:lnTo>
                  <a:lnTo>
                    <a:pt x="383" y="1063"/>
                  </a:lnTo>
                  <a:cubicBezTo>
                    <a:pt x="383" y="1063"/>
                    <a:pt x="382" y="1064"/>
                    <a:pt x="382" y="1064"/>
                  </a:cubicBezTo>
                  <a:lnTo>
                    <a:pt x="372" y="1117"/>
                  </a:lnTo>
                  <a:lnTo>
                    <a:pt x="362" y="1171"/>
                  </a:lnTo>
                  <a:lnTo>
                    <a:pt x="352" y="1206"/>
                  </a:lnTo>
                  <a:cubicBezTo>
                    <a:pt x="352" y="1207"/>
                    <a:pt x="352" y="1208"/>
                    <a:pt x="352" y="1208"/>
                  </a:cubicBezTo>
                  <a:lnTo>
                    <a:pt x="342" y="1226"/>
                  </a:lnTo>
                  <a:cubicBezTo>
                    <a:pt x="340" y="1228"/>
                    <a:pt x="338" y="1230"/>
                    <a:pt x="335" y="1230"/>
                  </a:cubicBezTo>
                  <a:cubicBezTo>
                    <a:pt x="332" y="1230"/>
                    <a:pt x="329" y="1228"/>
                    <a:pt x="328" y="1226"/>
                  </a:cubicBezTo>
                  <a:lnTo>
                    <a:pt x="318" y="1208"/>
                  </a:lnTo>
                  <a:cubicBezTo>
                    <a:pt x="317" y="1207"/>
                    <a:pt x="317" y="1206"/>
                    <a:pt x="317" y="1204"/>
                  </a:cubicBezTo>
                  <a:lnTo>
                    <a:pt x="317" y="1187"/>
                  </a:lnTo>
                  <a:lnTo>
                    <a:pt x="317" y="1189"/>
                  </a:lnTo>
                  <a:lnTo>
                    <a:pt x="307" y="1152"/>
                  </a:lnTo>
                  <a:lnTo>
                    <a:pt x="297" y="1081"/>
                  </a:lnTo>
                  <a:lnTo>
                    <a:pt x="287" y="993"/>
                  </a:lnTo>
                  <a:lnTo>
                    <a:pt x="277" y="904"/>
                  </a:lnTo>
                  <a:lnTo>
                    <a:pt x="267" y="802"/>
                  </a:lnTo>
                  <a:lnTo>
                    <a:pt x="257" y="677"/>
                  </a:lnTo>
                  <a:lnTo>
                    <a:pt x="257" y="554"/>
                  </a:lnTo>
                  <a:lnTo>
                    <a:pt x="247" y="430"/>
                  </a:lnTo>
                  <a:lnTo>
                    <a:pt x="237" y="328"/>
                  </a:lnTo>
                  <a:lnTo>
                    <a:pt x="227" y="222"/>
                  </a:lnTo>
                  <a:lnTo>
                    <a:pt x="217" y="133"/>
                  </a:lnTo>
                  <a:lnTo>
                    <a:pt x="207" y="62"/>
                  </a:lnTo>
                  <a:lnTo>
                    <a:pt x="207" y="26"/>
                  </a:lnTo>
                  <a:lnTo>
                    <a:pt x="208" y="30"/>
                  </a:lnTo>
                  <a:lnTo>
                    <a:pt x="198" y="12"/>
                  </a:lnTo>
                  <a:lnTo>
                    <a:pt x="212" y="12"/>
                  </a:lnTo>
                  <a:lnTo>
                    <a:pt x="202" y="30"/>
                  </a:lnTo>
                  <a:lnTo>
                    <a:pt x="203" y="28"/>
                  </a:lnTo>
                  <a:lnTo>
                    <a:pt x="193" y="80"/>
                  </a:lnTo>
                  <a:lnTo>
                    <a:pt x="184" y="151"/>
                  </a:lnTo>
                  <a:lnTo>
                    <a:pt x="174" y="256"/>
                  </a:lnTo>
                  <a:lnTo>
                    <a:pt x="174" y="395"/>
                  </a:lnTo>
                  <a:lnTo>
                    <a:pt x="164" y="536"/>
                  </a:lnTo>
                  <a:lnTo>
                    <a:pt x="154" y="713"/>
                  </a:lnTo>
                  <a:lnTo>
                    <a:pt x="144" y="890"/>
                  </a:lnTo>
                  <a:lnTo>
                    <a:pt x="134" y="1063"/>
                  </a:lnTo>
                  <a:lnTo>
                    <a:pt x="124" y="1240"/>
                  </a:lnTo>
                  <a:lnTo>
                    <a:pt x="124" y="1399"/>
                  </a:lnTo>
                  <a:lnTo>
                    <a:pt x="114" y="1538"/>
                  </a:lnTo>
                  <a:lnTo>
                    <a:pt x="104" y="1644"/>
                  </a:lnTo>
                  <a:lnTo>
                    <a:pt x="96" y="1733"/>
                  </a:lnTo>
                  <a:lnTo>
                    <a:pt x="86" y="1786"/>
                  </a:lnTo>
                  <a:cubicBezTo>
                    <a:pt x="85" y="1790"/>
                    <a:pt x="82" y="1792"/>
                    <a:pt x="78" y="1792"/>
                  </a:cubicBezTo>
                  <a:lnTo>
                    <a:pt x="68" y="1792"/>
                  </a:lnTo>
                  <a:cubicBezTo>
                    <a:pt x="64" y="1792"/>
                    <a:pt x="60" y="1789"/>
                    <a:pt x="60" y="1784"/>
                  </a:cubicBezTo>
                  <a:lnTo>
                    <a:pt x="60" y="1750"/>
                  </a:lnTo>
                  <a:lnTo>
                    <a:pt x="50" y="1661"/>
                  </a:lnTo>
                  <a:lnTo>
                    <a:pt x="40" y="1537"/>
                  </a:lnTo>
                  <a:lnTo>
                    <a:pt x="30" y="1382"/>
                  </a:lnTo>
                  <a:lnTo>
                    <a:pt x="20" y="1169"/>
                  </a:lnTo>
                  <a:lnTo>
                    <a:pt x="10" y="957"/>
                  </a:lnTo>
                  <a:lnTo>
                    <a:pt x="10" y="713"/>
                  </a:lnTo>
                  <a:lnTo>
                    <a:pt x="0" y="465"/>
                  </a:lnTo>
                  <a:lnTo>
                    <a:pt x="16" y="465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529"/>
            <p:cNvSpPr>
              <a:spLocks/>
            </p:cNvSpPr>
            <p:nvPr/>
          </p:nvSpPr>
          <p:spPr bwMode="auto">
            <a:xfrm>
              <a:off x="2055813" y="3014663"/>
              <a:ext cx="144463" cy="7938"/>
            </a:xfrm>
            <a:custGeom>
              <a:avLst/>
              <a:gdLst>
                <a:gd name="T0" fmla="*/ 10 w 512"/>
                <a:gd name="T1" fmla="*/ 16 h 32"/>
                <a:gd name="T2" fmla="*/ 30 w 512"/>
                <a:gd name="T3" fmla="*/ 16 h 32"/>
                <a:gd name="T4" fmla="*/ 33 w 512"/>
                <a:gd name="T5" fmla="*/ 20 h 32"/>
                <a:gd name="T6" fmla="*/ 50 w 512"/>
                <a:gd name="T7" fmla="*/ 0 h 32"/>
                <a:gd name="T8" fmla="*/ 70 w 512"/>
                <a:gd name="T9" fmla="*/ 0 h 32"/>
                <a:gd name="T10" fmla="*/ 90 w 512"/>
                <a:gd name="T11" fmla="*/ 0 h 32"/>
                <a:gd name="T12" fmla="*/ 110 w 512"/>
                <a:gd name="T13" fmla="*/ 0 h 32"/>
                <a:gd name="T14" fmla="*/ 127 w 512"/>
                <a:gd name="T15" fmla="*/ 0 h 32"/>
                <a:gd name="T16" fmla="*/ 147 w 512"/>
                <a:gd name="T17" fmla="*/ 0 h 32"/>
                <a:gd name="T18" fmla="*/ 167 w 512"/>
                <a:gd name="T19" fmla="*/ 0 h 32"/>
                <a:gd name="T20" fmla="*/ 184 w 512"/>
                <a:gd name="T21" fmla="*/ 20 h 32"/>
                <a:gd name="T22" fmla="*/ 187 w 512"/>
                <a:gd name="T23" fmla="*/ 16 h 32"/>
                <a:gd name="T24" fmla="*/ 207 w 512"/>
                <a:gd name="T25" fmla="*/ 16 h 32"/>
                <a:gd name="T26" fmla="*/ 227 w 512"/>
                <a:gd name="T27" fmla="*/ 16 h 32"/>
                <a:gd name="T28" fmla="*/ 247 w 512"/>
                <a:gd name="T29" fmla="*/ 16 h 32"/>
                <a:gd name="T30" fmla="*/ 266 w 512"/>
                <a:gd name="T31" fmla="*/ 16 h 32"/>
                <a:gd name="T32" fmla="*/ 286 w 512"/>
                <a:gd name="T33" fmla="*/ 16 h 32"/>
                <a:gd name="T34" fmla="*/ 289 w 512"/>
                <a:gd name="T35" fmla="*/ 20 h 32"/>
                <a:gd name="T36" fmla="*/ 306 w 512"/>
                <a:gd name="T37" fmla="*/ 0 h 32"/>
                <a:gd name="T38" fmla="*/ 326 w 512"/>
                <a:gd name="T39" fmla="*/ 0 h 32"/>
                <a:gd name="T40" fmla="*/ 346 w 512"/>
                <a:gd name="T41" fmla="*/ 0 h 32"/>
                <a:gd name="T42" fmla="*/ 366 w 512"/>
                <a:gd name="T43" fmla="*/ 0 h 32"/>
                <a:gd name="T44" fmla="*/ 385 w 512"/>
                <a:gd name="T45" fmla="*/ 0 h 32"/>
                <a:gd name="T46" fmla="*/ 403 w 512"/>
                <a:gd name="T47" fmla="*/ 0 h 32"/>
                <a:gd name="T48" fmla="*/ 423 w 512"/>
                <a:gd name="T49" fmla="*/ 0 h 32"/>
                <a:gd name="T50" fmla="*/ 440 w 512"/>
                <a:gd name="T51" fmla="*/ 20 h 32"/>
                <a:gd name="T52" fmla="*/ 443 w 512"/>
                <a:gd name="T53" fmla="*/ 16 h 32"/>
                <a:gd name="T54" fmla="*/ 463 w 512"/>
                <a:gd name="T55" fmla="*/ 16 h 32"/>
                <a:gd name="T56" fmla="*/ 483 w 512"/>
                <a:gd name="T57" fmla="*/ 16 h 32"/>
                <a:gd name="T58" fmla="*/ 503 w 512"/>
                <a:gd name="T59" fmla="*/ 16 h 32"/>
                <a:gd name="T60" fmla="*/ 512 w 512"/>
                <a:gd name="T61" fmla="*/ 32 h 32"/>
                <a:gd name="T62" fmla="*/ 493 w 512"/>
                <a:gd name="T63" fmla="*/ 32 h 32"/>
                <a:gd name="T64" fmla="*/ 473 w 512"/>
                <a:gd name="T65" fmla="*/ 32 h 32"/>
                <a:gd name="T66" fmla="*/ 453 w 512"/>
                <a:gd name="T67" fmla="*/ 32 h 32"/>
                <a:gd name="T68" fmla="*/ 433 w 512"/>
                <a:gd name="T69" fmla="*/ 32 h 32"/>
                <a:gd name="T70" fmla="*/ 416 w 512"/>
                <a:gd name="T71" fmla="*/ 13 h 32"/>
                <a:gd name="T72" fmla="*/ 413 w 512"/>
                <a:gd name="T73" fmla="*/ 16 h 32"/>
                <a:gd name="T74" fmla="*/ 395 w 512"/>
                <a:gd name="T75" fmla="*/ 16 h 32"/>
                <a:gd name="T76" fmla="*/ 376 w 512"/>
                <a:gd name="T77" fmla="*/ 16 h 32"/>
                <a:gd name="T78" fmla="*/ 356 w 512"/>
                <a:gd name="T79" fmla="*/ 16 h 32"/>
                <a:gd name="T80" fmla="*/ 336 w 512"/>
                <a:gd name="T81" fmla="*/ 16 h 32"/>
                <a:gd name="T82" fmla="*/ 316 w 512"/>
                <a:gd name="T83" fmla="*/ 16 h 32"/>
                <a:gd name="T84" fmla="*/ 313 w 512"/>
                <a:gd name="T85" fmla="*/ 13 h 32"/>
                <a:gd name="T86" fmla="*/ 296 w 512"/>
                <a:gd name="T87" fmla="*/ 32 h 32"/>
                <a:gd name="T88" fmla="*/ 276 w 512"/>
                <a:gd name="T89" fmla="*/ 32 h 32"/>
                <a:gd name="T90" fmla="*/ 256 w 512"/>
                <a:gd name="T91" fmla="*/ 32 h 32"/>
                <a:gd name="T92" fmla="*/ 237 w 512"/>
                <a:gd name="T93" fmla="*/ 32 h 32"/>
                <a:gd name="T94" fmla="*/ 217 w 512"/>
                <a:gd name="T95" fmla="*/ 32 h 32"/>
                <a:gd name="T96" fmla="*/ 197 w 512"/>
                <a:gd name="T97" fmla="*/ 32 h 32"/>
                <a:gd name="T98" fmla="*/ 177 w 512"/>
                <a:gd name="T99" fmla="*/ 32 h 32"/>
                <a:gd name="T100" fmla="*/ 160 w 512"/>
                <a:gd name="T101" fmla="*/ 13 h 32"/>
                <a:gd name="T102" fmla="*/ 157 w 512"/>
                <a:gd name="T103" fmla="*/ 16 h 32"/>
                <a:gd name="T104" fmla="*/ 137 w 512"/>
                <a:gd name="T105" fmla="*/ 16 h 32"/>
                <a:gd name="T106" fmla="*/ 118 w 512"/>
                <a:gd name="T107" fmla="*/ 16 h 32"/>
                <a:gd name="T108" fmla="*/ 100 w 512"/>
                <a:gd name="T109" fmla="*/ 16 h 32"/>
                <a:gd name="T110" fmla="*/ 80 w 512"/>
                <a:gd name="T111" fmla="*/ 16 h 32"/>
                <a:gd name="T112" fmla="*/ 60 w 512"/>
                <a:gd name="T113" fmla="*/ 16 h 32"/>
                <a:gd name="T114" fmla="*/ 57 w 512"/>
                <a:gd name="T115" fmla="*/ 13 h 32"/>
                <a:gd name="T116" fmla="*/ 40 w 512"/>
                <a:gd name="T117" fmla="*/ 32 h 32"/>
                <a:gd name="T118" fmla="*/ 20 w 512"/>
                <a:gd name="T119" fmla="*/ 32 h 32"/>
                <a:gd name="T120" fmla="*/ 0 w 512"/>
                <a:gd name="T121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512" h="32">
                  <a:moveTo>
                    <a:pt x="0" y="16"/>
                  </a:moveTo>
                  <a:lnTo>
                    <a:pt x="10" y="16"/>
                  </a:lnTo>
                  <a:lnTo>
                    <a:pt x="20" y="16"/>
                  </a:lnTo>
                  <a:lnTo>
                    <a:pt x="30" y="16"/>
                  </a:lnTo>
                  <a:lnTo>
                    <a:pt x="40" y="16"/>
                  </a:lnTo>
                  <a:lnTo>
                    <a:pt x="33" y="20"/>
                  </a:lnTo>
                  <a:lnTo>
                    <a:pt x="43" y="4"/>
                  </a:lnTo>
                  <a:cubicBezTo>
                    <a:pt x="45" y="2"/>
                    <a:pt x="47" y="0"/>
                    <a:pt x="50" y="0"/>
                  </a:cubicBezTo>
                  <a:lnTo>
                    <a:pt x="60" y="0"/>
                  </a:lnTo>
                  <a:lnTo>
                    <a:pt x="70" y="0"/>
                  </a:lnTo>
                  <a:lnTo>
                    <a:pt x="80" y="0"/>
                  </a:lnTo>
                  <a:lnTo>
                    <a:pt x="90" y="0"/>
                  </a:lnTo>
                  <a:lnTo>
                    <a:pt x="100" y="0"/>
                  </a:lnTo>
                  <a:lnTo>
                    <a:pt x="110" y="0"/>
                  </a:lnTo>
                  <a:lnTo>
                    <a:pt x="118" y="0"/>
                  </a:lnTo>
                  <a:lnTo>
                    <a:pt x="127" y="0"/>
                  </a:lnTo>
                  <a:lnTo>
                    <a:pt x="137" y="0"/>
                  </a:lnTo>
                  <a:lnTo>
                    <a:pt x="147" y="0"/>
                  </a:lnTo>
                  <a:lnTo>
                    <a:pt x="157" y="0"/>
                  </a:lnTo>
                  <a:lnTo>
                    <a:pt x="167" y="0"/>
                  </a:lnTo>
                  <a:cubicBezTo>
                    <a:pt x="170" y="0"/>
                    <a:pt x="173" y="2"/>
                    <a:pt x="174" y="4"/>
                  </a:cubicBezTo>
                  <a:lnTo>
                    <a:pt x="184" y="20"/>
                  </a:lnTo>
                  <a:lnTo>
                    <a:pt x="177" y="16"/>
                  </a:lnTo>
                  <a:lnTo>
                    <a:pt x="187" y="16"/>
                  </a:lnTo>
                  <a:lnTo>
                    <a:pt x="197" y="16"/>
                  </a:lnTo>
                  <a:lnTo>
                    <a:pt x="207" y="16"/>
                  </a:lnTo>
                  <a:lnTo>
                    <a:pt x="217" y="16"/>
                  </a:lnTo>
                  <a:lnTo>
                    <a:pt x="227" y="16"/>
                  </a:lnTo>
                  <a:lnTo>
                    <a:pt x="237" y="16"/>
                  </a:lnTo>
                  <a:lnTo>
                    <a:pt x="247" y="16"/>
                  </a:lnTo>
                  <a:lnTo>
                    <a:pt x="256" y="16"/>
                  </a:lnTo>
                  <a:lnTo>
                    <a:pt x="266" y="16"/>
                  </a:lnTo>
                  <a:lnTo>
                    <a:pt x="276" y="16"/>
                  </a:lnTo>
                  <a:lnTo>
                    <a:pt x="286" y="16"/>
                  </a:lnTo>
                  <a:lnTo>
                    <a:pt x="296" y="16"/>
                  </a:lnTo>
                  <a:lnTo>
                    <a:pt x="289" y="20"/>
                  </a:lnTo>
                  <a:lnTo>
                    <a:pt x="299" y="4"/>
                  </a:lnTo>
                  <a:cubicBezTo>
                    <a:pt x="301" y="2"/>
                    <a:pt x="303" y="0"/>
                    <a:pt x="306" y="0"/>
                  </a:cubicBezTo>
                  <a:lnTo>
                    <a:pt x="316" y="0"/>
                  </a:lnTo>
                  <a:lnTo>
                    <a:pt x="326" y="0"/>
                  </a:lnTo>
                  <a:lnTo>
                    <a:pt x="336" y="0"/>
                  </a:lnTo>
                  <a:lnTo>
                    <a:pt x="346" y="0"/>
                  </a:lnTo>
                  <a:lnTo>
                    <a:pt x="356" y="0"/>
                  </a:lnTo>
                  <a:lnTo>
                    <a:pt x="366" y="0"/>
                  </a:lnTo>
                  <a:lnTo>
                    <a:pt x="376" y="0"/>
                  </a:lnTo>
                  <a:lnTo>
                    <a:pt x="385" y="0"/>
                  </a:lnTo>
                  <a:lnTo>
                    <a:pt x="395" y="0"/>
                  </a:lnTo>
                  <a:lnTo>
                    <a:pt x="403" y="0"/>
                  </a:lnTo>
                  <a:lnTo>
                    <a:pt x="413" y="0"/>
                  </a:lnTo>
                  <a:lnTo>
                    <a:pt x="423" y="0"/>
                  </a:lnTo>
                  <a:cubicBezTo>
                    <a:pt x="426" y="0"/>
                    <a:pt x="429" y="2"/>
                    <a:pt x="430" y="4"/>
                  </a:cubicBezTo>
                  <a:lnTo>
                    <a:pt x="440" y="20"/>
                  </a:lnTo>
                  <a:lnTo>
                    <a:pt x="433" y="16"/>
                  </a:lnTo>
                  <a:lnTo>
                    <a:pt x="443" y="16"/>
                  </a:lnTo>
                  <a:lnTo>
                    <a:pt x="453" y="16"/>
                  </a:lnTo>
                  <a:lnTo>
                    <a:pt x="463" y="16"/>
                  </a:lnTo>
                  <a:lnTo>
                    <a:pt x="473" y="16"/>
                  </a:lnTo>
                  <a:lnTo>
                    <a:pt x="483" y="16"/>
                  </a:lnTo>
                  <a:lnTo>
                    <a:pt x="493" y="16"/>
                  </a:lnTo>
                  <a:lnTo>
                    <a:pt x="503" y="16"/>
                  </a:lnTo>
                  <a:lnTo>
                    <a:pt x="512" y="16"/>
                  </a:lnTo>
                  <a:lnTo>
                    <a:pt x="512" y="32"/>
                  </a:lnTo>
                  <a:lnTo>
                    <a:pt x="503" y="32"/>
                  </a:lnTo>
                  <a:lnTo>
                    <a:pt x="493" y="32"/>
                  </a:lnTo>
                  <a:lnTo>
                    <a:pt x="483" y="32"/>
                  </a:lnTo>
                  <a:lnTo>
                    <a:pt x="473" y="32"/>
                  </a:lnTo>
                  <a:lnTo>
                    <a:pt x="463" y="32"/>
                  </a:lnTo>
                  <a:lnTo>
                    <a:pt x="453" y="32"/>
                  </a:lnTo>
                  <a:lnTo>
                    <a:pt x="443" y="32"/>
                  </a:lnTo>
                  <a:lnTo>
                    <a:pt x="433" y="32"/>
                  </a:lnTo>
                  <a:cubicBezTo>
                    <a:pt x="430" y="32"/>
                    <a:pt x="428" y="31"/>
                    <a:pt x="426" y="29"/>
                  </a:cubicBezTo>
                  <a:lnTo>
                    <a:pt x="416" y="13"/>
                  </a:lnTo>
                  <a:lnTo>
                    <a:pt x="423" y="16"/>
                  </a:lnTo>
                  <a:lnTo>
                    <a:pt x="413" y="16"/>
                  </a:lnTo>
                  <a:lnTo>
                    <a:pt x="403" y="16"/>
                  </a:lnTo>
                  <a:lnTo>
                    <a:pt x="395" y="16"/>
                  </a:lnTo>
                  <a:lnTo>
                    <a:pt x="385" y="16"/>
                  </a:lnTo>
                  <a:lnTo>
                    <a:pt x="376" y="16"/>
                  </a:lnTo>
                  <a:lnTo>
                    <a:pt x="366" y="16"/>
                  </a:lnTo>
                  <a:lnTo>
                    <a:pt x="356" y="16"/>
                  </a:lnTo>
                  <a:lnTo>
                    <a:pt x="346" y="16"/>
                  </a:lnTo>
                  <a:lnTo>
                    <a:pt x="336" y="16"/>
                  </a:lnTo>
                  <a:lnTo>
                    <a:pt x="326" y="16"/>
                  </a:lnTo>
                  <a:lnTo>
                    <a:pt x="316" y="16"/>
                  </a:lnTo>
                  <a:lnTo>
                    <a:pt x="306" y="16"/>
                  </a:lnTo>
                  <a:lnTo>
                    <a:pt x="313" y="13"/>
                  </a:lnTo>
                  <a:lnTo>
                    <a:pt x="303" y="29"/>
                  </a:lnTo>
                  <a:cubicBezTo>
                    <a:pt x="301" y="31"/>
                    <a:pt x="299" y="32"/>
                    <a:pt x="296" y="32"/>
                  </a:cubicBezTo>
                  <a:lnTo>
                    <a:pt x="286" y="32"/>
                  </a:lnTo>
                  <a:lnTo>
                    <a:pt x="276" y="32"/>
                  </a:lnTo>
                  <a:lnTo>
                    <a:pt x="266" y="32"/>
                  </a:lnTo>
                  <a:lnTo>
                    <a:pt x="256" y="32"/>
                  </a:lnTo>
                  <a:lnTo>
                    <a:pt x="247" y="32"/>
                  </a:lnTo>
                  <a:lnTo>
                    <a:pt x="237" y="32"/>
                  </a:lnTo>
                  <a:lnTo>
                    <a:pt x="227" y="32"/>
                  </a:lnTo>
                  <a:lnTo>
                    <a:pt x="217" y="32"/>
                  </a:lnTo>
                  <a:lnTo>
                    <a:pt x="207" y="32"/>
                  </a:lnTo>
                  <a:lnTo>
                    <a:pt x="197" y="32"/>
                  </a:lnTo>
                  <a:lnTo>
                    <a:pt x="187" y="32"/>
                  </a:lnTo>
                  <a:lnTo>
                    <a:pt x="177" y="32"/>
                  </a:lnTo>
                  <a:cubicBezTo>
                    <a:pt x="174" y="32"/>
                    <a:pt x="172" y="31"/>
                    <a:pt x="170" y="29"/>
                  </a:cubicBezTo>
                  <a:lnTo>
                    <a:pt x="160" y="13"/>
                  </a:lnTo>
                  <a:lnTo>
                    <a:pt x="167" y="16"/>
                  </a:lnTo>
                  <a:lnTo>
                    <a:pt x="157" y="16"/>
                  </a:lnTo>
                  <a:lnTo>
                    <a:pt x="147" y="16"/>
                  </a:lnTo>
                  <a:lnTo>
                    <a:pt x="137" y="16"/>
                  </a:lnTo>
                  <a:lnTo>
                    <a:pt x="127" y="16"/>
                  </a:lnTo>
                  <a:lnTo>
                    <a:pt x="118" y="16"/>
                  </a:lnTo>
                  <a:lnTo>
                    <a:pt x="110" y="16"/>
                  </a:lnTo>
                  <a:lnTo>
                    <a:pt x="100" y="16"/>
                  </a:lnTo>
                  <a:lnTo>
                    <a:pt x="90" y="16"/>
                  </a:lnTo>
                  <a:lnTo>
                    <a:pt x="80" y="16"/>
                  </a:lnTo>
                  <a:lnTo>
                    <a:pt x="70" y="16"/>
                  </a:lnTo>
                  <a:lnTo>
                    <a:pt x="60" y="16"/>
                  </a:lnTo>
                  <a:lnTo>
                    <a:pt x="50" y="16"/>
                  </a:lnTo>
                  <a:lnTo>
                    <a:pt x="57" y="13"/>
                  </a:lnTo>
                  <a:lnTo>
                    <a:pt x="47" y="29"/>
                  </a:lnTo>
                  <a:cubicBezTo>
                    <a:pt x="45" y="31"/>
                    <a:pt x="43" y="32"/>
                    <a:pt x="40" y="32"/>
                  </a:cubicBezTo>
                  <a:lnTo>
                    <a:pt x="30" y="32"/>
                  </a:lnTo>
                  <a:lnTo>
                    <a:pt x="20" y="32"/>
                  </a:lnTo>
                  <a:lnTo>
                    <a:pt x="10" y="32"/>
                  </a:lnTo>
                  <a:lnTo>
                    <a:pt x="0" y="32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531"/>
            <p:cNvSpPr>
              <a:spLocks/>
            </p:cNvSpPr>
            <p:nvPr/>
          </p:nvSpPr>
          <p:spPr bwMode="auto">
            <a:xfrm>
              <a:off x="800101" y="2924175"/>
              <a:ext cx="341313" cy="112713"/>
            </a:xfrm>
            <a:custGeom>
              <a:avLst/>
              <a:gdLst>
                <a:gd name="T0" fmla="*/ 49 w 1208"/>
                <a:gd name="T1" fmla="*/ 352 h 400"/>
                <a:gd name="T2" fmla="*/ 106 w 1208"/>
                <a:gd name="T3" fmla="*/ 352 h 400"/>
                <a:gd name="T4" fmla="*/ 164 w 1208"/>
                <a:gd name="T5" fmla="*/ 352 h 400"/>
                <a:gd name="T6" fmla="*/ 220 w 1208"/>
                <a:gd name="T7" fmla="*/ 352 h 400"/>
                <a:gd name="T8" fmla="*/ 277 w 1208"/>
                <a:gd name="T9" fmla="*/ 352 h 400"/>
                <a:gd name="T10" fmla="*/ 335 w 1208"/>
                <a:gd name="T11" fmla="*/ 352 h 400"/>
                <a:gd name="T12" fmla="*/ 393 w 1208"/>
                <a:gd name="T13" fmla="*/ 352 h 400"/>
                <a:gd name="T14" fmla="*/ 424 w 1208"/>
                <a:gd name="T15" fmla="*/ 350 h 400"/>
                <a:gd name="T16" fmla="*/ 487 w 1208"/>
                <a:gd name="T17" fmla="*/ 343 h 400"/>
                <a:gd name="T18" fmla="*/ 544 w 1208"/>
                <a:gd name="T19" fmla="*/ 343 h 400"/>
                <a:gd name="T20" fmla="*/ 583 w 1208"/>
                <a:gd name="T21" fmla="*/ 334 h 400"/>
                <a:gd name="T22" fmla="*/ 614 w 1208"/>
                <a:gd name="T23" fmla="*/ 341 h 400"/>
                <a:gd name="T24" fmla="*/ 679 w 1208"/>
                <a:gd name="T25" fmla="*/ 325 h 400"/>
                <a:gd name="T26" fmla="*/ 717 w 1208"/>
                <a:gd name="T27" fmla="*/ 315 h 400"/>
                <a:gd name="T28" fmla="*/ 754 w 1208"/>
                <a:gd name="T29" fmla="*/ 306 h 400"/>
                <a:gd name="T30" fmla="*/ 766 w 1208"/>
                <a:gd name="T31" fmla="*/ 304 h 400"/>
                <a:gd name="T32" fmla="*/ 805 w 1208"/>
                <a:gd name="T33" fmla="*/ 285 h 400"/>
                <a:gd name="T34" fmla="*/ 850 w 1208"/>
                <a:gd name="T35" fmla="*/ 269 h 400"/>
                <a:gd name="T36" fmla="*/ 862 w 1208"/>
                <a:gd name="T37" fmla="*/ 267 h 400"/>
                <a:gd name="T38" fmla="*/ 908 w 1208"/>
                <a:gd name="T39" fmla="*/ 242 h 400"/>
                <a:gd name="T40" fmla="*/ 946 w 1208"/>
                <a:gd name="T41" fmla="*/ 223 h 400"/>
                <a:gd name="T42" fmla="*/ 960 w 1208"/>
                <a:gd name="T43" fmla="*/ 210 h 400"/>
                <a:gd name="T44" fmla="*/ 997 w 1208"/>
                <a:gd name="T45" fmla="*/ 185 h 400"/>
                <a:gd name="T46" fmla="*/ 1040 w 1208"/>
                <a:gd name="T47" fmla="*/ 151 h 400"/>
                <a:gd name="T48" fmla="*/ 1072 w 1208"/>
                <a:gd name="T49" fmla="*/ 111 h 400"/>
                <a:gd name="T50" fmla="*/ 1112 w 1208"/>
                <a:gd name="T51" fmla="*/ 82 h 400"/>
                <a:gd name="T52" fmla="*/ 1144 w 1208"/>
                <a:gd name="T53" fmla="*/ 34 h 400"/>
                <a:gd name="T54" fmla="*/ 1208 w 1208"/>
                <a:gd name="T55" fmla="*/ 8 h 400"/>
                <a:gd name="T56" fmla="*/ 1182 w 1208"/>
                <a:gd name="T57" fmla="*/ 63 h 400"/>
                <a:gd name="T58" fmla="*/ 1153 w 1208"/>
                <a:gd name="T59" fmla="*/ 100 h 400"/>
                <a:gd name="T60" fmla="*/ 1095 w 1208"/>
                <a:gd name="T61" fmla="*/ 155 h 400"/>
                <a:gd name="T62" fmla="*/ 1031 w 1208"/>
                <a:gd name="T63" fmla="*/ 199 h 400"/>
                <a:gd name="T64" fmla="*/ 1030 w 1208"/>
                <a:gd name="T65" fmla="*/ 220 h 400"/>
                <a:gd name="T66" fmla="*/ 990 w 1208"/>
                <a:gd name="T67" fmla="*/ 248 h 400"/>
                <a:gd name="T68" fmla="*/ 946 w 1208"/>
                <a:gd name="T69" fmla="*/ 271 h 400"/>
                <a:gd name="T70" fmla="*/ 908 w 1208"/>
                <a:gd name="T71" fmla="*/ 290 h 400"/>
                <a:gd name="T72" fmla="*/ 895 w 1208"/>
                <a:gd name="T73" fmla="*/ 301 h 400"/>
                <a:gd name="T74" fmla="*/ 850 w 1208"/>
                <a:gd name="T75" fmla="*/ 317 h 400"/>
                <a:gd name="T76" fmla="*/ 838 w 1208"/>
                <a:gd name="T77" fmla="*/ 320 h 400"/>
                <a:gd name="T78" fmla="*/ 799 w 1208"/>
                <a:gd name="T79" fmla="*/ 338 h 400"/>
                <a:gd name="T80" fmla="*/ 754 w 1208"/>
                <a:gd name="T81" fmla="*/ 354 h 400"/>
                <a:gd name="T82" fmla="*/ 717 w 1208"/>
                <a:gd name="T83" fmla="*/ 363 h 400"/>
                <a:gd name="T84" fmla="*/ 679 w 1208"/>
                <a:gd name="T85" fmla="*/ 373 h 400"/>
                <a:gd name="T86" fmla="*/ 648 w 1208"/>
                <a:gd name="T87" fmla="*/ 375 h 400"/>
                <a:gd name="T88" fmla="*/ 583 w 1208"/>
                <a:gd name="T89" fmla="*/ 382 h 400"/>
                <a:gd name="T90" fmla="*/ 544 w 1208"/>
                <a:gd name="T91" fmla="*/ 391 h 400"/>
                <a:gd name="T92" fmla="*/ 487 w 1208"/>
                <a:gd name="T93" fmla="*/ 391 h 400"/>
                <a:gd name="T94" fmla="*/ 457 w 1208"/>
                <a:gd name="T95" fmla="*/ 385 h 400"/>
                <a:gd name="T96" fmla="*/ 393 w 1208"/>
                <a:gd name="T97" fmla="*/ 400 h 400"/>
                <a:gd name="T98" fmla="*/ 335 w 1208"/>
                <a:gd name="T99" fmla="*/ 400 h 400"/>
                <a:gd name="T100" fmla="*/ 277 w 1208"/>
                <a:gd name="T101" fmla="*/ 400 h 400"/>
                <a:gd name="T102" fmla="*/ 220 w 1208"/>
                <a:gd name="T103" fmla="*/ 400 h 400"/>
                <a:gd name="T104" fmla="*/ 164 w 1208"/>
                <a:gd name="T105" fmla="*/ 400 h 400"/>
                <a:gd name="T106" fmla="*/ 106 w 1208"/>
                <a:gd name="T107" fmla="*/ 400 h 400"/>
                <a:gd name="T108" fmla="*/ 49 w 1208"/>
                <a:gd name="T109" fmla="*/ 400 h 400"/>
                <a:gd name="T110" fmla="*/ 0 w 1208"/>
                <a:gd name="T111" fmla="*/ 352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208" h="400">
                  <a:moveTo>
                    <a:pt x="0" y="352"/>
                  </a:moveTo>
                  <a:lnTo>
                    <a:pt x="10" y="352"/>
                  </a:lnTo>
                  <a:lnTo>
                    <a:pt x="20" y="352"/>
                  </a:lnTo>
                  <a:lnTo>
                    <a:pt x="29" y="352"/>
                  </a:lnTo>
                  <a:lnTo>
                    <a:pt x="39" y="352"/>
                  </a:lnTo>
                  <a:lnTo>
                    <a:pt x="49" y="352"/>
                  </a:lnTo>
                  <a:lnTo>
                    <a:pt x="58" y="352"/>
                  </a:lnTo>
                  <a:lnTo>
                    <a:pt x="68" y="352"/>
                  </a:lnTo>
                  <a:lnTo>
                    <a:pt x="77" y="352"/>
                  </a:lnTo>
                  <a:lnTo>
                    <a:pt x="87" y="352"/>
                  </a:lnTo>
                  <a:lnTo>
                    <a:pt x="97" y="352"/>
                  </a:lnTo>
                  <a:lnTo>
                    <a:pt x="106" y="352"/>
                  </a:lnTo>
                  <a:lnTo>
                    <a:pt x="116" y="352"/>
                  </a:lnTo>
                  <a:lnTo>
                    <a:pt x="125" y="352"/>
                  </a:lnTo>
                  <a:lnTo>
                    <a:pt x="135" y="352"/>
                  </a:lnTo>
                  <a:lnTo>
                    <a:pt x="145" y="352"/>
                  </a:lnTo>
                  <a:lnTo>
                    <a:pt x="154" y="352"/>
                  </a:lnTo>
                  <a:lnTo>
                    <a:pt x="164" y="352"/>
                  </a:lnTo>
                  <a:lnTo>
                    <a:pt x="173" y="352"/>
                  </a:lnTo>
                  <a:lnTo>
                    <a:pt x="183" y="352"/>
                  </a:lnTo>
                  <a:lnTo>
                    <a:pt x="191" y="352"/>
                  </a:lnTo>
                  <a:lnTo>
                    <a:pt x="200" y="352"/>
                  </a:lnTo>
                  <a:lnTo>
                    <a:pt x="210" y="352"/>
                  </a:lnTo>
                  <a:lnTo>
                    <a:pt x="220" y="352"/>
                  </a:lnTo>
                  <a:lnTo>
                    <a:pt x="229" y="352"/>
                  </a:lnTo>
                  <a:lnTo>
                    <a:pt x="239" y="352"/>
                  </a:lnTo>
                  <a:lnTo>
                    <a:pt x="248" y="352"/>
                  </a:lnTo>
                  <a:lnTo>
                    <a:pt x="258" y="352"/>
                  </a:lnTo>
                  <a:lnTo>
                    <a:pt x="268" y="352"/>
                  </a:lnTo>
                  <a:lnTo>
                    <a:pt x="277" y="352"/>
                  </a:lnTo>
                  <a:lnTo>
                    <a:pt x="287" y="352"/>
                  </a:lnTo>
                  <a:lnTo>
                    <a:pt x="296" y="352"/>
                  </a:lnTo>
                  <a:lnTo>
                    <a:pt x="306" y="352"/>
                  </a:lnTo>
                  <a:lnTo>
                    <a:pt x="316" y="352"/>
                  </a:lnTo>
                  <a:lnTo>
                    <a:pt x="325" y="352"/>
                  </a:lnTo>
                  <a:lnTo>
                    <a:pt x="335" y="352"/>
                  </a:lnTo>
                  <a:lnTo>
                    <a:pt x="345" y="352"/>
                  </a:lnTo>
                  <a:lnTo>
                    <a:pt x="354" y="352"/>
                  </a:lnTo>
                  <a:lnTo>
                    <a:pt x="364" y="352"/>
                  </a:lnTo>
                  <a:lnTo>
                    <a:pt x="373" y="352"/>
                  </a:lnTo>
                  <a:lnTo>
                    <a:pt x="383" y="352"/>
                  </a:lnTo>
                  <a:lnTo>
                    <a:pt x="393" y="352"/>
                  </a:lnTo>
                  <a:lnTo>
                    <a:pt x="402" y="352"/>
                  </a:lnTo>
                  <a:lnTo>
                    <a:pt x="412" y="352"/>
                  </a:lnTo>
                  <a:lnTo>
                    <a:pt x="421" y="352"/>
                  </a:lnTo>
                  <a:lnTo>
                    <a:pt x="431" y="352"/>
                  </a:lnTo>
                  <a:lnTo>
                    <a:pt x="414" y="359"/>
                  </a:lnTo>
                  <a:lnTo>
                    <a:pt x="424" y="350"/>
                  </a:lnTo>
                  <a:cubicBezTo>
                    <a:pt x="428" y="346"/>
                    <a:pt x="434" y="343"/>
                    <a:pt x="441" y="343"/>
                  </a:cubicBezTo>
                  <a:lnTo>
                    <a:pt x="450" y="343"/>
                  </a:lnTo>
                  <a:lnTo>
                    <a:pt x="460" y="343"/>
                  </a:lnTo>
                  <a:lnTo>
                    <a:pt x="468" y="343"/>
                  </a:lnTo>
                  <a:lnTo>
                    <a:pt x="477" y="343"/>
                  </a:lnTo>
                  <a:lnTo>
                    <a:pt x="487" y="343"/>
                  </a:lnTo>
                  <a:lnTo>
                    <a:pt x="496" y="343"/>
                  </a:lnTo>
                  <a:lnTo>
                    <a:pt x="506" y="343"/>
                  </a:lnTo>
                  <a:lnTo>
                    <a:pt x="516" y="343"/>
                  </a:lnTo>
                  <a:lnTo>
                    <a:pt x="525" y="343"/>
                  </a:lnTo>
                  <a:lnTo>
                    <a:pt x="535" y="343"/>
                  </a:lnTo>
                  <a:lnTo>
                    <a:pt x="544" y="343"/>
                  </a:lnTo>
                  <a:lnTo>
                    <a:pt x="554" y="343"/>
                  </a:lnTo>
                  <a:lnTo>
                    <a:pt x="537" y="350"/>
                  </a:lnTo>
                  <a:lnTo>
                    <a:pt x="547" y="341"/>
                  </a:lnTo>
                  <a:cubicBezTo>
                    <a:pt x="551" y="336"/>
                    <a:pt x="557" y="334"/>
                    <a:pt x="564" y="334"/>
                  </a:cubicBezTo>
                  <a:lnTo>
                    <a:pt x="573" y="334"/>
                  </a:lnTo>
                  <a:lnTo>
                    <a:pt x="583" y="334"/>
                  </a:lnTo>
                  <a:lnTo>
                    <a:pt x="592" y="334"/>
                  </a:lnTo>
                  <a:lnTo>
                    <a:pt x="602" y="334"/>
                  </a:lnTo>
                  <a:lnTo>
                    <a:pt x="612" y="334"/>
                  </a:lnTo>
                  <a:lnTo>
                    <a:pt x="621" y="334"/>
                  </a:lnTo>
                  <a:lnTo>
                    <a:pt x="631" y="334"/>
                  </a:lnTo>
                  <a:lnTo>
                    <a:pt x="614" y="341"/>
                  </a:lnTo>
                  <a:lnTo>
                    <a:pt x="624" y="331"/>
                  </a:lnTo>
                  <a:cubicBezTo>
                    <a:pt x="628" y="327"/>
                    <a:pt x="634" y="325"/>
                    <a:pt x="641" y="325"/>
                  </a:cubicBezTo>
                  <a:lnTo>
                    <a:pt x="650" y="325"/>
                  </a:lnTo>
                  <a:lnTo>
                    <a:pt x="660" y="325"/>
                  </a:lnTo>
                  <a:lnTo>
                    <a:pt x="669" y="325"/>
                  </a:lnTo>
                  <a:lnTo>
                    <a:pt x="679" y="325"/>
                  </a:lnTo>
                  <a:lnTo>
                    <a:pt x="662" y="331"/>
                  </a:lnTo>
                  <a:lnTo>
                    <a:pt x="672" y="322"/>
                  </a:lnTo>
                  <a:cubicBezTo>
                    <a:pt x="676" y="318"/>
                    <a:pt x="682" y="315"/>
                    <a:pt x="689" y="315"/>
                  </a:cubicBezTo>
                  <a:lnTo>
                    <a:pt x="698" y="315"/>
                  </a:lnTo>
                  <a:lnTo>
                    <a:pt x="708" y="315"/>
                  </a:lnTo>
                  <a:lnTo>
                    <a:pt x="717" y="315"/>
                  </a:lnTo>
                  <a:lnTo>
                    <a:pt x="701" y="322"/>
                  </a:lnTo>
                  <a:lnTo>
                    <a:pt x="710" y="313"/>
                  </a:lnTo>
                  <a:cubicBezTo>
                    <a:pt x="715" y="309"/>
                    <a:pt x="721" y="306"/>
                    <a:pt x="727" y="306"/>
                  </a:cubicBezTo>
                  <a:lnTo>
                    <a:pt x="737" y="306"/>
                  </a:lnTo>
                  <a:lnTo>
                    <a:pt x="746" y="306"/>
                  </a:lnTo>
                  <a:lnTo>
                    <a:pt x="754" y="306"/>
                  </a:lnTo>
                  <a:lnTo>
                    <a:pt x="737" y="313"/>
                  </a:lnTo>
                  <a:lnTo>
                    <a:pt x="747" y="304"/>
                  </a:lnTo>
                  <a:cubicBezTo>
                    <a:pt x="751" y="299"/>
                    <a:pt x="757" y="297"/>
                    <a:pt x="764" y="297"/>
                  </a:cubicBezTo>
                  <a:lnTo>
                    <a:pt x="773" y="297"/>
                  </a:lnTo>
                  <a:lnTo>
                    <a:pt x="783" y="297"/>
                  </a:lnTo>
                  <a:lnTo>
                    <a:pt x="766" y="304"/>
                  </a:lnTo>
                  <a:lnTo>
                    <a:pt x="776" y="294"/>
                  </a:lnTo>
                  <a:cubicBezTo>
                    <a:pt x="780" y="290"/>
                    <a:pt x="786" y="288"/>
                    <a:pt x="792" y="288"/>
                  </a:cubicBezTo>
                  <a:lnTo>
                    <a:pt x="802" y="288"/>
                  </a:lnTo>
                  <a:lnTo>
                    <a:pt x="812" y="288"/>
                  </a:lnTo>
                  <a:lnTo>
                    <a:pt x="795" y="294"/>
                  </a:lnTo>
                  <a:lnTo>
                    <a:pt x="805" y="285"/>
                  </a:lnTo>
                  <a:cubicBezTo>
                    <a:pt x="809" y="281"/>
                    <a:pt x="815" y="278"/>
                    <a:pt x="821" y="278"/>
                  </a:cubicBezTo>
                  <a:lnTo>
                    <a:pt x="831" y="278"/>
                  </a:lnTo>
                  <a:lnTo>
                    <a:pt x="814" y="285"/>
                  </a:lnTo>
                  <a:lnTo>
                    <a:pt x="824" y="276"/>
                  </a:lnTo>
                  <a:cubicBezTo>
                    <a:pt x="828" y="272"/>
                    <a:pt x="834" y="269"/>
                    <a:pt x="840" y="269"/>
                  </a:cubicBezTo>
                  <a:lnTo>
                    <a:pt x="850" y="269"/>
                  </a:lnTo>
                  <a:lnTo>
                    <a:pt x="860" y="269"/>
                  </a:lnTo>
                  <a:lnTo>
                    <a:pt x="843" y="276"/>
                  </a:lnTo>
                  <a:lnTo>
                    <a:pt x="853" y="267"/>
                  </a:lnTo>
                  <a:cubicBezTo>
                    <a:pt x="857" y="262"/>
                    <a:pt x="863" y="260"/>
                    <a:pt x="869" y="260"/>
                  </a:cubicBezTo>
                  <a:lnTo>
                    <a:pt x="879" y="260"/>
                  </a:lnTo>
                  <a:lnTo>
                    <a:pt x="862" y="267"/>
                  </a:lnTo>
                  <a:lnTo>
                    <a:pt x="872" y="257"/>
                  </a:lnTo>
                  <a:cubicBezTo>
                    <a:pt x="876" y="253"/>
                    <a:pt x="882" y="251"/>
                    <a:pt x="888" y="251"/>
                  </a:cubicBezTo>
                  <a:lnTo>
                    <a:pt x="898" y="251"/>
                  </a:lnTo>
                  <a:lnTo>
                    <a:pt x="881" y="257"/>
                  </a:lnTo>
                  <a:lnTo>
                    <a:pt x="891" y="248"/>
                  </a:lnTo>
                  <a:cubicBezTo>
                    <a:pt x="896" y="244"/>
                    <a:pt x="901" y="242"/>
                    <a:pt x="908" y="242"/>
                  </a:cubicBezTo>
                  <a:lnTo>
                    <a:pt x="917" y="242"/>
                  </a:lnTo>
                  <a:lnTo>
                    <a:pt x="901" y="248"/>
                  </a:lnTo>
                  <a:lnTo>
                    <a:pt x="910" y="239"/>
                  </a:lnTo>
                  <a:lnTo>
                    <a:pt x="920" y="230"/>
                  </a:lnTo>
                  <a:cubicBezTo>
                    <a:pt x="924" y="225"/>
                    <a:pt x="930" y="223"/>
                    <a:pt x="937" y="223"/>
                  </a:cubicBezTo>
                  <a:lnTo>
                    <a:pt x="946" y="223"/>
                  </a:lnTo>
                  <a:lnTo>
                    <a:pt x="929" y="230"/>
                  </a:lnTo>
                  <a:lnTo>
                    <a:pt x="939" y="220"/>
                  </a:lnTo>
                  <a:lnTo>
                    <a:pt x="949" y="211"/>
                  </a:lnTo>
                  <a:cubicBezTo>
                    <a:pt x="953" y="207"/>
                    <a:pt x="959" y="205"/>
                    <a:pt x="965" y="205"/>
                  </a:cubicBezTo>
                  <a:lnTo>
                    <a:pt x="975" y="205"/>
                  </a:lnTo>
                  <a:lnTo>
                    <a:pt x="960" y="210"/>
                  </a:lnTo>
                  <a:lnTo>
                    <a:pt x="970" y="202"/>
                  </a:lnTo>
                  <a:lnTo>
                    <a:pt x="978" y="195"/>
                  </a:lnTo>
                  <a:lnTo>
                    <a:pt x="987" y="185"/>
                  </a:lnTo>
                  <a:cubicBezTo>
                    <a:pt x="992" y="181"/>
                    <a:pt x="998" y="179"/>
                    <a:pt x="1004" y="179"/>
                  </a:cubicBezTo>
                  <a:lnTo>
                    <a:pt x="1013" y="179"/>
                  </a:lnTo>
                  <a:lnTo>
                    <a:pt x="997" y="185"/>
                  </a:lnTo>
                  <a:lnTo>
                    <a:pt x="1006" y="176"/>
                  </a:lnTo>
                  <a:lnTo>
                    <a:pt x="1023" y="159"/>
                  </a:lnTo>
                  <a:lnTo>
                    <a:pt x="1040" y="199"/>
                  </a:lnTo>
                  <a:lnTo>
                    <a:pt x="1031" y="199"/>
                  </a:lnTo>
                  <a:cubicBezTo>
                    <a:pt x="999" y="199"/>
                    <a:pt x="999" y="151"/>
                    <a:pt x="1031" y="151"/>
                  </a:cubicBezTo>
                  <a:lnTo>
                    <a:pt x="1040" y="151"/>
                  </a:lnTo>
                  <a:lnTo>
                    <a:pt x="1024" y="158"/>
                  </a:lnTo>
                  <a:lnTo>
                    <a:pt x="1033" y="148"/>
                  </a:lnTo>
                  <a:lnTo>
                    <a:pt x="1043" y="139"/>
                  </a:lnTo>
                  <a:lnTo>
                    <a:pt x="1053" y="130"/>
                  </a:lnTo>
                  <a:lnTo>
                    <a:pt x="1062" y="121"/>
                  </a:lnTo>
                  <a:lnTo>
                    <a:pt x="1072" y="111"/>
                  </a:lnTo>
                  <a:lnTo>
                    <a:pt x="1081" y="102"/>
                  </a:lnTo>
                  <a:lnTo>
                    <a:pt x="1091" y="93"/>
                  </a:lnTo>
                  <a:lnTo>
                    <a:pt x="1101" y="84"/>
                  </a:lnTo>
                  <a:lnTo>
                    <a:pt x="1110" y="74"/>
                  </a:lnTo>
                  <a:lnTo>
                    <a:pt x="1120" y="65"/>
                  </a:lnTo>
                  <a:lnTo>
                    <a:pt x="1112" y="82"/>
                  </a:lnTo>
                  <a:lnTo>
                    <a:pt x="1112" y="73"/>
                  </a:lnTo>
                  <a:cubicBezTo>
                    <a:pt x="1112" y="67"/>
                    <a:pt x="1115" y="60"/>
                    <a:pt x="1120" y="56"/>
                  </a:cubicBezTo>
                  <a:lnTo>
                    <a:pt x="1129" y="47"/>
                  </a:lnTo>
                  <a:lnTo>
                    <a:pt x="1139" y="37"/>
                  </a:lnTo>
                  <a:lnTo>
                    <a:pt x="1149" y="28"/>
                  </a:lnTo>
                  <a:lnTo>
                    <a:pt x="1144" y="34"/>
                  </a:lnTo>
                  <a:lnTo>
                    <a:pt x="1154" y="16"/>
                  </a:lnTo>
                  <a:cubicBezTo>
                    <a:pt x="1155" y="14"/>
                    <a:pt x="1156" y="11"/>
                    <a:pt x="1158" y="10"/>
                  </a:cubicBezTo>
                  <a:lnTo>
                    <a:pt x="1168" y="0"/>
                  </a:lnTo>
                  <a:lnTo>
                    <a:pt x="1160" y="18"/>
                  </a:lnTo>
                  <a:lnTo>
                    <a:pt x="1160" y="8"/>
                  </a:lnTo>
                  <a:lnTo>
                    <a:pt x="1208" y="8"/>
                  </a:lnTo>
                  <a:lnTo>
                    <a:pt x="1208" y="18"/>
                  </a:lnTo>
                  <a:cubicBezTo>
                    <a:pt x="1208" y="24"/>
                    <a:pt x="1206" y="30"/>
                    <a:pt x="1201" y="35"/>
                  </a:cubicBezTo>
                  <a:lnTo>
                    <a:pt x="1191" y="44"/>
                  </a:lnTo>
                  <a:lnTo>
                    <a:pt x="1196" y="38"/>
                  </a:lnTo>
                  <a:lnTo>
                    <a:pt x="1187" y="57"/>
                  </a:lnTo>
                  <a:cubicBezTo>
                    <a:pt x="1185" y="59"/>
                    <a:pt x="1184" y="61"/>
                    <a:pt x="1182" y="63"/>
                  </a:cubicBezTo>
                  <a:lnTo>
                    <a:pt x="1172" y="72"/>
                  </a:lnTo>
                  <a:lnTo>
                    <a:pt x="1163" y="81"/>
                  </a:lnTo>
                  <a:lnTo>
                    <a:pt x="1153" y="90"/>
                  </a:lnTo>
                  <a:lnTo>
                    <a:pt x="1160" y="73"/>
                  </a:lnTo>
                  <a:lnTo>
                    <a:pt x="1160" y="82"/>
                  </a:lnTo>
                  <a:cubicBezTo>
                    <a:pt x="1160" y="89"/>
                    <a:pt x="1158" y="95"/>
                    <a:pt x="1153" y="100"/>
                  </a:cubicBezTo>
                  <a:lnTo>
                    <a:pt x="1143" y="109"/>
                  </a:lnTo>
                  <a:lnTo>
                    <a:pt x="1134" y="118"/>
                  </a:lnTo>
                  <a:lnTo>
                    <a:pt x="1124" y="127"/>
                  </a:lnTo>
                  <a:lnTo>
                    <a:pt x="1115" y="137"/>
                  </a:lnTo>
                  <a:lnTo>
                    <a:pt x="1105" y="146"/>
                  </a:lnTo>
                  <a:lnTo>
                    <a:pt x="1095" y="155"/>
                  </a:lnTo>
                  <a:lnTo>
                    <a:pt x="1086" y="164"/>
                  </a:lnTo>
                  <a:lnTo>
                    <a:pt x="1076" y="174"/>
                  </a:lnTo>
                  <a:lnTo>
                    <a:pt x="1067" y="183"/>
                  </a:lnTo>
                  <a:lnTo>
                    <a:pt x="1057" y="192"/>
                  </a:lnTo>
                  <a:cubicBezTo>
                    <a:pt x="1052" y="196"/>
                    <a:pt x="1047" y="199"/>
                    <a:pt x="1040" y="199"/>
                  </a:cubicBezTo>
                  <a:lnTo>
                    <a:pt x="1031" y="199"/>
                  </a:lnTo>
                  <a:lnTo>
                    <a:pt x="1031" y="151"/>
                  </a:lnTo>
                  <a:lnTo>
                    <a:pt x="1040" y="151"/>
                  </a:lnTo>
                  <a:cubicBezTo>
                    <a:pt x="1050" y="151"/>
                    <a:pt x="1059" y="157"/>
                    <a:pt x="1062" y="165"/>
                  </a:cubicBezTo>
                  <a:cubicBezTo>
                    <a:pt x="1066" y="174"/>
                    <a:pt x="1064" y="184"/>
                    <a:pt x="1058" y="191"/>
                  </a:cubicBezTo>
                  <a:lnTo>
                    <a:pt x="1040" y="211"/>
                  </a:lnTo>
                  <a:lnTo>
                    <a:pt x="1030" y="220"/>
                  </a:lnTo>
                  <a:cubicBezTo>
                    <a:pt x="1026" y="224"/>
                    <a:pt x="1020" y="227"/>
                    <a:pt x="1013" y="227"/>
                  </a:cubicBezTo>
                  <a:lnTo>
                    <a:pt x="1004" y="227"/>
                  </a:lnTo>
                  <a:lnTo>
                    <a:pt x="1020" y="220"/>
                  </a:lnTo>
                  <a:lnTo>
                    <a:pt x="1011" y="229"/>
                  </a:lnTo>
                  <a:lnTo>
                    <a:pt x="999" y="240"/>
                  </a:lnTo>
                  <a:lnTo>
                    <a:pt x="990" y="248"/>
                  </a:lnTo>
                  <a:cubicBezTo>
                    <a:pt x="985" y="251"/>
                    <a:pt x="980" y="253"/>
                    <a:pt x="975" y="253"/>
                  </a:cubicBezTo>
                  <a:lnTo>
                    <a:pt x="965" y="253"/>
                  </a:lnTo>
                  <a:lnTo>
                    <a:pt x="982" y="246"/>
                  </a:lnTo>
                  <a:lnTo>
                    <a:pt x="972" y="255"/>
                  </a:lnTo>
                  <a:lnTo>
                    <a:pt x="963" y="264"/>
                  </a:lnTo>
                  <a:cubicBezTo>
                    <a:pt x="958" y="269"/>
                    <a:pt x="952" y="271"/>
                    <a:pt x="946" y="271"/>
                  </a:cubicBezTo>
                  <a:lnTo>
                    <a:pt x="937" y="271"/>
                  </a:lnTo>
                  <a:lnTo>
                    <a:pt x="953" y="264"/>
                  </a:lnTo>
                  <a:lnTo>
                    <a:pt x="944" y="274"/>
                  </a:lnTo>
                  <a:lnTo>
                    <a:pt x="934" y="283"/>
                  </a:lnTo>
                  <a:cubicBezTo>
                    <a:pt x="929" y="287"/>
                    <a:pt x="924" y="290"/>
                    <a:pt x="917" y="290"/>
                  </a:cubicBezTo>
                  <a:lnTo>
                    <a:pt x="908" y="290"/>
                  </a:lnTo>
                  <a:lnTo>
                    <a:pt x="924" y="283"/>
                  </a:lnTo>
                  <a:lnTo>
                    <a:pt x="915" y="292"/>
                  </a:lnTo>
                  <a:cubicBezTo>
                    <a:pt x="910" y="296"/>
                    <a:pt x="904" y="299"/>
                    <a:pt x="898" y="299"/>
                  </a:cubicBezTo>
                  <a:lnTo>
                    <a:pt x="888" y="299"/>
                  </a:lnTo>
                  <a:lnTo>
                    <a:pt x="905" y="292"/>
                  </a:lnTo>
                  <a:lnTo>
                    <a:pt x="895" y="301"/>
                  </a:lnTo>
                  <a:cubicBezTo>
                    <a:pt x="891" y="306"/>
                    <a:pt x="885" y="308"/>
                    <a:pt x="879" y="308"/>
                  </a:cubicBezTo>
                  <a:lnTo>
                    <a:pt x="869" y="308"/>
                  </a:lnTo>
                  <a:lnTo>
                    <a:pt x="886" y="301"/>
                  </a:lnTo>
                  <a:lnTo>
                    <a:pt x="876" y="311"/>
                  </a:lnTo>
                  <a:cubicBezTo>
                    <a:pt x="872" y="315"/>
                    <a:pt x="866" y="317"/>
                    <a:pt x="860" y="317"/>
                  </a:cubicBezTo>
                  <a:lnTo>
                    <a:pt x="850" y="317"/>
                  </a:lnTo>
                  <a:lnTo>
                    <a:pt x="840" y="317"/>
                  </a:lnTo>
                  <a:lnTo>
                    <a:pt x="857" y="311"/>
                  </a:lnTo>
                  <a:lnTo>
                    <a:pt x="847" y="320"/>
                  </a:lnTo>
                  <a:cubicBezTo>
                    <a:pt x="843" y="324"/>
                    <a:pt x="837" y="326"/>
                    <a:pt x="831" y="326"/>
                  </a:cubicBezTo>
                  <a:lnTo>
                    <a:pt x="821" y="326"/>
                  </a:lnTo>
                  <a:lnTo>
                    <a:pt x="838" y="320"/>
                  </a:lnTo>
                  <a:lnTo>
                    <a:pt x="828" y="329"/>
                  </a:lnTo>
                  <a:cubicBezTo>
                    <a:pt x="824" y="333"/>
                    <a:pt x="818" y="336"/>
                    <a:pt x="812" y="336"/>
                  </a:cubicBezTo>
                  <a:lnTo>
                    <a:pt x="802" y="336"/>
                  </a:lnTo>
                  <a:lnTo>
                    <a:pt x="792" y="336"/>
                  </a:lnTo>
                  <a:lnTo>
                    <a:pt x="809" y="329"/>
                  </a:lnTo>
                  <a:lnTo>
                    <a:pt x="799" y="338"/>
                  </a:lnTo>
                  <a:cubicBezTo>
                    <a:pt x="795" y="343"/>
                    <a:pt x="789" y="345"/>
                    <a:pt x="783" y="345"/>
                  </a:cubicBezTo>
                  <a:lnTo>
                    <a:pt x="773" y="345"/>
                  </a:lnTo>
                  <a:lnTo>
                    <a:pt x="764" y="345"/>
                  </a:lnTo>
                  <a:lnTo>
                    <a:pt x="780" y="338"/>
                  </a:lnTo>
                  <a:lnTo>
                    <a:pt x="771" y="348"/>
                  </a:lnTo>
                  <a:cubicBezTo>
                    <a:pt x="766" y="352"/>
                    <a:pt x="760" y="354"/>
                    <a:pt x="754" y="354"/>
                  </a:cubicBezTo>
                  <a:lnTo>
                    <a:pt x="746" y="354"/>
                  </a:lnTo>
                  <a:lnTo>
                    <a:pt x="737" y="354"/>
                  </a:lnTo>
                  <a:lnTo>
                    <a:pt x="727" y="354"/>
                  </a:lnTo>
                  <a:lnTo>
                    <a:pt x="744" y="348"/>
                  </a:lnTo>
                  <a:lnTo>
                    <a:pt x="734" y="357"/>
                  </a:lnTo>
                  <a:cubicBezTo>
                    <a:pt x="730" y="361"/>
                    <a:pt x="724" y="363"/>
                    <a:pt x="717" y="363"/>
                  </a:cubicBezTo>
                  <a:lnTo>
                    <a:pt x="708" y="363"/>
                  </a:lnTo>
                  <a:lnTo>
                    <a:pt x="698" y="363"/>
                  </a:lnTo>
                  <a:lnTo>
                    <a:pt x="689" y="363"/>
                  </a:lnTo>
                  <a:lnTo>
                    <a:pt x="705" y="357"/>
                  </a:lnTo>
                  <a:lnTo>
                    <a:pt x="696" y="366"/>
                  </a:lnTo>
                  <a:cubicBezTo>
                    <a:pt x="691" y="370"/>
                    <a:pt x="685" y="373"/>
                    <a:pt x="679" y="373"/>
                  </a:cubicBezTo>
                  <a:lnTo>
                    <a:pt x="669" y="373"/>
                  </a:lnTo>
                  <a:lnTo>
                    <a:pt x="660" y="373"/>
                  </a:lnTo>
                  <a:lnTo>
                    <a:pt x="650" y="373"/>
                  </a:lnTo>
                  <a:lnTo>
                    <a:pt x="641" y="373"/>
                  </a:lnTo>
                  <a:lnTo>
                    <a:pt x="657" y="366"/>
                  </a:lnTo>
                  <a:lnTo>
                    <a:pt x="648" y="375"/>
                  </a:lnTo>
                  <a:cubicBezTo>
                    <a:pt x="643" y="380"/>
                    <a:pt x="637" y="382"/>
                    <a:pt x="631" y="382"/>
                  </a:cubicBezTo>
                  <a:lnTo>
                    <a:pt x="621" y="382"/>
                  </a:lnTo>
                  <a:lnTo>
                    <a:pt x="612" y="382"/>
                  </a:lnTo>
                  <a:lnTo>
                    <a:pt x="602" y="382"/>
                  </a:lnTo>
                  <a:lnTo>
                    <a:pt x="592" y="382"/>
                  </a:lnTo>
                  <a:lnTo>
                    <a:pt x="583" y="382"/>
                  </a:lnTo>
                  <a:lnTo>
                    <a:pt x="573" y="382"/>
                  </a:lnTo>
                  <a:lnTo>
                    <a:pt x="564" y="382"/>
                  </a:lnTo>
                  <a:lnTo>
                    <a:pt x="580" y="375"/>
                  </a:lnTo>
                  <a:lnTo>
                    <a:pt x="571" y="385"/>
                  </a:lnTo>
                  <a:cubicBezTo>
                    <a:pt x="566" y="389"/>
                    <a:pt x="560" y="391"/>
                    <a:pt x="554" y="391"/>
                  </a:cubicBezTo>
                  <a:lnTo>
                    <a:pt x="544" y="391"/>
                  </a:lnTo>
                  <a:lnTo>
                    <a:pt x="535" y="391"/>
                  </a:lnTo>
                  <a:lnTo>
                    <a:pt x="525" y="391"/>
                  </a:lnTo>
                  <a:lnTo>
                    <a:pt x="516" y="391"/>
                  </a:lnTo>
                  <a:lnTo>
                    <a:pt x="506" y="391"/>
                  </a:lnTo>
                  <a:lnTo>
                    <a:pt x="496" y="391"/>
                  </a:lnTo>
                  <a:lnTo>
                    <a:pt x="487" y="391"/>
                  </a:lnTo>
                  <a:lnTo>
                    <a:pt x="477" y="391"/>
                  </a:lnTo>
                  <a:lnTo>
                    <a:pt x="468" y="391"/>
                  </a:lnTo>
                  <a:lnTo>
                    <a:pt x="460" y="391"/>
                  </a:lnTo>
                  <a:lnTo>
                    <a:pt x="450" y="391"/>
                  </a:lnTo>
                  <a:lnTo>
                    <a:pt x="441" y="391"/>
                  </a:lnTo>
                  <a:lnTo>
                    <a:pt x="457" y="385"/>
                  </a:lnTo>
                  <a:lnTo>
                    <a:pt x="448" y="394"/>
                  </a:lnTo>
                  <a:cubicBezTo>
                    <a:pt x="443" y="398"/>
                    <a:pt x="437" y="400"/>
                    <a:pt x="431" y="400"/>
                  </a:cubicBezTo>
                  <a:lnTo>
                    <a:pt x="421" y="400"/>
                  </a:lnTo>
                  <a:lnTo>
                    <a:pt x="412" y="400"/>
                  </a:lnTo>
                  <a:lnTo>
                    <a:pt x="402" y="400"/>
                  </a:lnTo>
                  <a:lnTo>
                    <a:pt x="393" y="400"/>
                  </a:lnTo>
                  <a:lnTo>
                    <a:pt x="383" y="400"/>
                  </a:lnTo>
                  <a:lnTo>
                    <a:pt x="373" y="400"/>
                  </a:lnTo>
                  <a:lnTo>
                    <a:pt x="364" y="400"/>
                  </a:lnTo>
                  <a:lnTo>
                    <a:pt x="354" y="400"/>
                  </a:lnTo>
                  <a:lnTo>
                    <a:pt x="345" y="400"/>
                  </a:lnTo>
                  <a:lnTo>
                    <a:pt x="335" y="400"/>
                  </a:lnTo>
                  <a:lnTo>
                    <a:pt x="325" y="400"/>
                  </a:lnTo>
                  <a:lnTo>
                    <a:pt x="316" y="400"/>
                  </a:lnTo>
                  <a:lnTo>
                    <a:pt x="306" y="400"/>
                  </a:lnTo>
                  <a:lnTo>
                    <a:pt x="296" y="400"/>
                  </a:lnTo>
                  <a:lnTo>
                    <a:pt x="287" y="400"/>
                  </a:lnTo>
                  <a:lnTo>
                    <a:pt x="277" y="400"/>
                  </a:lnTo>
                  <a:lnTo>
                    <a:pt x="268" y="400"/>
                  </a:lnTo>
                  <a:lnTo>
                    <a:pt x="258" y="400"/>
                  </a:lnTo>
                  <a:lnTo>
                    <a:pt x="248" y="400"/>
                  </a:lnTo>
                  <a:lnTo>
                    <a:pt x="239" y="400"/>
                  </a:lnTo>
                  <a:lnTo>
                    <a:pt x="229" y="400"/>
                  </a:lnTo>
                  <a:lnTo>
                    <a:pt x="220" y="400"/>
                  </a:lnTo>
                  <a:lnTo>
                    <a:pt x="210" y="400"/>
                  </a:lnTo>
                  <a:lnTo>
                    <a:pt x="200" y="400"/>
                  </a:lnTo>
                  <a:lnTo>
                    <a:pt x="191" y="400"/>
                  </a:lnTo>
                  <a:lnTo>
                    <a:pt x="183" y="400"/>
                  </a:lnTo>
                  <a:lnTo>
                    <a:pt x="173" y="400"/>
                  </a:lnTo>
                  <a:lnTo>
                    <a:pt x="164" y="400"/>
                  </a:lnTo>
                  <a:lnTo>
                    <a:pt x="154" y="400"/>
                  </a:lnTo>
                  <a:lnTo>
                    <a:pt x="145" y="400"/>
                  </a:lnTo>
                  <a:lnTo>
                    <a:pt x="135" y="400"/>
                  </a:lnTo>
                  <a:lnTo>
                    <a:pt x="125" y="400"/>
                  </a:lnTo>
                  <a:lnTo>
                    <a:pt x="116" y="400"/>
                  </a:lnTo>
                  <a:lnTo>
                    <a:pt x="106" y="400"/>
                  </a:lnTo>
                  <a:lnTo>
                    <a:pt x="97" y="400"/>
                  </a:lnTo>
                  <a:lnTo>
                    <a:pt x="87" y="400"/>
                  </a:lnTo>
                  <a:lnTo>
                    <a:pt x="77" y="400"/>
                  </a:lnTo>
                  <a:lnTo>
                    <a:pt x="68" y="400"/>
                  </a:lnTo>
                  <a:lnTo>
                    <a:pt x="58" y="400"/>
                  </a:lnTo>
                  <a:lnTo>
                    <a:pt x="49" y="400"/>
                  </a:lnTo>
                  <a:lnTo>
                    <a:pt x="39" y="400"/>
                  </a:lnTo>
                  <a:lnTo>
                    <a:pt x="29" y="400"/>
                  </a:lnTo>
                  <a:lnTo>
                    <a:pt x="20" y="400"/>
                  </a:lnTo>
                  <a:lnTo>
                    <a:pt x="10" y="400"/>
                  </a:lnTo>
                  <a:lnTo>
                    <a:pt x="0" y="400"/>
                  </a:lnTo>
                  <a:lnTo>
                    <a:pt x="0" y="352"/>
                  </a:lnTo>
                  <a:close/>
                </a:path>
              </a:pathLst>
            </a:custGeom>
            <a:solidFill>
              <a:srgbClr val="FF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532"/>
            <p:cNvSpPr>
              <a:spLocks/>
            </p:cNvSpPr>
            <p:nvPr/>
          </p:nvSpPr>
          <p:spPr bwMode="auto">
            <a:xfrm>
              <a:off x="1130301" y="2066925"/>
              <a:ext cx="298450" cy="863600"/>
            </a:xfrm>
            <a:custGeom>
              <a:avLst/>
              <a:gdLst>
                <a:gd name="T0" fmla="*/ 39 w 1057"/>
                <a:gd name="T1" fmla="*/ 2978 h 3059"/>
                <a:gd name="T2" fmla="*/ 63 w 1057"/>
                <a:gd name="T3" fmla="*/ 2931 h 3059"/>
                <a:gd name="T4" fmla="*/ 89 w 1057"/>
                <a:gd name="T5" fmla="*/ 2906 h 3059"/>
                <a:gd name="T6" fmla="*/ 127 w 1057"/>
                <a:gd name="T7" fmla="*/ 2814 h 3059"/>
                <a:gd name="T8" fmla="*/ 148 w 1057"/>
                <a:gd name="T9" fmla="*/ 2767 h 3059"/>
                <a:gd name="T10" fmla="*/ 196 w 1057"/>
                <a:gd name="T11" fmla="*/ 2686 h 3059"/>
                <a:gd name="T12" fmla="*/ 225 w 1057"/>
                <a:gd name="T13" fmla="*/ 2604 h 3059"/>
                <a:gd name="T14" fmla="*/ 254 w 1057"/>
                <a:gd name="T15" fmla="*/ 2522 h 3059"/>
                <a:gd name="T16" fmla="*/ 291 w 1057"/>
                <a:gd name="T17" fmla="*/ 2426 h 3059"/>
                <a:gd name="T18" fmla="*/ 331 w 1057"/>
                <a:gd name="T19" fmla="*/ 2322 h 3059"/>
                <a:gd name="T20" fmla="*/ 360 w 1057"/>
                <a:gd name="T21" fmla="*/ 2231 h 3059"/>
                <a:gd name="T22" fmla="*/ 387 w 1057"/>
                <a:gd name="T23" fmla="*/ 2135 h 3059"/>
                <a:gd name="T24" fmla="*/ 442 w 1057"/>
                <a:gd name="T25" fmla="*/ 1979 h 3059"/>
                <a:gd name="T26" fmla="*/ 491 w 1057"/>
                <a:gd name="T27" fmla="*/ 1799 h 3059"/>
                <a:gd name="T28" fmla="*/ 530 w 1057"/>
                <a:gd name="T29" fmla="*/ 1654 h 3059"/>
                <a:gd name="T30" fmla="*/ 568 w 1057"/>
                <a:gd name="T31" fmla="*/ 1508 h 3059"/>
                <a:gd name="T32" fmla="*/ 607 w 1057"/>
                <a:gd name="T33" fmla="*/ 1354 h 3059"/>
                <a:gd name="T34" fmla="*/ 646 w 1057"/>
                <a:gd name="T35" fmla="*/ 1199 h 3059"/>
                <a:gd name="T36" fmla="*/ 691 w 1057"/>
                <a:gd name="T37" fmla="*/ 1025 h 3059"/>
                <a:gd name="T38" fmla="*/ 739 w 1057"/>
                <a:gd name="T39" fmla="*/ 872 h 3059"/>
                <a:gd name="T40" fmla="*/ 788 w 1057"/>
                <a:gd name="T41" fmla="*/ 683 h 3059"/>
                <a:gd name="T42" fmla="*/ 827 w 1057"/>
                <a:gd name="T43" fmla="*/ 546 h 3059"/>
                <a:gd name="T44" fmla="*/ 865 w 1057"/>
                <a:gd name="T45" fmla="*/ 408 h 3059"/>
                <a:gd name="T46" fmla="*/ 894 w 1057"/>
                <a:gd name="T47" fmla="*/ 310 h 3059"/>
                <a:gd name="T48" fmla="*/ 923 w 1057"/>
                <a:gd name="T49" fmla="*/ 246 h 3059"/>
                <a:gd name="T50" fmla="*/ 954 w 1057"/>
                <a:gd name="T51" fmla="*/ 151 h 3059"/>
                <a:gd name="T52" fmla="*/ 988 w 1057"/>
                <a:gd name="T53" fmla="*/ 81 h 3059"/>
                <a:gd name="T54" fmla="*/ 1057 w 1057"/>
                <a:gd name="T55" fmla="*/ 35 h 3059"/>
                <a:gd name="T56" fmla="*/ 1033 w 1057"/>
                <a:gd name="T57" fmla="*/ 93 h 3059"/>
                <a:gd name="T58" fmla="*/ 986 w 1057"/>
                <a:gd name="T59" fmla="*/ 191 h 3059"/>
                <a:gd name="T60" fmla="*/ 967 w 1057"/>
                <a:gd name="T61" fmla="*/ 265 h 3059"/>
                <a:gd name="T62" fmla="*/ 930 w 1057"/>
                <a:gd name="T63" fmla="*/ 353 h 3059"/>
                <a:gd name="T64" fmla="*/ 901 w 1057"/>
                <a:gd name="T65" fmla="*/ 452 h 3059"/>
                <a:gd name="T66" fmla="*/ 863 w 1057"/>
                <a:gd name="T67" fmla="*/ 589 h 3059"/>
                <a:gd name="T68" fmla="*/ 824 w 1057"/>
                <a:gd name="T69" fmla="*/ 733 h 3059"/>
                <a:gd name="T70" fmla="*/ 785 w 1057"/>
                <a:gd name="T71" fmla="*/ 880 h 3059"/>
                <a:gd name="T72" fmla="*/ 739 w 1057"/>
                <a:gd name="T73" fmla="*/ 1053 h 3059"/>
                <a:gd name="T74" fmla="*/ 681 w 1057"/>
                <a:gd name="T75" fmla="*/ 1242 h 3059"/>
                <a:gd name="T76" fmla="*/ 643 w 1057"/>
                <a:gd name="T77" fmla="*/ 1396 h 3059"/>
                <a:gd name="T78" fmla="*/ 604 w 1057"/>
                <a:gd name="T79" fmla="*/ 1551 h 3059"/>
                <a:gd name="T80" fmla="*/ 566 w 1057"/>
                <a:gd name="T81" fmla="*/ 1696 h 3059"/>
                <a:gd name="T82" fmla="*/ 528 w 1057"/>
                <a:gd name="T83" fmla="*/ 1840 h 3059"/>
                <a:gd name="T84" fmla="*/ 488 w 1057"/>
                <a:gd name="T85" fmla="*/ 1987 h 3059"/>
                <a:gd name="T86" fmla="*/ 434 w 1057"/>
                <a:gd name="T87" fmla="*/ 2143 h 3059"/>
                <a:gd name="T88" fmla="*/ 393 w 1057"/>
                <a:gd name="T89" fmla="*/ 2272 h 3059"/>
                <a:gd name="T90" fmla="*/ 375 w 1057"/>
                <a:gd name="T91" fmla="*/ 2341 h 3059"/>
                <a:gd name="T92" fmla="*/ 337 w 1057"/>
                <a:gd name="T93" fmla="*/ 2434 h 3059"/>
                <a:gd name="T94" fmla="*/ 298 w 1057"/>
                <a:gd name="T95" fmla="*/ 2541 h 3059"/>
                <a:gd name="T96" fmla="*/ 258 w 1057"/>
                <a:gd name="T97" fmla="*/ 2645 h 3059"/>
                <a:gd name="T98" fmla="*/ 229 w 1057"/>
                <a:gd name="T99" fmla="*/ 2727 h 3059"/>
                <a:gd name="T100" fmla="*/ 193 w 1057"/>
                <a:gd name="T101" fmla="*/ 2778 h 3059"/>
                <a:gd name="T102" fmla="*/ 163 w 1057"/>
                <a:gd name="T103" fmla="*/ 2853 h 3059"/>
                <a:gd name="T104" fmla="*/ 129 w 1057"/>
                <a:gd name="T105" fmla="*/ 2924 h 3059"/>
                <a:gd name="T106" fmla="*/ 96 w 1057"/>
                <a:gd name="T107" fmla="*/ 2972 h 3059"/>
                <a:gd name="T108" fmla="*/ 62 w 1057"/>
                <a:gd name="T109" fmla="*/ 3022 h 3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057" h="3059">
                  <a:moveTo>
                    <a:pt x="0" y="3024"/>
                  </a:moveTo>
                  <a:lnTo>
                    <a:pt x="10" y="3015"/>
                  </a:lnTo>
                  <a:lnTo>
                    <a:pt x="5" y="3021"/>
                  </a:lnTo>
                  <a:lnTo>
                    <a:pt x="15" y="3003"/>
                  </a:lnTo>
                  <a:cubicBezTo>
                    <a:pt x="16" y="3001"/>
                    <a:pt x="17" y="2998"/>
                    <a:pt x="19" y="2997"/>
                  </a:cubicBezTo>
                  <a:lnTo>
                    <a:pt x="29" y="2987"/>
                  </a:lnTo>
                  <a:lnTo>
                    <a:pt x="39" y="2978"/>
                  </a:lnTo>
                  <a:lnTo>
                    <a:pt x="50" y="2969"/>
                  </a:lnTo>
                  <a:lnTo>
                    <a:pt x="41" y="2988"/>
                  </a:lnTo>
                  <a:lnTo>
                    <a:pt x="41" y="2970"/>
                  </a:lnTo>
                  <a:cubicBezTo>
                    <a:pt x="41" y="2964"/>
                    <a:pt x="43" y="2957"/>
                    <a:pt x="48" y="2953"/>
                  </a:cubicBezTo>
                  <a:lnTo>
                    <a:pt x="58" y="2944"/>
                  </a:lnTo>
                  <a:lnTo>
                    <a:pt x="53" y="2950"/>
                  </a:lnTo>
                  <a:lnTo>
                    <a:pt x="63" y="2931"/>
                  </a:lnTo>
                  <a:cubicBezTo>
                    <a:pt x="64" y="2929"/>
                    <a:pt x="66" y="2927"/>
                    <a:pt x="67" y="2925"/>
                  </a:cubicBezTo>
                  <a:lnTo>
                    <a:pt x="77" y="2916"/>
                  </a:lnTo>
                  <a:lnTo>
                    <a:pt x="72" y="2922"/>
                  </a:lnTo>
                  <a:lnTo>
                    <a:pt x="82" y="2904"/>
                  </a:lnTo>
                  <a:cubicBezTo>
                    <a:pt x="83" y="2902"/>
                    <a:pt x="85" y="2900"/>
                    <a:pt x="87" y="2898"/>
                  </a:cubicBezTo>
                  <a:lnTo>
                    <a:pt x="96" y="2889"/>
                  </a:lnTo>
                  <a:lnTo>
                    <a:pt x="89" y="2906"/>
                  </a:lnTo>
                  <a:lnTo>
                    <a:pt x="89" y="2888"/>
                  </a:lnTo>
                  <a:cubicBezTo>
                    <a:pt x="89" y="2881"/>
                    <a:pt x="92" y="2875"/>
                    <a:pt x="96" y="2870"/>
                  </a:cubicBezTo>
                  <a:lnTo>
                    <a:pt x="106" y="2861"/>
                  </a:lnTo>
                  <a:lnTo>
                    <a:pt x="101" y="2867"/>
                  </a:lnTo>
                  <a:lnTo>
                    <a:pt x="111" y="2849"/>
                  </a:lnTo>
                  <a:lnTo>
                    <a:pt x="121" y="2831"/>
                  </a:lnTo>
                  <a:lnTo>
                    <a:pt x="127" y="2814"/>
                  </a:lnTo>
                  <a:cubicBezTo>
                    <a:pt x="129" y="2811"/>
                    <a:pt x="131" y="2809"/>
                    <a:pt x="133" y="2806"/>
                  </a:cubicBezTo>
                  <a:lnTo>
                    <a:pt x="143" y="2797"/>
                  </a:lnTo>
                  <a:lnTo>
                    <a:pt x="138" y="2803"/>
                  </a:lnTo>
                  <a:lnTo>
                    <a:pt x="148" y="2785"/>
                  </a:lnTo>
                  <a:lnTo>
                    <a:pt x="145" y="2796"/>
                  </a:lnTo>
                  <a:lnTo>
                    <a:pt x="145" y="2778"/>
                  </a:lnTo>
                  <a:cubicBezTo>
                    <a:pt x="145" y="2774"/>
                    <a:pt x="146" y="2770"/>
                    <a:pt x="148" y="2767"/>
                  </a:cubicBezTo>
                  <a:lnTo>
                    <a:pt x="157" y="2749"/>
                  </a:lnTo>
                  <a:lnTo>
                    <a:pt x="167" y="2730"/>
                  </a:lnTo>
                  <a:cubicBezTo>
                    <a:pt x="168" y="2727"/>
                    <a:pt x="171" y="2724"/>
                    <a:pt x="174" y="2722"/>
                  </a:cubicBezTo>
                  <a:lnTo>
                    <a:pt x="183" y="2715"/>
                  </a:lnTo>
                  <a:lnTo>
                    <a:pt x="177" y="2723"/>
                  </a:lnTo>
                  <a:lnTo>
                    <a:pt x="186" y="2705"/>
                  </a:lnTo>
                  <a:lnTo>
                    <a:pt x="196" y="2686"/>
                  </a:lnTo>
                  <a:lnTo>
                    <a:pt x="193" y="2698"/>
                  </a:lnTo>
                  <a:lnTo>
                    <a:pt x="193" y="2679"/>
                  </a:lnTo>
                  <a:cubicBezTo>
                    <a:pt x="193" y="2677"/>
                    <a:pt x="193" y="2674"/>
                    <a:pt x="194" y="2671"/>
                  </a:cubicBezTo>
                  <a:lnTo>
                    <a:pt x="204" y="2644"/>
                  </a:lnTo>
                  <a:cubicBezTo>
                    <a:pt x="204" y="2643"/>
                    <a:pt x="205" y="2642"/>
                    <a:pt x="205" y="2641"/>
                  </a:cubicBezTo>
                  <a:lnTo>
                    <a:pt x="215" y="2622"/>
                  </a:lnTo>
                  <a:lnTo>
                    <a:pt x="225" y="2604"/>
                  </a:lnTo>
                  <a:lnTo>
                    <a:pt x="234" y="2586"/>
                  </a:lnTo>
                  <a:lnTo>
                    <a:pt x="244" y="2567"/>
                  </a:lnTo>
                  <a:lnTo>
                    <a:pt x="241" y="2579"/>
                  </a:lnTo>
                  <a:lnTo>
                    <a:pt x="241" y="2560"/>
                  </a:lnTo>
                  <a:cubicBezTo>
                    <a:pt x="241" y="2558"/>
                    <a:pt x="242" y="2555"/>
                    <a:pt x="243" y="2552"/>
                  </a:cubicBezTo>
                  <a:lnTo>
                    <a:pt x="252" y="2525"/>
                  </a:lnTo>
                  <a:cubicBezTo>
                    <a:pt x="253" y="2524"/>
                    <a:pt x="253" y="2523"/>
                    <a:pt x="254" y="2522"/>
                  </a:cubicBezTo>
                  <a:lnTo>
                    <a:pt x="263" y="2503"/>
                  </a:lnTo>
                  <a:lnTo>
                    <a:pt x="273" y="2485"/>
                  </a:lnTo>
                  <a:lnTo>
                    <a:pt x="281" y="2462"/>
                  </a:lnTo>
                  <a:lnTo>
                    <a:pt x="292" y="2441"/>
                  </a:lnTo>
                  <a:lnTo>
                    <a:pt x="289" y="2452"/>
                  </a:lnTo>
                  <a:lnTo>
                    <a:pt x="289" y="2434"/>
                  </a:lnTo>
                  <a:cubicBezTo>
                    <a:pt x="289" y="2431"/>
                    <a:pt x="290" y="2429"/>
                    <a:pt x="291" y="2426"/>
                  </a:cubicBezTo>
                  <a:lnTo>
                    <a:pt x="300" y="2399"/>
                  </a:lnTo>
                  <a:cubicBezTo>
                    <a:pt x="301" y="2398"/>
                    <a:pt x="301" y="2397"/>
                    <a:pt x="302" y="2395"/>
                  </a:cubicBezTo>
                  <a:lnTo>
                    <a:pt x="311" y="2377"/>
                  </a:lnTo>
                  <a:lnTo>
                    <a:pt x="310" y="2380"/>
                  </a:lnTo>
                  <a:lnTo>
                    <a:pt x="320" y="2353"/>
                  </a:lnTo>
                  <a:lnTo>
                    <a:pt x="329" y="2326"/>
                  </a:lnTo>
                  <a:cubicBezTo>
                    <a:pt x="330" y="2324"/>
                    <a:pt x="330" y="2323"/>
                    <a:pt x="331" y="2322"/>
                  </a:cubicBezTo>
                  <a:lnTo>
                    <a:pt x="340" y="2304"/>
                  </a:lnTo>
                  <a:lnTo>
                    <a:pt x="338" y="2315"/>
                  </a:lnTo>
                  <a:lnTo>
                    <a:pt x="338" y="2288"/>
                  </a:lnTo>
                  <a:cubicBezTo>
                    <a:pt x="338" y="2285"/>
                    <a:pt x="338" y="2282"/>
                    <a:pt x="339" y="2280"/>
                  </a:cubicBezTo>
                  <a:lnTo>
                    <a:pt x="349" y="2252"/>
                  </a:lnTo>
                  <a:cubicBezTo>
                    <a:pt x="349" y="2251"/>
                    <a:pt x="350" y="2250"/>
                    <a:pt x="350" y="2249"/>
                  </a:cubicBezTo>
                  <a:lnTo>
                    <a:pt x="360" y="2231"/>
                  </a:lnTo>
                  <a:lnTo>
                    <a:pt x="358" y="2234"/>
                  </a:lnTo>
                  <a:lnTo>
                    <a:pt x="368" y="2207"/>
                  </a:lnTo>
                  <a:lnTo>
                    <a:pt x="378" y="2181"/>
                  </a:lnTo>
                  <a:lnTo>
                    <a:pt x="387" y="2154"/>
                  </a:lnTo>
                  <a:lnTo>
                    <a:pt x="386" y="2162"/>
                  </a:lnTo>
                  <a:lnTo>
                    <a:pt x="386" y="2143"/>
                  </a:lnTo>
                  <a:cubicBezTo>
                    <a:pt x="386" y="2141"/>
                    <a:pt x="386" y="2138"/>
                    <a:pt x="387" y="2135"/>
                  </a:cubicBezTo>
                  <a:lnTo>
                    <a:pt x="397" y="2108"/>
                  </a:lnTo>
                  <a:lnTo>
                    <a:pt x="404" y="2082"/>
                  </a:lnTo>
                  <a:lnTo>
                    <a:pt x="414" y="2053"/>
                  </a:lnTo>
                  <a:lnTo>
                    <a:pt x="424" y="2026"/>
                  </a:lnTo>
                  <a:lnTo>
                    <a:pt x="434" y="1998"/>
                  </a:lnTo>
                  <a:lnTo>
                    <a:pt x="443" y="1971"/>
                  </a:lnTo>
                  <a:lnTo>
                    <a:pt x="442" y="1979"/>
                  </a:lnTo>
                  <a:lnTo>
                    <a:pt x="442" y="1953"/>
                  </a:lnTo>
                  <a:cubicBezTo>
                    <a:pt x="442" y="1950"/>
                    <a:pt x="442" y="1948"/>
                    <a:pt x="443" y="1945"/>
                  </a:cubicBezTo>
                  <a:lnTo>
                    <a:pt x="453" y="1918"/>
                  </a:lnTo>
                  <a:lnTo>
                    <a:pt x="462" y="1890"/>
                  </a:lnTo>
                  <a:lnTo>
                    <a:pt x="472" y="1863"/>
                  </a:lnTo>
                  <a:lnTo>
                    <a:pt x="481" y="1828"/>
                  </a:lnTo>
                  <a:lnTo>
                    <a:pt x="491" y="1799"/>
                  </a:lnTo>
                  <a:lnTo>
                    <a:pt x="490" y="1807"/>
                  </a:lnTo>
                  <a:lnTo>
                    <a:pt x="490" y="1779"/>
                  </a:lnTo>
                  <a:cubicBezTo>
                    <a:pt x="490" y="1776"/>
                    <a:pt x="490" y="1774"/>
                    <a:pt x="491" y="1771"/>
                  </a:cubicBezTo>
                  <a:lnTo>
                    <a:pt x="501" y="1744"/>
                  </a:lnTo>
                  <a:lnTo>
                    <a:pt x="511" y="1716"/>
                  </a:lnTo>
                  <a:lnTo>
                    <a:pt x="520" y="1683"/>
                  </a:lnTo>
                  <a:lnTo>
                    <a:pt x="530" y="1654"/>
                  </a:lnTo>
                  <a:lnTo>
                    <a:pt x="540" y="1627"/>
                  </a:lnTo>
                  <a:lnTo>
                    <a:pt x="538" y="1635"/>
                  </a:lnTo>
                  <a:lnTo>
                    <a:pt x="538" y="1607"/>
                  </a:lnTo>
                  <a:cubicBezTo>
                    <a:pt x="538" y="1605"/>
                    <a:pt x="538" y="1603"/>
                    <a:pt x="539" y="1601"/>
                  </a:cubicBezTo>
                  <a:lnTo>
                    <a:pt x="549" y="1565"/>
                  </a:lnTo>
                  <a:lnTo>
                    <a:pt x="559" y="1535"/>
                  </a:lnTo>
                  <a:lnTo>
                    <a:pt x="568" y="1508"/>
                  </a:lnTo>
                  <a:lnTo>
                    <a:pt x="578" y="1473"/>
                  </a:lnTo>
                  <a:lnTo>
                    <a:pt x="588" y="1444"/>
                  </a:lnTo>
                  <a:lnTo>
                    <a:pt x="586" y="1452"/>
                  </a:lnTo>
                  <a:lnTo>
                    <a:pt x="586" y="1426"/>
                  </a:lnTo>
                  <a:cubicBezTo>
                    <a:pt x="586" y="1424"/>
                    <a:pt x="587" y="1422"/>
                    <a:pt x="587" y="1420"/>
                  </a:cubicBezTo>
                  <a:lnTo>
                    <a:pt x="597" y="1383"/>
                  </a:lnTo>
                  <a:lnTo>
                    <a:pt x="607" y="1354"/>
                  </a:lnTo>
                  <a:lnTo>
                    <a:pt x="616" y="1319"/>
                  </a:lnTo>
                  <a:lnTo>
                    <a:pt x="626" y="1290"/>
                  </a:lnTo>
                  <a:lnTo>
                    <a:pt x="636" y="1263"/>
                  </a:lnTo>
                  <a:lnTo>
                    <a:pt x="635" y="1271"/>
                  </a:lnTo>
                  <a:lnTo>
                    <a:pt x="635" y="1234"/>
                  </a:lnTo>
                  <a:cubicBezTo>
                    <a:pt x="635" y="1231"/>
                    <a:pt x="635" y="1229"/>
                    <a:pt x="636" y="1226"/>
                  </a:cubicBezTo>
                  <a:lnTo>
                    <a:pt x="646" y="1199"/>
                  </a:lnTo>
                  <a:lnTo>
                    <a:pt x="655" y="1171"/>
                  </a:lnTo>
                  <a:lnTo>
                    <a:pt x="664" y="1138"/>
                  </a:lnTo>
                  <a:lnTo>
                    <a:pt x="675" y="1109"/>
                  </a:lnTo>
                  <a:lnTo>
                    <a:pt x="684" y="1074"/>
                  </a:lnTo>
                  <a:lnTo>
                    <a:pt x="691" y="1046"/>
                  </a:lnTo>
                  <a:lnTo>
                    <a:pt x="691" y="1053"/>
                  </a:lnTo>
                  <a:lnTo>
                    <a:pt x="691" y="1025"/>
                  </a:lnTo>
                  <a:cubicBezTo>
                    <a:pt x="691" y="1023"/>
                    <a:pt x="691" y="1021"/>
                    <a:pt x="691" y="1019"/>
                  </a:cubicBezTo>
                  <a:lnTo>
                    <a:pt x="701" y="983"/>
                  </a:lnTo>
                  <a:lnTo>
                    <a:pt x="711" y="953"/>
                  </a:lnTo>
                  <a:lnTo>
                    <a:pt x="721" y="926"/>
                  </a:lnTo>
                  <a:lnTo>
                    <a:pt x="730" y="893"/>
                  </a:lnTo>
                  <a:lnTo>
                    <a:pt x="740" y="864"/>
                  </a:lnTo>
                  <a:lnTo>
                    <a:pt x="739" y="872"/>
                  </a:lnTo>
                  <a:lnTo>
                    <a:pt x="739" y="844"/>
                  </a:lnTo>
                  <a:cubicBezTo>
                    <a:pt x="739" y="842"/>
                    <a:pt x="739" y="840"/>
                    <a:pt x="740" y="838"/>
                  </a:cubicBezTo>
                  <a:lnTo>
                    <a:pt x="749" y="802"/>
                  </a:lnTo>
                  <a:lnTo>
                    <a:pt x="759" y="772"/>
                  </a:lnTo>
                  <a:lnTo>
                    <a:pt x="769" y="745"/>
                  </a:lnTo>
                  <a:lnTo>
                    <a:pt x="779" y="717"/>
                  </a:lnTo>
                  <a:lnTo>
                    <a:pt x="788" y="683"/>
                  </a:lnTo>
                  <a:lnTo>
                    <a:pt x="787" y="689"/>
                  </a:lnTo>
                  <a:lnTo>
                    <a:pt x="787" y="661"/>
                  </a:lnTo>
                  <a:cubicBezTo>
                    <a:pt x="787" y="659"/>
                    <a:pt x="788" y="656"/>
                    <a:pt x="789" y="653"/>
                  </a:cubicBezTo>
                  <a:lnTo>
                    <a:pt x="798" y="627"/>
                  </a:lnTo>
                  <a:lnTo>
                    <a:pt x="808" y="600"/>
                  </a:lnTo>
                  <a:lnTo>
                    <a:pt x="817" y="573"/>
                  </a:lnTo>
                  <a:lnTo>
                    <a:pt x="827" y="546"/>
                  </a:lnTo>
                  <a:lnTo>
                    <a:pt x="837" y="518"/>
                  </a:lnTo>
                  <a:lnTo>
                    <a:pt x="835" y="526"/>
                  </a:lnTo>
                  <a:lnTo>
                    <a:pt x="835" y="499"/>
                  </a:lnTo>
                  <a:cubicBezTo>
                    <a:pt x="835" y="496"/>
                    <a:pt x="836" y="493"/>
                    <a:pt x="837" y="491"/>
                  </a:cubicBezTo>
                  <a:lnTo>
                    <a:pt x="846" y="463"/>
                  </a:lnTo>
                  <a:lnTo>
                    <a:pt x="856" y="436"/>
                  </a:lnTo>
                  <a:lnTo>
                    <a:pt x="865" y="408"/>
                  </a:lnTo>
                  <a:cubicBezTo>
                    <a:pt x="866" y="407"/>
                    <a:pt x="866" y="406"/>
                    <a:pt x="867" y="405"/>
                  </a:cubicBezTo>
                  <a:lnTo>
                    <a:pt x="877" y="387"/>
                  </a:lnTo>
                  <a:lnTo>
                    <a:pt x="885" y="364"/>
                  </a:lnTo>
                  <a:lnTo>
                    <a:pt x="883" y="372"/>
                  </a:lnTo>
                  <a:lnTo>
                    <a:pt x="883" y="345"/>
                  </a:lnTo>
                  <a:cubicBezTo>
                    <a:pt x="883" y="342"/>
                    <a:pt x="884" y="340"/>
                    <a:pt x="885" y="337"/>
                  </a:cubicBezTo>
                  <a:lnTo>
                    <a:pt x="894" y="310"/>
                  </a:lnTo>
                  <a:cubicBezTo>
                    <a:pt x="895" y="308"/>
                    <a:pt x="895" y="307"/>
                    <a:pt x="896" y="306"/>
                  </a:cubicBezTo>
                  <a:lnTo>
                    <a:pt x="905" y="288"/>
                  </a:lnTo>
                  <a:lnTo>
                    <a:pt x="904" y="291"/>
                  </a:lnTo>
                  <a:lnTo>
                    <a:pt x="914" y="264"/>
                  </a:lnTo>
                  <a:cubicBezTo>
                    <a:pt x="914" y="263"/>
                    <a:pt x="915" y="262"/>
                    <a:pt x="915" y="261"/>
                  </a:cubicBezTo>
                  <a:lnTo>
                    <a:pt x="925" y="242"/>
                  </a:lnTo>
                  <a:lnTo>
                    <a:pt x="923" y="246"/>
                  </a:lnTo>
                  <a:lnTo>
                    <a:pt x="933" y="218"/>
                  </a:lnTo>
                  <a:lnTo>
                    <a:pt x="932" y="226"/>
                  </a:lnTo>
                  <a:lnTo>
                    <a:pt x="932" y="208"/>
                  </a:lnTo>
                  <a:cubicBezTo>
                    <a:pt x="932" y="205"/>
                    <a:pt x="932" y="202"/>
                    <a:pt x="933" y="200"/>
                  </a:cubicBezTo>
                  <a:lnTo>
                    <a:pt x="943" y="172"/>
                  </a:lnTo>
                  <a:cubicBezTo>
                    <a:pt x="943" y="171"/>
                    <a:pt x="943" y="170"/>
                    <a:pt x="944" y="169"/>
                  </a:cubicBezTo>
                  <a:lnTo>
                    <a:pt x="954" y="151"/>
                  </a:lnTo>
                  <a:lnTo>
                    <a:pt x="963" y="133"/>
                  </a:lnTo>
                  <a:lnTo>
                    <a:pt x="973" y="115"/>
                  </a:lnTo>
                  <a:lnTo>
                    <a:pt x="971" y="121"/>
                  </a:lnTo>
                  <a:lnTo>
                    <a:pt x="979" y="93"/>
                  </a:lnTo>
                  <a:cubicBezTo>
                    <a:pt x="979" y="92"/>
                    <a:pt x="980" y="90"/>
                    <a:pt x="981" y="89"/>
                  </a:cubicBezTo>
                  <a:lnTo>
                    <a:pt x="990" y="70"/>
                  </a:lnTo>
                  <a:lnTo>
                    <a:pt x="988" y="81"/>
                  </a:lnTo>
                  <a:lnTo>
                    <a:pt x="988" y="63"/>
                  </a:lnTo>
                  <a:cubicBezTo>
                    <a:pt x="988" y="59"/>
                    <a:pt x="988" y="55"/>
                    <a:pt x="990" y="52"/>
                  </a:cubicBezTo>
                  <a:lnTo>
                    <a:pt x="1000" y="34"/>
                  </a:lnTo>
                  <a:lnTo>
                    <a:pt x="1010" y="15"/>
                  </a:lnTo>
                  <a:cubicBezTo>
                    <a:pt x="1011" y="13"/>
                    <a:pt x="1012" y="11"/>
                    <a:pt x="1014" y="9"/>
                  </a:cubicBezTo>
                  <a:lnTo>
                    <a:pt x="1024" y="0"/>
                  </a:lnTo>
                  <a:lnTo>
                    <a:pt x="1057" y="35"/>
                  </a:lnTo>
                  <a:lnTo>
                    <a:pt x="1047" y="44"/>
                  </a:lnTo>
                  <a:lnTo>
                    <a:pt x="1052" y="38"/>
                  </a:lnTo>
                  <a:lnTo>
                    <a:pt x="1042" y="56"/>
                  </a:lnTo>
                  <a:lnTo>
                    <a:pt x="1033" y="74"/>
                  </a:lnTo>
                  <a:lnTo>
                    <a:pt x="1036" y="63"/>
                  </a:lnTo>
                  <a:lnTo>
                    <a:pt x="1036" y="81"/>
                  </a:lnTo>
                  <a:cubicBezTo>
                    <a:pt x="1036" y="85"/>
                    <a:pt x="1035" y="89"/>
                    <a:pt x="1033" y="93"/>
                  </a:cubicBezTo>
                  <a:lnTo>
                    <a:pt x="1023" y="111"/>
                  </a:lnTo>
                  <a:lnTo>
                    <a:pt x="1025" y="106"/>
                  </a:lnTo>
                  <a:lnTo>
                    <a:pt x="1017" y="134"/>
                  </a:lnTo>
                  <a:cubicBezTo>
                    <a:pt x="1017" y="136"/>
                    <a:pt x="1016" y="138"/>
                    <a:pt x="1015" y="139"/>
                  </a:cubicBezTo>
                  <a:lnTo>
                    <a:pt x="1006" y="155"/>
                  </a:lnTo>
                  <a:lnTo>
                    <a:pt x="996" y="173"/>
                  </a:lnTo>
                  <a:lnTo>
                    <a:pt x="986" y="191"/>
                  </a:lnTo>
                  <a:lnTo>
                    <a:pt x="988" y="188"/>
                  </a:lnTo>
                  <a:lnTo>
                    <a:pt x="978" y="216"/>
                  </a:lnTo>
                  <a:lnTo>
                    <a:pt x="980" y="208"/>
                  </a:lnTo>
                  <a:lnTo>
                    <a:pt x="980" y="226"/>
                  </a:lnTo>
                  <a:cubicBezTo>
                    <a:pt x="980" y="229"/>
                    <a:pt x="979" y="231"/>
                    <a:pt x="978" y="234"/>
                  </a:cubicBezTo>
                  <a:lnTo>
                    <a:pt x="969" y="261"/>
                  </a:lnTo>
                  <a:cubicBezTo>
                    <a:pt x="968" y="263"/>
                    <a:pt x="968" y="264"/>
                    <a:pt x="967" y="265"/>
                  </a:cubicBezTo>
                  <a:lnTo>
                    <a:pt x="958" y="283"/>
                  </a:lnTo>
                  <a:lnTo>
                    <a:pt x="959" y="280"/>
                  </a:lnTo>
                  <a:lnTo>
                    <a:pt x="949" y="307"/>
                  </a:lnTo>
                  <a:cubicBezTo>
                    <a:pt x="949" y="308"/>
                    <a:pt x="948" y="309"/>
                    <a:pt x="948" y="310"/>
                  </a:cubicBezTo>
                  <a:lnTo>
                    <a:pt x="938" y="329"/>
                  </a:lnTo>
                  <a:lnTo>
                    <a:pt x="940" y="325"/>
                  </a:lnTo>
                  <a:lnTo>
                    <a:pt x="930" y="353"/>
                  </a:lnTo>
                  <a:lnTo>
                    <a:pt x="931" y="345"/>
                  </a:lnTo>
                  <a:lnTo>
                    <a:pt x="931" y="372"/>
                  </a:lnTo>
                  <a:cubicBezTo>
                    <a:pt x="931" y="375"/>
                    <a:pt x="931" y="378"/>
                    <a:pt x="930" y="381"/>
                  </a:cubicBezTo>
                  <a:lnTo>
                    <a:pt x="919" y="409"/>
                  </a:lnTo>
                  <a:lnTo>
                    <a:pt x="909" y="427"/>
                  </a:lnTo>
                  <a:lnTo>
                    <a:pt x="911" y="424"/>
                  </a:lnTo>
                  <a:lnTo>
                    <a:pt x="901" y="452"/>
                  </a:lnTo>
                  <a:lnTo>
                    <a:pt x="891" y="479"/>
                  </a:lnTo>
                  <a:lnTo>
                    <a:pt x="882" y="507"/>
                  </a:lnTo>
                  <a:lnTo>
                    <a:pt x="883" y="499"/>
                  </a:lnTo>
                  <a:lnTo>
                    <a:pt x="883" y="526"/>
                  </a:lnTo>
                  <a:cubicBezTo>
                    <a:pt x="883" y="529"/>
                    <a:pt x="883" y="531"/>
                    <a:pt x="882" y="534"/>
                  </a:cubicBezTo>
                  <a:lnTo>
                    <a:pt x="872" y="561"/>
                  </a:lnTo>
                  <a:lnTo>
                    <a:pt x="863" y="589"/>
                  </a:lnTo>
                  <a:lnTo>
                    <a:pt x="853" y="616"/>
                  </a:lnTo>
                  <a:lnTo>
                    <a:pt x="843" y="644"/>
                  </a:lnTo>
                  <a:lnTo>
                    <a:pt x="833" y="670"/>
                  </a:lnTo>
                  <a:lnTo>
                    <a:pt x="835" y="661"/>
                  </a:lnTo>
                  <a:lnTo>
                    <a:pt x="835" y="689"/>
                  </a:lnTo>
                  <a:cubicBezTo>
                    <a:pt x="835" y="691"/>
                    <a:pt x="835" y="693"/>
                    <a:pt x="834" y="695"/>
                  </a:cubicBezTo>
                  <a:lnTo>
                    <a:pt x="824" y="733"/>
                  </a:lnTo>
                  <a:lnTo>
                    <a:pt x="814" y="761"/>
                  </a:lnTo>
                  <a:lnTo>
                    <a:pt x="805" y="788"/>
                  </a:lnTo>
                  <a:lnTo>
                    <a:pt x="796" y="814"/>
                  </a:lnTo>
                  <a:lnTo>
                    <a:pt x="786" y="850"/>
                  </a:lnTo>
                  <a:lnTo>
                    <a:pt x="787" y="844"/>
                  </a:lnTo>
                  <a:lnTo>
                    <a:pt x="787" y="872"/>
                  </a:lnTo>
                  <a:cubicBezTo>
                    <a:pt x="787" y="875"/>
                    <a:pt x="786" y="877"/>
                    <a:pt x="785" y="880"/>
                  </a:cubicBezTo>
                  <a:lnTo>
                    <a:pt x="776" y="906"/>
                  </a:lnTo>
                  <a:lnTo>
                    <a:pt x="766" y="942"/>
                  </a:lnTo>
                  <a:lnTo>
                    <a:pt x="756" y="969"/>
                  </a:lnTo>
                  <a:lnTo>
                    <a:pt x="747" y="995"/>
                  </a:lnTo>
                  <a:lnTo>
                    <a:pt x="738" y="1032"/>
                  </a:lnTo>
                  <a:lnTo>
                    <a:pt x="739" y="1025"/>
                  </a:lnTo>
                  <a:lnTo>
                    <a:pt x="739" y="1053"/>
                  </a:lnTo>
                  <a:cubicBezTo>
                    <a:pt x="739" y="1055"/>
                    <a:pt x="738" y="1057"/>
                    <a:pt x="738" y="1059"/>
                  </a:cubicBezTo>
                  <a:lnTo>
                    <a:pt x="730" y="1086"/>
                  </a:lnTo>
                  <a:lnTo>
                    <a:pt x="720" y="1125"/>
                  </a:lnTo>
                  <a:lnTo>
                    <a:pt x="711" y="1151"/>
                  </a:lnTo>
                  <a:lnTo>
                    <a:pt x="701" y="1187"/>
                  </a:lnTo>
                  <a:lnTo>
                    <a:pt x="691" y="1215"/>
                  </a:lnTo>
                  <a:lnTo>
                    <a:pt x="681" y="1242"/>
                  </a:lnTo>
                  <a:lnTo>
                    <a:pt x="683" y="1234"/>
                  </a:lnTo>
                  <a:lnTo>
                    <a:pt x="683" y="1271"/>
                  </a:lnTo>
                  <a:cubicBezTo>
                    <a:pt x="683" y="1273"/>
                    <a:pt x="682" y="1276"/>
                    <a:pt x="681" y="1279"/>
                  </a:cubicBezTo>
                  <a:lnTo>
                    <a:pt x="672" y="1306"/>
                  </a:lnTo>
                  <a:lnTo>
                    <a:pt x="663" y="1332"/>
                  </a:lnTo>
                  <a:lnTo>
                    <a:pt x="652" y="1370"/>
                  </a:lnTo>
                  <a:lnTo>
                    <a:pt x="643" y="1396"/>
                  </a:lnTo>
                  <a:lnTo>
                    <a:pt x="634" y="1432"/>
                  </a:lnTo>
                  <a:lnTo>
                    <a:pt x="634" y="1426"/>
                  </a:lnTo>
                  <a:lnTo>
                    <a:pt x="634" y="1452"/>
                  </a:lnTo>
                  <a:cubicBezTo>
                    <a:pt x="634" y="1454"/>
                    <a:pt x="634" y="1457"/>
                    <a:pt x="633" y="1460"/>
                  </a:cubicBezTo>
                  <a:lnTo>
                    <a:pt x="624" y="1485"/>
                  </a:lnTo>
                  <a:lnTo>
                    <a:pt x="614" y="1524"/>
                  </a:lnTo>
                  <a:lnTo>
                    <a:pt x="604" y="1551"/>
                  </a:lnTo>
                  <a:lnTo>
                    <a:pt x="595" y="1577"/>
                  </a:lnTo>
                  <a:lnTo>
                    <a:pt x="585" y="1613"/>
                  </a:lnTo>
                  <a:lnTo>
                    <a:pt x="586" y="1607"/>
                  </a:lnTo>
                  <a:lnTo>
                    <a:pt x="586" y="1635"/>
                  </a:lnTo>
                  <a:cubicBezTo>
                    <a:pt x="586" y="1637"/>
                    <a:pt x="586" y="1640"/>
                    <a:pt x="585" y="1643"/>
                  </a:cubicBezTo>
                  <a:lnTo>
                    <a:pt x="575" y="1670"/>
                  </a:lnTo>
                  <a:lnTo>
                    <a:pt x="566" y="1696"/>
                  </a:lnTo>
                  <a:lnTo>
                    <a:pt x="556" y="1732"/>
                  </a:lnTo>
                  <a:lnTo>
                    <a:pt x="546" y="1760"/>
                  </a:lnTo>
                  <a:lnTo>
                    <a:pt x="537" y="1787"/>
                  </a:lnTo>
                  <a:lnTo>
                    <a:pt x="538" y="1779"/>
                  </a:lnTo>
                  <a:lnTo>
                    <a:pt x="538" y="1807"/>
                  </a:lnTo>
                  <a:cubicBezTo>
                    <a:pt x="538" y="1809"/>
                    <a:pt x="538" y="1812"/>
                    <a:pt x="537" y="1815"/>
                  </a:cubicBezTo>
                  <a:lnTo>
                    <a:pt x="528" y="1840"/>
                  </a:lnTo>
                  <a:lnTo>
                    <a:pt x="517" y="1879"/>
                  </a:lnTo>
                  <a:lnTo>
                    <a:pt x="508" y="1906"/>
                  </a:lnTo>
                  <a:lnTo>
                    <a:pt x="498" y="1933"/>
                  </a:lnTo>
                  <a:lnTo>
                    <a:pt x="488" y="1961"/>
                  </a:lnTo>
                  <a:lnTo>
                    <a:pt x="490" y="1953"/>
                  </a:lnTo>
                  <a:lnTo>
                    <a:pt x="490" y="1979"/>
                  </a:lnTo>
                  <a:cubicBezTo>
                    <a:pt x="490" y="1981"/>
                    <a:pt x="489" y="1984"/>
                    <a:pt x="488" y="1987"/>
                  </a:cubicBezTo>
                  <a:lnTo>
                    <a:pt x="479" y="2014"/>
                  </a:lnTo>
                  <a:lnTo>
                    <a:pt x="469" y="2041"/>
                  </a:lnTo>
                  <a:lnTo>
                    <a:pt x="460" y="2069"/>
                  </a:lnTo>
                  <a:lnTo>
                    <a:pt x="450" y="2095"/>
                  </a:lnTo>
                  <a:lnTo>
                    <a:pt x="442" y="2124"/>
                  </a:lnTo>
                  <a:lnTo>
                    <a:pt x="433" y="2151"/>
                  </a:lnTo>
                  <a:lnTo>
                    <a:pt x="434" y="2143"/>
                  </a:lnTo>
                  <a:lnTo>
                    <a:pt x="434" y="2162"/>
                  </a:lnTo>
                  <a:cubicBezTo>
                    <a:pt x="434" y="2164"/>
                    <a:pt x="433" y="2167"/>
                    <a:pt x="433" y="2169"/>
                  </a:cubicBezTo>
                  <a:lnTo>
                    <a:pt x="423" y="2197"/>
                  </a:lnTo>
                  <a:lnTo>
                    <a:pt x="413" y="2223"/>
                  </a:lnTo>
                  <a:lnTo>
                    <a:pt x="404" y="2250"/>
                  </a:lnTo>
                  <a:cubicBezTo>
                    <a:pt x="403" y="2251"/>
                    <a:pt x="403" y="2252"/>
                    <a:pt x="402" y="2253"/>
                  </a:cubicBezTo>
                  <a:lnTo>
                    <a:pt x="393" y="2272"/>
                  </a:lnTo>
                  <a:lnTo>
                    <a:pt x="394" y="2268"/>
                  </a:lnTo>
                  <a:lnTo>
                    <a:pt x="384" y="2296"/>
                  </a:lnTo>
                  <a:lnTo>
                    <a:pt x="386" y="2288"/>
                  </a:lnTo>
                  <a:lnTo>
                    <a:pt x="386" y="2315"/>
                  </a:lnTo>
                  <a:cubicBezTo>
                    <a:pt x="386" y="2319"/>
                    <a:pt x="385" y="2323"/>
                    <a:pt x="383" y="2326"/>
                  </a:cubicBezTo>
                  <a:lnTo>
                    <a:pt x="373" y="2345"/>
                  </a:lnTo>
                  <a:lnTo>
                    <a:pt x="375" y="2341"/>
                  </a:lnTo>
                  <a:lnTo>
                    <a:pt x="365" y="2369"/>
                  </a:lnTo>
                  <a:lnTo>
                    <a:pt x="355" y="2396"/>
                  </a:lnTo>
                  <a:cubicBezTo>
                    <a:pt x="355" y="2397"/>
                    <a:pt x="355" y="2399"/>
                    <a:pt x="354" y="2400"/>
                  </a:cubicBezTo>
                  <a:lnTo>
                    <a:pt x="344" y="2418"/>
                  </a:lnTo>
                  <a:lnTo>
                    <a:pt x="346" y="2415"/>
                  </a:lnTo>
                  <a:lnTo>
                    <a:pt x="336" y="2442"/>
                  </a:lnTo>
                  <a:lnTo>
                    <a:pt x="337" y="2434"/>
                  </a:lnTo>
                  <a:lnTo>
                    <a:pt x="337" y="2452"/>
                  </a:lnTo>
                  <a:cubicBezTo>
                    <a:pt x="337" y="2456"/>
                    <a:pt x="336" y="2460"/>
                    <a:pt x="335" y="2464"/>
                  </a:cubicBezTo>
                  <a:lnTo>
                    <a:pt x="326" y="2479"/>
                  </a:lnTo>
                  <a:lnTo>
                    <a:pt x="315" y="2507"/>
                  </a:lnTo>
                  <a:lnTo>
                    <a:pt x="306" y="2526"/>
                  </a:lnTo>
                  <a:lnTo>
                    <a:pt x="296" y="2544"/>
                  </a:lnTo>
                  <a:lnTo>
                    <a:pt x="298" y="2541"/>
                  </a:lnTo>
                  <a:lnTo>
                    <a:pt x="288" y="2568"/>
                  </a:lnTo>
                  <a:lnTo>
                    <a:pt x="289" y="2560"/>
                  </a:lnTo>
                  <a:lnTo>
                    <a:pt x="289" y="2579"/>
                  </a:lnTo>
                  <a:cubicBezTo>
                    <a:pt x="289" y="2583"/>
                    <a:pt x="288" y="2586"/>
                    <a:pt x="286" y="2590"/>
                  </a:cubicBezTo>
                  <a:lnTo>
                    <a:pt x="277" y="2608"/>
                  </a:lnTo>
                  <a:lnTo>
                    <a:pt x="267" y="2626"/>
                  </a:lnTo>
                  <a:lnTo>
                    <a:pt x="258" y="2645"/>
                  </a:lnTo>
                  <a:lnTo>
                    <a:pt x="248" y="2663"/>
                  </a:lnTo>
                  <a:lnTo>
                    <a:pt x="249" y="2660"/>
                  </a:lnTo>
                  <a:lnTo>
                    <a:pt x="240" y="2687"/>
                  </a:lnTo>
                  <a:lnTo>
                    <a:pt x="241" y="2679"/>
                  </a:lnTo>
                  <a:lnTo>
                    <a:pt x="241" y="2698"/>
                  </a:lnTo>
                  <a:cubicBezTo>
                    <a:pt x="241" y="2701"/>
                    <a:pt x="240" y="2705"/>
                    <a:pt x="238" y="2709"/>
                  </a:cubicBezTo>
                  <a:lnTo>
                    <a:pt x="229" y="2727"/>
                  </a:lnTo>
                  <a:lnTo>
                    <a:pt x="219" y="2745"/>
                  </a:lnTo>
                  <a:cubicBezTo>
                    <a:pt x="217" y="2748"/>
                    <a:pt x="215" y="2751"/>
                    <a:pt x="212" y="2753"/>
                  </a:cubicBezTo>
                  <a:lnTo>
                    <a:pt x="203" y="2761"/>
                  </a:lnTo>
                  <a:lnTo>
                    <a:pt x="209" y="2753"/>
                  </a:lnTo>
                  <a:lnTo>
                    <a:pt x="200" y="2771"/>
                  </a:lnTo>
                  <a:lnTo>
                    <a:pt x="190" y="2789"/>
                  </a:lnTo>
                  <a:lnTo>
                    <a:pt x="193" y="2778"/>
                  </a:lnTo>
                  <a:lnTo>
                    <a:pt x="193" y="2796"/>
                  </a:lnTo>
                  <a:cubicBezTo>
                    <a:pt x="193" y="2800"/>
                    <a:pt x="192" y="2804"/>
                    <a:pt x="190" y="2808"/>
                  </a:cubicBezTo>
                  <a:lnTo>
                    <a:pt x="180" y="2826"/>
                  </a:lnTo>
                  <a:cubicBezTo>
                    <a:pt x="179" y="2828"/>
                    <a:pt x="178" y="2830"/>
                    <a:pt x="176" y="2832"/>
                  </a:cubicBezTo>
                  <a:lnTo>
                    <a:pt x="166" y="2841"/>
                  </a:lnTo>
                  <a:lnTo>
                    <a:pt x="172" y="2833"/>
                  </a:lnTo>
                  <a:lnTo>
                    <a:pt x="163" y="2853"/>
                  </a:lnTo>
                  <a:lnTo>
                    <a:pt x="153" y="2872"/>
                  </a:lnTo>
                  <a:lnTo>
                    <a:pt x="144" y="2890"/>
                  </a:lnTo>
                  <a:cubicBezTo>
                    <a:pt x="143" y="2892"/>
                    <a:pt x="141" y="2894"/>
                    <a:pt x="139" y="2896"/>
                  </a:cubicBezTo>
                  <a:lnTo>
                    <a:pt x="129" y="2905"/>
                  </a:lnTo>
                  <a:lnTo>
                    <a:pt x="137" y="2888"/>
                  </a:lnTo>
                  <a:lnTo>
                    <a:pt x="137" y="2906"/>
                  </a:lnTo>
                  <a:cubicBezTo>
                    <a:pt x="137" y="2913"/>
                    <a:pt x="134" y="2919"/>
                    <a:pt x="129" y="2924"/>
                  </a:cubicBezTo>
                  <a:lnTo>
                    <a:pt x="120" y="2933"/>
                  </a:lnTo>
                  <a:lnTo>
                    <a:pt x="124" y="2926"/>
                  </a:lnTo>
                  <a:lnTo>
                    <a:pt x="115" y="2945"/>
                  </a:lnTo>
                  <a:cubicBezTo>
                    <a:pt x="114" y="2947"/>
                    <a:pt x="112" y="2949"/>
                    <a:pt x="110" y="2951"/>
                  </a:cubicBezTo>
                  <a:lnTo>
                    <a:pt x="100" y="2960"/>
                  </a:lnTo>
                  <a:lnTo>
                    <a:pt x="105" y="2954"/>
                  </a:lnTo>
                  <a:lnTo>
                    <a:pt x="96" y="2972"/>
                  </a:lnTo>
                  <a:cubicBezTo>
                    <a:pt x="94" y="2974"/>
                    <a:pt x="93" y="2977"/>
                    <a:pt x="91" y="2978"/>
                  </a:cubicBezTo>
                  <a:lnTo>
                    <a:pt x="81" y="2988"/>
                  </a:lnTo>
                  <a:lnTo>
                    <a:pt x="89" y="2970"/>
                  </a:lnTo>
                  <a:lnTo>
                    <a:pt x="89" y="2988"/>
                  </a:lnTo>
                  <a:cubicBezTo>
                    <a:pt x="89" y="2996"/>
                    <a:pt x="85" y="3003"/>
                    <a:pt x="79" y="3008"/>
                  </a:cubicBezTo>
                  <a:lnTo>
                    <a:pt x="72" y="3013"/>
                  </a:lnTo>
                  <a:lnTo>
                    <a:pt x="62" y="3022"/>
                  </a:lnTo>
                  <a:lnTo>
                    <a:pt x="52" y="3031"/>
                  </a:lnTo>
                  <a:lnTo>
                    <a:pt x="57" y="3025"/>
                  </a:lnTo>
                  <a:lnTo>
                    <a:pt x="47" y="3044"/>
                  </a:lnTo>
                  <a:cubicBezTo>
                    <a:pt x="46" y="3046"/>
                    <a:pt x="45" y="3048"/>
                    <a:pt x="43" y="3050"/>
                  </a:cubicBezTo>
                  <a:lnTo>
                    <a:pt x="33" y="3059"/>
                  </a:lnTo>
                  <a:lnTo>
                    <a:pt x="0" y="3024"/>
                  </a:lnTo>
                  <a:close/>
                </a:path>
              </a:pathLst>
            </a:custGeom>
            <a:solidFill>
              <a:srgbClr val="FF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533"/>
            <p:cNvSpPr>
              <a:spLocks/>
            </p:cNvSpPr>
            <p:nvPr/>
          </p:nvSpPr>
          <p:spPr bwMode="auto">
            <a:xfrm>
              <a:off x="1417638" y="2006600"/>
              <a:ext cx="306388" cy="701675"/>
            </a:xfrm>
            <a:custGeom>
              <a:avLst/>
              <a:gdLst>
                <a:gd name="T0" fmla="*/ 19 w 1083"/>
                <a:gd name="T1" fmla="*/ 167 h 2484"/>
                <a:gd name="T2" fmla="*/ 52 w 1083"/>
                <a:gd name="T3" fmla="*/ 115 h 2484"/>
                <a:gd name="T4" fmla="*/ 81 w 1083"/>
                <a:gd name="T5" fmla="*/ 70 h 2484"/>
                <a:gd name="T6" fmla="*/ 138 w 1083"/>
                <a:gd name="T7" fmla="*/ 16 h 2484"/>
                <a:gd name="T8" fmla="*/ 183 w 1083"/>
                <a:gd name="T9" fmla="*/ 0 h 2484"/>
                <a:gd name="T10" fmla="*/ 240 w 1083"/>
                <a:gd name="T11" fmla="*/ 0 h 2484"/>
                <a:gd name="T12" fmla="*/ 283 w 1083"/>
                <a:gd name="T13" fmla="*/ 16 h 2484"/>
                <a:gd name="T14" fmla="*/ 340 w 1083"/>
                <a:gd name="T15" fmla="*/ 70 h 2484"/>
                <a:gd name="T16" fmla="*/ 369 w 1083"/>
                <a:gd name="T17" fmla="*/ 115 h 2484"/>
                <a:gd name="T18" fmla="*/ 402 w 1083"/>
                <a:gd name="T19" fmla="*/ 167 h 2484"/>
                <a:gd name="T20" fmla="*/ 416 w 1083"/>
                <a:gd name="T21" fmla="*/ 207 h 2484"/>
                <a:gd name="T22" fmla="*/ 452 w 1083"/>
                <a:gd name="T23" fmla="*/ 289 h 2484"/>
                <a:gd name="T24" fmla="*/ 478 w 1083"/>
                <a:gd name="T25" fmla="*/ 339 h 2484"/>
                <a:gd name="T26" fmla="*/ 509 w 1083"/>
                <a:gd name="T27" fmla="*/ 433 h 2484"/>
                <a:gd name="T28" fmla="*/ 537 w 1083"/>
                <a:gd name="T29" fmla="*/ 499 h 2484"/>
                <a:gd name="T30" fmla="*/ 557 w 1083"/>
                <a:gd name="T31" fmla="*/ 580 h 2484"/>
                <a:gd name="T32" fmla="*/ 582 w 1083"/>
                <a:gd name="T33" fmla="*/ 644 h 2484"/>
                <a:gd name="T34" fmla="*/ 611 w 1083"/>
                <a:gd name="T35" fmla="*/ 754 h 2484"/>
                <a:gd name="T36" fmla="*/ 650 w 1083"/>
                <a:gd name="T37" fmla="*/ 897 h 2484"/>
                <a:gd name="T38" fmla="*/ 697 w 1083"/>
                <a:gd name="T39" fmla="*/ 1047 h 2484"/>
                <a:gd name="T40" fmla="*/ 725 w 1083"/>
                <a:gd name="T41" fmla="*/ 1163 h 2484"/>
                <a:gd name="T42" fmla="*/ 753 w 1083"/>
                <a:gd name="T43" fmla="*/ 1282 h 2484"/>
                <a:gd name="T44" fmla="*/ 802 w 1083"/>
                <a:gd name="T45" fmla="*/ 1444 h 2484"/>
                <a:gd name="T46" fmla="*/ 837 w 1083"/>
                <a:gd name="T47" fmla="*/ 1593 h 2484"/>
                <a:gd name="T48" fmla="*/ 866 w 1083"/>
                <a:gd name="T49" fmla="*/ 1720 h 2484"/>
                <a:gd name="T50" fmla="*/ 894 w 1083"/>
                <a:gd name="T51" fmla="*/ 1837 h 2484"/>
                <a:gd name="T52" fmla="*/ 943 w 1083"/>
                <a:gd name="T53" fmla="*/ 1990 h 2484"/>
                <a:gd name="T54" fmla="*/ 980 w 1083"/>
                <a:gd name="T55" fmla="*/ 2129 h 2484"/>
                <a:gd name="T56" fmla="*/ 1008 w 1083"/>
                <a:gd name="T57" fmla="*/ 2237 h 2484"/>
                <a:gd name="T58" fmla="*/ 1047 w 1083"/>
                <a:gd name="T59" fmla="*/ 2373 h 2484"/>
                <a:gd name="T60" fmla="*/ 1083 w 1083"/>
                <a:gd name="T61" fmla="*/ 2461 h 2484"/>
                <a:gd name="T62" fmla="*/ 1001 w 1083"/>
                <a:gd name="T63" fmla="*/ 2381 h 2484"/>
                <a:gd name="T64" fmla="*/ 972 w 1083"/>
                <a:gd name="T65" fmla="*/ 2280 h 2484"/>
                <a:gd name="T66" fmla="*/ 944 w 1083"/>
                <a:gd name="T67" fmla="*/ 2172 h 2484"/>
                <a:gd name="T68" fmla="*/ 895 w 1083"/>
                <a:gd name="T69" fmla="*/ 2018 h 2484"/>
                <a:gd name="T70" fmla="*/ 858 w 1083"/>
                <a:gd name="T71" fmla="*/ 1881 h 2484"/>
                <a:gd name="T72" fmla="*/ 830 w 1083"/>
                <a:gd name="T73" fmla="*/ 1761 h 2484"/>
                <a:gd name="T74" fmla="*/ 801 w 1083"/>
                <a:gd name="T75" fmla="*/ 1642 h 2484"/>
                <a:gd name="T76" fmla="*/ 754 w 1083"/>
                <a:gd name="T77" fmla="*/ 1480 h 2484"/>
                <a:gd name="T78" fmla="*/ 717 w 1083"/>
                <a:gd name="T79" fmla="*/ 1332 h 2484"/>
                <a:gd name="T80" fmla="*/ 689 w 1083"/>
                <a:gd name="T81" fmla="*/ 1206 h 2484"/>
                <a:gd name="T82" fmla="*/ 650 w 1083"/>
                <a:gd name="T83" fmla="*/ 1053 h 2484"/>
                <a:gd name="T84" fmla="*/ 603 w 1083"/>
                <a:gd name="T85" fmla="*/ 903 h 2484"/>
                <a:gd name="T86" fmla="*/ 575 w 1083"/>
                <a:gd name="T87" fmla="*/ 797 h 2484"/>
                <a:gd name="T88" fmla="*/ 546 w 1083"/>
                <a:gd name="T89" fmla="*/ 687 h 2484"/>
                <a:gd name="T90" fmla="*/ 510 w 1083"/>
                <a:gd name="T91" fmla="*/ 587 h 2484"/>
                <a:gd name="T92" fmla="*/ 493 w 1083"/>
                <a:gd name="T93" fmla="*/ 518 h 2484"/>
                <a:gd name="T94" fmla="*/ 463 w 1083"/>
                <a:gd name="T95" fmla="*/ 441 h 2484"/>
                <a:gd name="T96" fmla="*/ 445 w 1083"/>
                <a:gd name="T97" fmla="*/ 380 h 2484"/>
                <a:gd name="T98" fmla="*/ 407 w 1083"/>
                <a:gd name="T99" fmla="*/ 300 h 2484"/>
                <a:gd name="T100" fmla="*/ 393 w 1083"/>
                <a:gd name="T101" fmla="*/ 251 h 2484"/>
                <a:gd name="T102" fmla="*/ 357 w 1083"/>
                <a:gd name="T103" fmla="*/ 178 h 2484"/>
                <a:gd name="T104" fmla="*/ 331 w 1083"/>
                <a:gd name="T105" fmla="*/ 144 h 2484"/>
                <a:gd name="T106" fmla="*/ 317 w 1083"/>
                <a:gd name="T107" fmla="*/ 113 h 2484"/>
                <a:gd name="T108" fmla="*/ 260 w 1083"/>
                <a:gd name="T109" fmla="*/ 60 h 2484"/>
                <a:gd name="T110" fmla="*/ 250 w 1083"/>
                <a:gd name="T111" fmla="*/ 48 h 2484"/>
                <a:gd name="T112" fmla="*/ 193 w 1083"/>
                <a:gd name="T113" fmla="*/ 48 h 2484"/>
                <a:gd name="T114" fmla="*/ 155 w 1083"/>
                <a:gd name="T115" fmla="*/ 58 h 2484"/>
                <a:gd name="T116" fmla="*/ 124 w 1083"/>
                <a:gd name="T117" fmla="*/ 95 h 2484"/>
                <a:gd name="T118" fmla="*/ 95 w 1083"/>
                <a:gd name="T119" fmla="*/ 141 h 2484"/>
                <a:gd name="T120" fmla="*/ 71 w 1083"/>
                <a:gd name="T121" fmla="*/ 171 h 2484"/>
                <a:gd name="T122" fmla="*/ 43 w 1083"/>
                <a:gd name="T123" fmla="*/ 235 h 2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83" h="2484">
                  <a:moveTo>
                    <a:pt x="0" y="213"/>
                  </a:moveTo>
                  <a:lnTo>
                    <a:pt x="10" y="195"/>
                  </a:lnTo>
                  <a:lnTo>
                    <a:pt x="19" y="177"/>
                  </a:lnTo>
                  <a:lnTo>
                    <a:pt x="16" y="188"/>
                  </a:lnTo>
                  <a:lnTo>
                    <a:pt x="16" y="178"/>
                  </a:lnTo>
                  <a:cubicBezTo>
                    <a:pt x="16" y="175"/>
                    <a:pt x="17" y="171"/>
                    <a:pt x="19" y="167"/>
                  </a:cubicBezTo>
                  <a:lnTo>
                    <a:pt x="29" y="149"/>
                  </a:lnTo>
                  <a:cubicBezTo>
                    <a:pt x="30" y="147"/>
                    <a:pt x="31" y="145"/>
                    <a:pt x="33" y="143"/>
                  </a:cubicBezTo>
                  <a:lnTo>
                    <a:pt x="43" y="134"/>
                  </a:lnTo>
                  <a:lnTo>
                    <a:pt x="38" y="140"/>
                  </a:lnTo>
                  <a:lnTo>
                    <a:pt x="48" y="122"/>
                  </a:lnTo>
                  <a:cubicBezTo>
                    <a:pt x="49" y="119"/>
                    <a:pt x="50" y="117"/>
                    <a:pt x="52" y="115"/>
                  </a:cubicBezTo>
                  <a:lnTo>
                    <a:pt x="62" y="106"/>
                  </a:lnTo>
                  <a:lnTo>
                    <a:pt x="71" y="97"/>
                  </a:lnTo>
                  <a:lnTo>
                    <a:pt x="64" y="114"/>
                  </a:lnTo>
                  <a:lnTo>
                    <a:pt x="64" y="96"/>
                  </a:lnTo>
                  <a:cubicBezTo>
                    <a:pt x="64" y="89"/>
                    <a:pt x="67" y="83"/>
                    <a:pt x="71" y="79"/>
                  </a:cubicBezTo>
                  <a:lnTo>
                    <a:pt x="81" y="70"/>
                  </a:lnTo>
                  <a:lnTo>
                    <a:pt x="90" y="60"/>
                  </a:lnTo>
                  <a:lnTo>
                    <a:pt x="102" y="51"/>
                  </a:lnTo>
                  <a:lnTo>
                    <a:pt x="109" y="44"/>
                  </a:lnTo>
                  <a:lnTo>
                    <a:pt x="119" y="35"/>
                  </a:lnTo>
                  <a:lnTo>
                    <a:pt x="128" y="26"/>
                  </a:lnTo>
                  <a:lnTo>
                    <a:pt x="138" y="16"/>
                  </a:lnTo>
                  <a:cubicBezTo>
                    <a:pt x="142" y="12"/>
                    <a:pt x="148" y="10"/>
                    <a:pt x="155" y="10"/>
                  </a:cubicBezTo>
                  <a:lnTo>
                    <a:pt x="164" y="10"/>
                  </a:lnTo>
                  <a:lnTo>
                    <a:pt x="147" y="16"/>
                  </a:lnTo>
                  <a:lnTo>
                    <a:pt x="157" y="7"/>
                  </a:lnTo>
                  <a:cubicBezTo>
                    <a:pt x="161" y="3"/>
                    <a:pt x="167" y="0"/>
                    <a:pt x="174" y="0"/>
                  </a:cubicBezTo>
                  <a:lnTo>
                    <a:pt x="183" y="0"/>
                  </a:lnTo>
                  <a:lnTo>
                    <a:pt x="193" y="0"/>
                  </a:lnTo>
                  <a:lnTo>
                    <a:pt x="202" y="0"/>
                  </a:lnTo>
                  <a:lnTo>
                    <a:pt x="212" y="0"/>
                  </a:lnTo>
                  <a:lnTo>
                    <a:pt x="221" y="0"/>
                  </a:lnTo>
                  <a:lnTo>
                    <a:pt x="231" y="0"/>
                  </a:lnTo>
                  <a:lnTo>
                    <a:pt x="240" y="0"/>
                  </a:lnTo>
                  <a:lnTo>
                    <a:pt x="250" y="0"/>
                  </a:lnTo>
                  <a:cubicBezTo>
                    <a:pt x="257" y="0"/>
                    <a:pt x="264" y="4"/>
                    <a:pt x="268" y="9"/>
                  </a:cubicBezTo>
                  <a:lnTo>
                    <a:pt x="276" y="18"/>
                  </a:lnTo>
                  <a:lnTo>
                    <a:pt x="257" y="10"/>
                  </a:lnTo>
                  <a:lnTo>
                    <a:pt x="267" y="10"/>
                  </a:lnTo>
                  <a:cubicBezTo>
                    <a:pt x="273" y="10"/>
                    <a:pt x="279" y="12"/>
                    <a:pt x="283" y="16"/>
                  </a:cubicBezTo>
                  <a:lnTo>
                    <a:pt x="293" y="26"/>
                  </a:lnTo>
                  <a:lnTo>
                    <a:pt x="302" y="35"/>
                  </a:lnTo>
                  <a:lnTo>
                    <a:pt x="312" y="44"/>
                  </a:lnTo>
                  <a:lnTo>
                    <a:pt x="321" y="53"/>
                  </a:lnTo>
                  <a:lnTo>
                    <a:pt x="329" y="59"/>
                  </a:lnTo>
                  <a:lnTo>
                    <a:pt x="340" y="70"/>
                  </a:lnTo>
                  <a:lnTo>
                    <a:pt x="350" y="79"/>
                  </a:lnTo>
                  <a:cubicBezTo>
                    <a:pt x="355" y="83"/>
                    <a:pt x="357" y="89"/>
                    <a:pt x="357" y="96"/>
                  </a:cubicBezTo>
                  <a:lnTo>
                    <a:pt x="357" y="114"/>
                  </a:lnTo>
                  <a:lnTo>
                    <a:pt x="350" y="97"/>
                  </a:lnTo>
                  <a:lnTo>
                    <a:pt x="359" y="106"/>
                  </a:lnTo>
                  <a:lnTo>
                    <a:pt x="369" y="115"/>
                  </a:lnTo>
                  <a:cubicBezTo>
                    <a:pt x="371" y="117"/>
                    <a:pt x="372" y="119"/>
                    <a:pt x="374" y="122"/>
                  </a:cubicBezTo>
                  <a:lnTo>
                    <a:pt x="383" y="140"/>
                  </a:lnTo>
                  <a:lnTo>
                    <a:pt x="378" y="134"/>
                  </a:lnTo>
                  <a:lnTo>
                    <a:pt x="388" y="143"/>
                  </a:lnTo>
                  <a:cubicBezTo>
                    <a:pt x="390" y="145"/>
                    <a:pt x="391" y="147"/>
                    <a:pt x="393" y="149"/>
                  </a:cubicBezTo>
                  <a:lnTo>
                    <a:pt x="402" y="167"/>
                  </a:lnTo>
                  <a:cubicBezTo>
                    <a:pt x="404" y="171"/>
                    <a:pt x="405" y="175"/>
                    <a:pt x="405" y="178"/>
                  </a:cubicBezTo>
                  <a:lnTo>
                    <a:pt x="405" y="188"/>
                  </a:lnTo>
                  <a:lnTo>
                    <a:pt x="402" y="177"/>
                  </a:lnTo>
                  <a:lnTo>
                    <a:pt x="412" y="195"/>
                  </a:lnTo>
                  <a:lnTo>
                    <a:pt x="421" y="213"/>
                  </a:lnTo>
                  <a:lnTo>
                    <a:pt x="416" y="207"/>
                  </a:lnTo>
                  <a:lnTo>
                    <a:pt x="426" y="216"/>
                  </a:lnTo>
                  <a:cubicBezTo>
                    <a:pt x="428" y="218"/>
                    <a:pt x="429" y="220"/>
                    <a:pt x="431" y="222"/>
                  </a:cubicBezTo>
                  <a:lnTo>
                    <a:pt x="440" y="241"/>
                  </a:lnTo>
                  <a:lnTo>
                    <a:pt x="450" y="259"/>
                  </a:lnTo>
                  <a:cubicBezTo>
                    <a:pt x="451" y="263"/>
                    <a:pt x="452" y="266"/>
                    <a:pt x="452" y="270"/>
                  </a:cubicBezTo>
                  <a:lnTo>
                    <a:pt x="452" y="289"/>
                  </a:lnTo>
                  <a:lnTo>
                    <a:pt x="450" y="277"/>
                  </a:lnTo>
                  <a:lnTo>
                    <a:pt x="459" y="296"/>
                  </a:lnTo>
                  <a:cubicBezTo>
                    <a:pt x="460" y="297"/>
                    <a:pt x="460" y="298"/>
                    <a:pt x="461" y="299"/>
                  </a:cubicBezTo>
                  <a:lnTo>
                    <a:pt x="470" y="327"/>
                  </a:lnTo>
                  <a:lnTo>
                    <a:pt x="468" y="322"/>
                  </a:lnTo>
                  <a:lnTo>
                    <a:pt x="478" y="339"/>
                  </a:lnTo>
                  <a:lnTo>
                    <a:pt x="488" y="358"/>
                  </a:lnTo>
                  <a:lnTo>
                    <a:pt x="497" y="376"/>
                  </a:lnTo>
                  <a:cubicBezTo>
                    <a:pt x="498" y="378"/>
                    <a:pt x="498" y="379"/>
                    <a:pt x="499" y="380"/>
                  </a:cubicBezTo>
                  <a:lnTo>
                    <a:pt x="508" y="407"/>
                  </a:lnTo>
                  <a:cubicBezTo>
                    <a:pt x="509" y="410"/>
                    <a:pt x="509" y="412"/>
                    <a:pt x="509" y="415"/>
                  </a:cubicBezTo>
                  <a:lnTo>
                    <a:pt x="509" y="433"/>
                  </a:lnTo>
                  <a:lnTo>
                    <a:pt x="508" y="426"/>
                  </a:lnTo>
                  <a:lnTo>
                    <a:pt x="518" y="453"/>
                  </a:lnTo>
                  <a:lnTo>
                    <a:pt x="516" y="450"/>
                  </a:lnTo>
                  <a:lnTo>
                    <a:pt x="526" y="468"/>
                  </a:lnTo>
                  <a:cubicBezTo>
                    <a:pt x="526" y="469"/>
                    <a:pt x="527" y="470"/>
                    <a:pt x="527" y="471"/>
                  </a:cubicBezTo>
                  <a:lnTo>
                    <a:pt x="537" y="499"/>
                  </a:lnTo>
                  <a:lnTo>
                    <a:pt x="535" y="496"/>
                  </a:lnTo>
                  <a:lnTo>
                    <a:pt x="545" y="514"/>
                  </a:lnTo>
                  <a:cubicBezTo>
                    <a:pt x="545" y="515"/>
                    <a:pt x="546" y="516"/>
                    <a:pt x="546" y="517"/>
                  </a:cubicBezTo>
                  <a:lnTo>
                    <a:pt x="556" y="545"/>
                  </a:lnTo>
                  <a:cubicBezTo>
                    <a:pt x="556" y="547"/>
                    <a:pt x="557" y="550"/>
                    <a:pt x="557" y="553"/>
                  </a:cubicBezTo>
                  <a:lnTo>
                    <a:pt x="557" y="580"/>
                  </a:lnTo>
                  <a:lnTo>
                    <a:pt x="556" y="573"/>
                  </a:lnTo>
                  <a:lnTo>
                    <a:pt x="564" y="599"/>
                  </a:lnTo>
                  <a:lnTo>
                    <a:pt x="562" y="595"/>
                  </a:lnTo>
                  <a:lnTo>
                    <a:pt x="571" y="613"/>
                  </a:lnTo>
                  <a:cubicBezTo>
                    <a:pt x="572" y="614"/>
                    <a:pt x="572" y="615"/>
                    <a:pt x="573" y="616"/>
                  </a:cubicBezTo>
                  <a:lnTo>
                    <a:pt x="582" y="644"/>
                  </a:lnTo>
                  <a:lnTo>
                    <a:pt x="592" y="671"/>
                  </a:lnTo>
                  <a:lnTo>
                    <a:pt x="601" y="699"/>
                  </a:lnTo>
                  <a:cubicBezTo>
                    <a:pt x="602" y="701"/>
                    <a:pt x="603" y="704"/>
                    <a:pt x="603" y="707"/>
                  </a:cubicBezTo>
                  <a:lnTo>
                    <a:pt x="603" y="734"/>
                  </a:lnTo>
                  <a:lnTo>
                    <a:pt x="601" y="726"/>
                  </a:lnTo>
                  <a:lnTo>
                    <a:pt x="611" y="754"/>
                  </a:lnTo>
                  <a:lnTo>
                    <a:pt x="620" y="781"/>
                  </a:lnTo>
                  <a:lnTo>
                    <a:pt x="630" y="809"/>
                  </a:lnTo>
                  <a:lnTo>
                    <a:pt x="639" y="836"/>
                  </a:lnTo>
                  <a:lnTo>
                    <a:pt x="649" y="861"/>
                  </a:lnTo>
                  <a:cubicBezTo>
                    <a:pt x="650" y="864"/>
                    <a:pt x="650" y="867"/>
                    <a:pt x="650" y="870"/>
                  </a:cubicBezTo>
                  <a:lnTo>
                    <a:pt x="650" y="897"/>
                  </a:lnTo>
                  <a:lnTo>
                    <a:pt x="649" y="891"/>
                  </a:lnTo>
                  <a:lnTo>
                    <a:pt x="659" y="928"/>
                  </a:lnTo>
                  <a:lnTo>
                    <a:pt x="668" y="954"/>
                  </a:lnTo>
                  <a:lnTo>
                    <a:pt x="677" y="981"/>
                  </a:lnTo>
                  <a:lnTo>
                    <a:pt x="687" y="1009"/>
                  </a:lnTo>
                  <a:lnTo>
                    <a:pt x="697" y="1047"/>
                  </a:lnTo>
                  <a:cubicBezTo>
                    <a:pt x="697" y="1049"/>
                    <a:pt x="698" y="1051"/>
                    <a:pt x="698" y="1053"/>
                  </a:cubicBezTo>
                  <a:lnTo>
                    <a:pt x="698" y="1081"/>
                  </a:lnTo>
                  <a:lnTo>
                    <a:pt x="696" y="1073"/>
                  </a:lnTo>
                  <a:lnTo>
                    <a:pt x="706" y="1100"/>
                  </a:lnTo>
                  <a:lnTo>
                    <a:pt x="716" y="1137"/>
                  </a:lnTo>
                  <a:lnTo>
                    <a:pt x="725" y="1163"/>
                  </a:lnTo>
                  <a:lnTo>
                    <a:pt x="734" y="1190"/>
                  </a:lnTo>
                  <a:lnTo>
                    <a:pt x="744" y="1229"/>
                  </a:lnTo>
                  <a:cubicBezTo>
                    <a:pt x="745" y="1231"/>
                    <a:pt x="745" y="1233"/>
                    <a:pt x="745" y="1235"/>
                  </a:cubicBezTo>
                  <a:lnTo>
                    <a:pt x="745" y="1262"/>
                  </a:lnTo>
                  <a:lnTo>
                    <a:pt x="744" y="1254"/>
                  </a:lnTo>
                  <a:lnTo>
                    <a:pt x="753" y="1282"/>
                  </a:lnTo>
                  <a:lnTo>
                    <a:pt x="763" y="1320"/>
                  </a:lnTo>
                  <a:lnTo>
                    <a:pt x="772" y="1346"/>
                  </a:lnTo>
                  <a:lnTo>
                    <a:pt x="782" y="1382"/>
                  </a:lnTo>
                  <a:lnTo>
                    <a:pt x="791" y="1408"/>
                  </a:lnTo>
                  <a:lnTo>
                    <a:pt x="801" y="1436"/>
                  </a:lnTo>
                  <a:cubicBezTo>
                    <a:pt x="802" y="1438"/>
                    <a:pt x="802" y="1441"/>
                    <a:pt x="802" y="1444"/>
                  </a:cubicBezTo>
                  <a:lnTo>
                    <a:pt x="802" y="1480"/>
                  </a:lnTo>
                  <a:lnTo>
                    <a:pt x="801" y="1473"/>
                  </a:lnTo>
                  <a:lnTo>
                    <a:pt x="810" y="1500"/>
                  </a:lnTo>
                  <a:lnTo>
                    <a:pt x="820" y="1528"/>
                  </a:lnTo>
                  <a:lnTo>
                    <a:pt x="830" y="1566"/>
                  </a:lnTo>
                  <a:lnTo>
                    <a:pt x="837" y="1593"/>
                  </a:lnTo>
                  <a:lnTo>
                    <a:pt x="847" y="1630"/>
                  </a:lnTo>
                  <a:cubicBezTo>
                    <a:pt x="848" y="1632"/>
                    <a:pt x="848" y="1634"/>
                    <a:pt x="848" y="1636"/>
                  </a:cubicBezTo>
                  <a:lnTo>
                    <a:pt x="848" y="1662"/>
                  </a:lnTo>
                  <a:lnTo>
                    <a:pt x="846" y="1654"/>
                  </a:lnTo>
                  <a:lnTo>
                    <a:pt x="856" y="1682"/>
                  </a:lnTo>
                  <a:lnTo>
                    <a:pt x="866" y="1720"/>
                  </a:lnTo>
                  <a:lnTo>
                    <a:pt x="875" y="1746"/>
                  </a:lnTo>
                  <a:lnTo>
                    <a:pt x="885" y="1773"/>
                  </a:lnTo>
                  <a:lnTo>
                    <a:pt x="895" y="1812"/>
                  </a:lnTo>
                  <a:cubicBezTo>
                    <a:pt x="895" y="1814"/>
                    <a:pt x="895" y="1816"/>
                    <a:pt x="895" y="1818"/>
                  </a:cubicBezTo>
                  <a:lnTo>
                    <a:pt x="895" y="1845"/>
                  </a:lnTo>
                  <a:lnTo>
                    <a:pt x="894" y="1837"/>
                  </a:lnTo>
                  <a:lnTo>
                    <a:pt x="904" y="1865"/>
                  </a:lnTo>
                  <a:lnTo>
                    <a:pt x="913" y="1893"/>
                  </a:lnTo>
                  <a:lnTo>
                    <a:pt x="923" y="1929"/>
                  </a:lnTo>
                  <a:lnTo>
                    <a:pt x="932" y="1955"/>
                  </a:lnTo>
                  <a:lnTo>
                    <a:pt x="942" y="1982"/>
                  </a:lnTo>
                  <a:cubicBezTo>
                    <a:pt x="942" y="1985"/>
                    <a:pt x="943" y="1988"/>
                    <a:pt x="943" y="1990"/>
                  </a:cubicBezTo>
                  <a:lnTo>
                    <a:pt x="943" y="2018"/>
                  </a:lnTo>
                  <a:lnTo>
                    <a:pt x="942" y="2010"/>
                  </a:lnTo>
                  <a:lnTo>
                    <a:pt x="951" y="2037"/>
                  </a:lnTo>
                  <a:lnTo>
                    <a:pt x="961" y="2076"/>
                  </a:lnTo>
                  <a:lnTo>
                    <a:pt x="970" y="2102"/>
                  </a:lnTo>
                  <a:lnTo>
                    <a:pt x="980" y="2129"/>
                  </a:lnTo>
                  <a:lnTo>
                    <a:pt x="989" y="2157"/>
                  </a:lnTo>
                  <a:cubicBezTo>
                    <a:pt x="990" y="2159"/>
                    <a:pt x="990" y="2162"/>
                    <a:pt x="990" y="2164"/>
                  </a:cubicBezTo>
                  <a:lnTo>
                    <a:pt x="990" y="2190"/>
                  </a:lnTo>
                  <a:lnTo>
                    <a:pt x="989" y="2182"/>
                  </a:lnTo>
                  <a:lnTo>
                    <a:pt x="999" y="2210"/>
                  </a:lnTo>
                  <a:lnTo>
                    <a:pt x="1008" y="2237"/>
                  </a:lnTo>
                  <a:lnTo>
                    <a:pt x="1018" y="2265"/>
                  </a:lnTo>
                  <a:lnTo>
                    <a:pt x="1027" y="2292"/>
                  </a:lnTo>
                  <a:lnTo>
                    <a:pt x="1037" y="2320"/>
                  </a:lnTo>
                  <a:lnTo>
                    <a:pt x="1046" y="2347"/>
                  </a:lnTo>
                  <a:cubicBezTo>
                    <a:pt x="1047" y="2350"/>
                    <a:pt x="1047" y="2352"/>
                    <a:pt x="1047" y="2355"/>
                  </a:cubicBezTo>
                  <a:lnTo>
                    <a:pt x="1047" y="2373"/>
                  </a:lnTo>
                  <a:lnTo>
                    <a:pt x="1046" y="2366"/>
                  </a:lnTo>
                  <a:lnTo>
                    <a:pt x="1056" y="2393"/>
                  </a:lnTo>
                  <a:lnTo>
                    <a:pt x="1065" y="2418"/>
                  </a:lnTo>
                  <a:lnTo>
                    <a:pt x="1075" y="2446"/>
                  </a:lnTo>
                  <a:lnTo>
                    <a:pt x="1073" y="2443"/>
                  </a:lnTo>
                  <a:lnTo>
                    <a:pt x="1083" y="2461"/>
                  </a:lnTo>
                  <a:lnTo>
                    <a:pt x="1040" y="2484"/>
                  </a:lnTo>
                  <a:lnTo>
                    <a:pt x="1031" y="2465"/>
                  </a:lnTo>
                  <a:cubicBezTo>
                    <a:pt x="1030" y="2464"/>
                    <a:pt x="1030" y="2463"/>
                    <a:pt x="1029" y="2462"/>
                  </a:cubicBezTo>
                  <a:lnTo>
                    <a:pt x="1020" y="2435"/>
                  </a:lnTo>
                  <a:lnTo>
                    <a:pt x="1010" y="2409"/>
                  </a:lnTo>
                  <a:lnTo>
                    <a:pt x="1001" y="2381"/>
                  </a:lnTo>
                  <a:cubicBezTo>
                    <a:pt x="1000" y="2379"/>
                    <a:pt x="999" y="2376"/>
                    <a:pt x="999" y="2373"/>
                  </a:cubicBezTo>
                  <a:lnTo>
                    <a:pt x="999" y="2355"/>
                  </a:lnTo>
                  <a:lnTo>
                    <a:pt x="1001" y="2363"/>
                  </a:lnTo>
                  <a:lnTo>
                    <a:pt x="991" y="2335"/>
                  </a:lnTo>
                  <a:lnTo>
                    <a:pt x="982" y="2308"/>
                  </a:lnTo>
                  <a:lnTo>
                    <a:pt x="972" y="2280"/>
                  </a:lnTo>
                  <a:lnTo>
                    <a:pt x="963" y="2253"/>
                  </a:lnTo>
                  <a:lnTo>
                    <a:pt x="953" y="2225"/>
                  </a:lnTo>
                  <a:lnTo>
                    <a:pt x="944" y="2198"/>
                  </a:lnTo>
                  <a:cubicBezTo>
                    <a:pt x="943" y="2195"/>
                    <a:pt x="942" y="2193"/>
                    <a:pt x="942" y="2190"/>
                  </a:cubicBezTo>
                  <a:lnTo>
                    <a:pt x="942" y="2164"/>
                  </a:lnTo>
                  <a:lnTo>
                    <a:pt x="944" y="2172"/>
                  </a:lnTo>
                  <a:lnTo>
                    <a:pt x="934" y="2145"/>
                  </a:lnTo>
                  <a:lnTo>
                    <a:pt x="925" y="2117"/>
                  </a:lnTo>
                  <a:lnTo>
                    <a:pt x="915" y="2088"/>
                  </a:lnTo>
                  <a:lnTo>
                    <a:pt x="906" y="2053"/>
                  </a:lnTo>
                  <a:lnTo>
                    <a:pt x="896" y="2026"/>
                  </a:lnTo>
                  <a:cubicBezTo>
                    <a:pt x="895" y="2023"/>
                    <a:pt x="895" y="2020"/>
                    <a:pt x="895" y="2018"/>
                  </a:cubicBezTo>
                  <a:lnTo>
                    <a:pt x="895" y="1990"/>
                  </a:lnTo>
                  <a:lnTo>
                    <a:pt x="896" y="1998"/>
                  </a:lnTo>
                  <a:lnTo>
                    <a:pt x="887" y="1971"/>
                  </a:lnTo>
                  <a:lnTo>
                    <a:pt x="877" y="1942"/>
                  </a:lnTo>
                  <a:lnTo>
                    <a:pt x="868" y="1908"/>
                  </a:lnTo>
                  <a:lnTo>
                    <a:pt x="858" y="1881"/>
                  </a:lnTo>
                  <a:lnTo>
                    <a:pt x="849" y="1853"/>
                  </a:lnTo>
                  <a:cubicBezTo>
                    <a:pt x="848" y="1851"/>
                    <a:pt x="847" y="1848"/>
                    <a:pt x="847" y="1845"/>
                  </a:cubicBezTo>
                  <a:lnTo>
                    <a:pt x="847" y="1818"/>
                  </a:lnTo>
                  <a:lnTo>
                    <a:pt x="848" y="1824"/>
                  </a:lnTo>
                  <a:lnTo>
                    <a:pt x="839" y="1789"/>
                  </a:lnTo>
                  <a:lnTo>
                    <a:pt x="830" y="1761"/>
                  </a:lnTo>
                  <a:lnTo>
                    <a:pt x="820" y="1732"/>
                  </a:lnTo>
                  <a:lnTo>
                    <a:pt x="811" y="1697"/>
                  </a:lnTo>
                  <a:lnTo>
                    <a:pt x="801" y="1670"/>
                  </a:lnTo>
                  <a:cubicBezTo>
                    <a:pt x="800" y="1667"/>
                    <a:pt x="800" y="1665"/>
                    <a:pt x="800" y="1662"/>
                  </a:cubicBezTo>
                  <a:lnTo>
                    <a:pt x="800" y="1636"/>
                  </a:lnTo>
                  <a:lnTo>
                    <a:pt x="801" y="1642"/>
                  </a:lnTo>
                  <a:lnTo>
                    <a:pt x="791" y="1606"/>
                  </a:lnTo>
                  <a:lnTo>
                    <a:pt x="783" y="1578"/>
                  </a:lnTo>
                  <a:lnTo>
                    <a:pt x="775" y="1543"/>
                  </a:lnTo>
                  <a:lnTo>
                    <a:pt x="765" y="1516"/>
                  </a:lnTo>
                  <a:lnTo>
                    <a:pt x="755" y="1488"/>
                  </a:lnTo>
                  <a:cubicBezTo>
                    <a:pt x="755" y="1486"/>
                    <a:pt x="754" y="1483"/>
                    <a:pt x="754" y="1480"/>
                  </a:cubicBezTo>
                  <a:lnTo>
                    <a:pt x="754" y="1444"/>
                  </a:lnTo>
                  <a:lnTo>
                    <a:pt x="755" y="1452"/>
                  </a:lnTo>
                  <a:lnTo>
                    <a:pt x="746" y="1424"/>
                  </a:lnTo>
                  <a:lnTo>
                    <a:pt x="736" y="1395"/>
                  </a:lnTo>
                  <a:lnTo>
                    <a:pt x="727" y="1362"/>
                  </a:lnTo>
                  <a:lnTo>
                    <a:pt x="717" y="1332"/>
                  </a:lnTo>
                  <a:lnTo>
                    <a:pt x="708" y="1298"/>
                  </a:lnTo>
                  <a:lnTo>
                    <a:pt x="698" y="1270"/>
                  </a:lnTo>
                  <a:cubicBezTo>
                    <a:pt x="698" y="1268"/>
                    <a:pt x="697" y="1265"/>
                    <a:pt x="697" y="1262"/>
                  </a:cubicBezTo>
                  <a:lnTo>
                    <a:pt x="697" y="1235"/>
                  </a:lnTo>
                  <a:lnTo>
                    <a:pt x="698" y="1241"/>
                  </a:lnTo>
                  <a:lnTo>
                    <a:pt x="689" y="1206"/>
                  </a:lnTo>
                  <a:lnTo>
                    <a:pt x="679" y="1178"/>
                  </a:lnTo>
                  <a:lnTo>
                    <a:pt x="669" y="1149"/>
                  </a:lnTo>
                  <a:lnTo>
                    <a:pt x="660" y="1116"/>
                  </a:lnTo>
                  <a:lnTo>
                    <a:pt x="651" y="1089"/>
                  </a:lnTo>
                  <a:cubicBezTo>
                    <a:pt x="650" y="1086"/>
                    <a:pt x="650" y="1083"/>
                    <a:pt x="650" y="1081"/>
                  </a:cubicBezTo>
                  <a:lnTo>
                    <a:pt x="650" y="1053"/>
                  </a:lnTo>
                  <a:lnTo>
                    <a:pt x="650" y="1059"/>
                  </a:lnTo>
                  <a:lnTo>
                    <a:pt x="641" y="1024"/>
                  </a:lnTo>
                  <a:lnTo>
                    <a:pt x="632" y="997"/>
                  </a:lnTo>
                  <a:lnTo>
                    <a:pt x="622" y="969"/>
                  </a:lnTo>
                  <a:lnTo>
                    <a:pt x="612" y="940"/>
                  </a:lnTo>
                  <a:lnTo>
                    <a:pt x="603" y="903"/>
                  </a:lnTo>
                  <a:cubicBezTo>
                    <a:pt x="602" y="901"/>
                    <a:pt x="602" y="899"/>
                    <a:pt x="602" y="897"/>
                  </a:cubicBezTo>
                  <a:lnTo>
                    <a:pt x="602" y="870"/>
                  </a:lnTo>
                  <a:lnTo>
                    <a:pt x="604" y="878"/>
                  </a:lnTo>
                  <a:lnTo>
                    <a:pt x="594" y="852"/>
                  </a:lnTo>
                  <a:lnTo>
                    <a:pt x="584" y="824"/>
                  </a:lnTo>
                  <a:lnTo>
                    <a:pt x="575" y="797"/>
                  </a:lnTo>
                  <a:lnTo>
                    <a:pt x="565" y="769"/>
                  </a:lnTo>
                  <a:lnTo>
                    <a:pt x="556" y="742"/>
                  </a:lnTo>
                  <a:cubicBezTo>
                    <a:pt x="555" y="739"/>
                    <a:pt x="555" y="737"/>
                    <a:pt x="555" y="734"/>
                  </a:cubicBezTo>
                  <a:lnTo>
                    <a:pt x="555" y="707"/>
                  </a:lnTo>
                  <a:lnTo>
                    <a:pt x="556" y="714"/>
                  </a:lnTo>
                  <a:lnTo>
                    <a:pt x="546" y="687"/>
                  </a:lnTo>
                  <a:lnTo>
                    <a:pt x="537" y="659"/>
                  </a:lnTo>
                  <a:lnTo>
                    <a:pt x="527" y="632"/>
                  </a:lnTo>
                  <a:lnTo>
                    <a:pt x="529" y="635"/>
                  </a:lnTo>
                  <a:lnTo>
                    <a:pt x="519" y="617"/>
                  </a:lnTo>
                  <a:cubicBezTo>
                    <a:pt x="519" y="615"/>
                    <a:pt x="518" y="614"/>
                    <a:pt x="518" y="613"/>
                  </a:cubicBezTo>
                  <a:lnTo>
                    <a:pt x="510" y="587"/>
                  </a:lnTo>
                  <a:cubicBezTo>
                    <a:pt x="509" y="585"/>
                    <a:pt x="509" y="582"/>
                    <a:pt x="509" y="580"/>
                  </a:cubicBezTo>
                  <a:lnTo>
                    <a:pt x="509" y="553"/>
                  </a:lnTo>
                  <a:lnTo>
                    <a:pt x="510" y="560"/>
                  </a:lnTo>
                  <a:lnTo>
                    <a:pt x="501" y="533"/>
                  </a:lnTo>
                  <a:lnTo>
                    <a:pt x="502" y="536"/>
                  </a:lnTo>
                  <a:lnTo>
                    <a:pt x="493" y="518"/>
                  </a:lnTo>
                  <a:cubicBezTo>
                    <a:pt x="492" y="517"/>
                    <a:pt x="492" y="516"/>
                    <a:pt x="491" y="515"/>
                  </a:cubicBezTo>
                  <a:lnTo>
                    <a:pt x="482" y="487"/>
                  </a:lnTo>
                  <a:lnTo>
                    <a:pt x="483" y="490"/>
                  </a:lnTo>
                  <a:lnTo>
                    <a:pt x="474" y="472"/>
                  </a:lnTo>
                  <a:cubicBezTo>
                    <a:pt x="473" y="471"/>
                    <a:pt x="473" y="470"/>
                    <a:pt x="472" y="469"/>
                  </a:cubicBezTo>
                  <a:lnTo>
                    <a:pt x="463" y="441"/>
                  </a:lnTo>
                  <a:cubicBezTo>
                    <a:pt x="462" y="439"/>
                    <a:pt x="461" y="436"/>
                    <a:pt x="461" y="433"/>
                  </a:cubicBezTo>
                  <a:lnTo>
                    <a:pt x="461" y="415"/>
                  </a:lnTo>
                  <a:lnTo>
                    <a:pt x="463" y="423"/>
                  </a:lnTo>
                  <a:lnTo>
                    <a:pt x="453" y="395"/>
                  </a:lnTo>
                  <a:lnTo>
                    <a:pt x="455" y="399"/>
                  </a:lnTo>
                  <a:lnTo>
                    <a:pt x="445" y="380"/>
                  </a:lnTo>
                  <a:lnTo>
                    <a:pt x="436" y="363"/>
                  </a:lnTo>
                  <a:lnTo>
                    <a:pt x="427" y="346"/>
                  </a:lnTo>
                  <a:cubicBezTo>
                    <a:pt x="426" y="345"/>
                    <a:pt x="425" y="344"/>
                    <a:pt x="425" y="342"/>
                  </a:cubicBezTo>
                  <a:lnTo>
                    <a:pt x="415" y="315"/>
                  </a:lnTo>
                  <a:lnTo>
                    <a:pt x="417" y="318"/>
                  </a:lnTo>
                  <a:lnTo>
                    <a:pt x="407" y="300"/>
                  </a:lnTo>
                  <a:cubicBezTo>
                    <a:pt x="405" y="296"/>
                    <a:pt x="404" y="292"/>
                    <a:pt x="404" y="289"/>
                  </a:cubicBezTo>
                  <a:lnTo>
                    <a:pt x="404" y="270"/>
                  </a:lnTo>
                  <a:lnTo>
                    <a:pt x="407" y="281"/>
                  </a:lnTo>
                  <a:lnTo>
                    <a:pt x="398" y="263"/>
                  </a:lnTo>
                  <a:lnTo>
                    <a:pt x="388" y="245"/>
                  </a:lnTo>
                  <a:lnTo>
                    <a:pt x="393" y="251"/>
                  </a:lnTo>
                  <a:lnTo>
                    <a:pt x="383" y="242"/>
                  </a:lnTo>
                  <a:cubicBezTo>
                    <a:pt x="381" y="240"/>
                    <a:pt x="380" y="238"/>
                    <a:pt x="379" y="235"/>
                  </a:cubicBezTo>
                  <a:lnTo>
                    <a:pt x="369" y="217"/>
                  </a:lnTo>
                  <a:lnTo>
                    <a:pt x="360" y="199"/>
                  </a:lnTo>
                  <a:cubicBezTo>
                    <a:pt x="358" y="195"/>
                    <a:pt x="357" y="192"/>
                    <a:pt x="357" y="188"/>
                  </a:cubicBezTo>
                  <a:lnTo>
                    <a:pt x="357" y="178"/>
                  </a:lnTo>
                  <a:lnTo>
                    <a:pt x="360" y="190"/>
                  </a:lnTo>
                  <a:lnTo>
                    <a:pt x="350" y="171"/>
                  </a:lnTo>
                  <a:lnTo>
                    <a:pt x="355" y="177"/>
                  </a:lnTo>
                  <a:lnTo>
                    <a:pt x="345" y="168"/>
                  </a:lnTo>
                  <a:cubicBezTo>
                    <a:pt x="343" y="166"/>
                    <a:pt x="342" y="164"/>
                    <a:pt x="340" y="162"/>
                  </a:cubicBezTo>
                  <a:lnTo>
                    <a:pt x="331" y="144"/>
                  </a:lnTo>
                  <a:lnTo>
                    <a:pt x="336" y="150"/>
                  </a:lnTo>
                  <a:lnTo>
                    <a:pt x="326" y="141"/>
                  </a:lnTo>
                  <a:lnTo>
                    <a:pt x="317" y="132"/>
                  </a:lnTo>
                  <a:cubicBezTo>
                    <a:pt x="312" y="127"/>
                    <a:pt x="309" y="121"/>
                    <a:pt x="309" y="114"/>
                  </a:cubicBezTo>
                  <a:lnTo>
                    <a:pt x="309" y="96"/>
                  </a:lnTo>
                  <a:lnTo>
                    <a:pt x="317" y="113"/>
                  </a:lnTo>
                  <a:lnTo>
                    <a:pt x="307" y="104"/>
                  </a:lnTo>
                  <a:lnTo>
                    <a:pt x="300" y="97"/>
                  </a:lnTo>
                  <a:lnTo>
                    <a:pt x="288" y="88"/>
                  </a:lnTo>
                  <a:lnTo>
                    <a:pt x="279" y="78"/>
                  </a:lnTo>
                  <a:lnTo>
                    <a:pt x="269" y="69"/>
                  </a:lnTo>
                  <a:lnTo>
                    <a:pt x="260" y="60"/>
                  </a:lnTo>
                  <a:lnTo>
                    <a:pt x="250" y="51"/>
                  </a:lnTo>
                  <a:lnTo>
                    <a:pt x="267" y="58"/>
                  </a:lnTo>
                  <a:lnTo>
                    <a:pt x="257" y="58"/>
                  </a:lnTo>
                  <a:cubicBezTo>
                    <a:pt x="250" y="58"/>
                    <a:pt x="243" y="54"/>
                    <a:pt x="239" y="49"/>
                  </a:cubicBezTo>
                  <a:lnTo>
                    <a:pt x="231" y="40"/>
                  </a:lnTo>
                  <a:lnTo>
                    <a:pt x="250" y="48"/>
                  </a:lnTo>
                  <a:lnTo>
                    <a:pt x="240" y="48"/>
                  </a:lnTo>
                  <a:lnTo>
                    <a:pt x="231" y="48"/>
                  </a:lnTo>
                  <a:lnTo>
                    <a:pt x="221" y="48"/>
                  </a:lnTo>
                  <a:lnTo>
                    <a:pt x="212" y="48"/>
                  </a:lnTo>
                  <a:lnTo>
                    <a:pt x="202" y="48"/>
                  </a:lnTo>
                  <a:lnTo>
                    <a:pt x="193" y="48"/>
                  </a:lnTo>
                  <a:lnTo>
                    <a:pt x="183" y="48"/>
                  </a:lnTo>
                  <a:lnTo>
                    <a:pt x="174" y="48"/>
                  </a:lnTo>
                  <a:lnTo>
                    <a:pt x="190" y="42"/>
                  </a:lnTo>
                  <a:lnTo>
                    <a:pt x="181" y="51"/>
                  </a:lnTo>
                  <a:cubicBezTo>
                    <a:pt x="176" y="55"/>
                    <a:pt x="170" y="58"/>
                    <a:pt x="164" y="58"/>
                  </a:cubicBezTo>
                  <a:lnTo>
                    <a:pt x="155" y="58"/>
                  </a:lnTo>
                  <a:lnTo>
                    <a:pt x="171" y="51"/>
                  </a:lnTo>
                  <a:lnTo>
                    <a:pt x="162" y="60"/>
                  </a:lnTo>
                  <a:lnTo>
                    <a:pt x="152" y="69"/>
                  </a:lnTo>
                  <a:lnTo>
                    <a:pt x="143" y="78"/>
                  </a:lnTo>
                  <a:lnTo>
                    <a:pt x="131" y="89"/>
                  </a:lnTo>
                  <a:lnTo>
                    <a:pt x="124" y="95"/>
                  </a:lnTo>
                  <a:lnTo>
                    <a:pt x="114" y="104"/>
                  </a:lnTo>
                  <a:lnTo>
                    <a:pt x="105" y="113"/>
                  </a:lnTo>
                  <a:lnTo>
                    <a:pt x="112" y="96"/>
                  </a:lnTo>
                  <a:lnTo>
                    <a:pt x="112" y="114"/>
                  </a:lnTo>
                  <a:cubicBezTo>
                    <a:pt x="112" y="121"/>
                    <a:pt x="109" y="127"/>
                    <a:pt x="105" y="132"/>
                  </a:cubicBezTo>
                  <a:lnTo>
                    <a:pt x="95" y="141"/>
                  </a:lnTo>
                  <a:lnTo>
                    <a:pt x="86" y="150"/>
                  </a:lnTo>
                  <a:lnTo>
                    <a:pt x="90" y="144"/>
                  </a:lnTo>
                  <a:lnTo>
                    <a:pt x="81" y="162"/>
                  </a:lnTo>
                  <a:cubicBezTo>
                    <a:pt x="80" y="164"/>
                    <a:pt x="78" y="166"/>
                    <a:pt x="76" y="168"/>
                  </a:cubicBezTo>
                  <a:lnTo>
                    <a:pt x="67" y="177"/>
                  </a:lnTo>
                  <a:lnTo>
                    <a:pt x="71" y="171"/>
                  </a:lnTo>
                  <a:lnTo>
                    <a:pt x="62" y="190"/>
                  </a:lnTo>
                  <a:lnTo>
                    <a:pt x="64" y="178"/>
                  </a:lnTo>
                  <a:lnTo>
                    <a:pt x="64" y="188"/>
                  </a:lnTo>
                  <a:cubicBezTo>
                    <a:pt x="64" y="192"/>
                    <a:pt x="64" y="195"/>
                    <a:pt x="62" y="199"/>
                  </a:cubicBezTo>
                  <a:lnTo>
                    <a:pt x="52" y="217"/>
                  </a:lnTo>
                  <a:lnTo>
                    <a:pt x="43" y="235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FF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534"/>
            <p:cNvSpPr>
              <a:spLocks/>
            </p:cNvSpPr>
            <p:nvPr/>
          </p:nvSpPr>
          <p:spPr bwMode="auto">
            <a:xfrm>
              <a:off x="1711326" y="2703513"/>
              <a:ext cx="322263" cy="333375"/>
            </a:xfrm>
            <a:custGeom>
              <a:avLst/>
              <a:gdLst>
                <a:gd name="T0" fmla="*/ 64 w 1142"/>
                <a:gd name="T1" fmla="*/ 73 h 1183"/>
                <a:gd name="T2" fmla="*/ 102 w 1142"/>
                <a:gd name="T3" fmla="*/ 182 h 1183"/>
                <a:gd name="T4" fmla="*/ 140 w 1142"/>
                <a:gd name="T5" fmla="*/ 274 h 1183"/>
                <a:gd name="T6" fmla="*/ 177 w 1142"/>
                <a:gd name="T7" fmla="*/ 372 h 1183"/>
                <a:gd name="T8" fmla="*/ 206 w 1142"/>
                <a:gd name="T9" fmla="*/ 455 h 1183"/>
                <a:gd name="T10" fmla="*/ 247 w 1142"/>
                <a:gd name="T11" fmla="*/ 528 h 1183"/>
                <a:gd name="T12" fmla="*/ 273 w 1142"/>
                <a:gd name="T13" fmla="*/ 582 h 1183"/>
                <a:gd name="T14" fmla="*/ 297 w 1142"/>
                <a:gd name="T15" fmla="*/ 640 h 1183"/>
                <a:gd name="T16" fmla="*/ 341 w 1142"/>
                <a:gd name="T17" fmla="*/ 701 h 1183"/>
                <a:gd name="T18" fmla="*/ 363 w 1142"/>
                <a:gd name="T19" fmla="*/ 739 h 1183"/>
                <a:gd name="T20" fmla="*/ 399 w 1142"/>
                <a:gd name="T21" fmla="*/ 802 h 1183"/>
                <a:gd name="T22" fmla="*/ 430 w 1142"/>
                <a:gd name="T23" fmla="*/ 831 h 1183"/>
                <a:gd name="T24" fmla="*/ 469 w 1142"/>
                <a:gd name="T25" fmla="*/ 877 h 1183"/>
                <a:gd name="T26" fmla="*/ 481 w 1142"/>
                <a:gd name="T27" fmla="*/ 898 h 1183"/>
                <a:gd name="T28" fmla="*/ 556 w 1142"/>
                <a:gd name="T29" fmla="*/ 960 h 1183"/>
                <a:gd name="T30" fmla="*/ 602 w 1142"/>
                <a:gd name="T31" fmla="*/ 993 h 1183"/>
                <a:gd name="T32" fmla="*/ 624 w 1142"/>
                <a:gd name="T33" fmla="*/ 1016 h 1183"/>
                <a:gd name="T34" fmla="*/ 679 w 1142"/>
                <a:gd name="T35" fmla="*/ 1041 h 1183"/>
                <a:gd name="T36" fmla="*/ 708 w 1142"/>
                <a:gd name="T37" fmla="*/ 1050 h 1183"/>
                <a:gd name="T38" fmla="*/ 730 w 1142"/>
                <a:gd name="T39" fmla="*/ 1062 h 1183"/>
                <a:gd name="T40" fmla="*/ 785 w 1142"/>
                <a:gd name="T41" fmla="*/ 1078 h 1183"/>
                <a:gd name="T42" fmla="*/ 807 w 1142"/>
                <a:gd name="T43" fmla="*/ 1089 h 1183"/>
                <a:gd name="T44" fmla="*/ 855 w 1142"/>
                <a:gd name="T45" fmla="*/ 1099 h 1183"/>
                <a:gd name="T46" fmla="*/ 902 w 1142"/>
                <a:gd name="T47" fmla="*/ 1108 h 1183"/>
                <a:gd name="T48" fmla="*/ 950 w 1142"/>
                <a:gd name="T49" fmla="*/ 1117 h 1183"/>
                <a:gd name="T50" fmla="*/ 1024 w 1142"/>
                <a:gd name="T51" fmla="*/ 1133 h 1183"/>
                <a:gd name="T52" fmla="*/ 1065 w 1142"/>
                <a:gd name="T53" fmla="*/ 1126 h 1183"/>
                <a:gd name="T54" fmla="*/ 1140 w 1142"/>
                <a:gd name="T55" fmla="*/ 1142 h 1183"/>
                <a:gd name="T56" fmla="*/ 1107 w 1142"/>
                <a:gd name="T57" fmla="*/ 1177 h 1183"/>
                <a:gd name="T58" fmla="*/ 1065 w 1142"/>
                <a:gd name="T59" fmla="*/ 1174 h 1183"/>
                <a:gd name="T60" fmla="*/ 991 w 1142"/>
                <a:gd name="T61" fmla="*/ 1168 h 1183"/>
                <a:gd name="T62" fmla="*/ 950 w 1142"/>
                <a:gd name="T63" fmla="*/ 1165 h 1183"/>
                <a:gd name="T64" fmla="*/ 902 w 1142"/>
                <a:gd name="T65" fmla="*/ 1156 h 1183"/>
                <a:gd name="T66" fmla="*/ 855 w 1142"/>
                <a:gd name="T67" fmla="*/ 1147 h 1183"/>
                <a:gd name="T68" fmla="*/ 807 w 1142"/>
                <a:gd name="T69" fmla="*/ 1137 h 1183"/>
                <a:gd name="T70" fmla="*/ 752 w 1142"/>
                <a:gd name="T71" fmla="*/ 1112 h 1183"/>
                <a:gd name="T72" fmla="*/ 730 w 1142"/>
                <a:gd name="T73" fmla="*/ 1110 h 1183"/>
                <a:gd name="T74" fmla="*/ 675 w 1142"/>
                <a:gd name="T75" fmla="*/ 1085 h 1183"/>
                <a:gd name="T76" fmla="*/ 646 w 1142"/>
                <a:gd name="T77" fmla="*/ 1076 h 1183"/>
                <a:gd name="T78" fmla="*/ 624 w 1142"/>
                <a:gd name="T79" fmla="*/ 1064 h 1183"/>
                <a:gd name="T80" fmla="*/ 573 w 1142"/>
                <a:gd name="T81" fmla="*/ 1031 h 1183"/>
                <a:gd name="T82" fmla="*/ 523 w 1142"/>
                <a:gd name="T83" fmla="*/ 995 h 1183"/>
                <a:gd name="T84" fmla="*/ 481 w 1142"/>
                <a:gd name="T85" fmla="*/ 946 h 1183"/>
                <a:gd name="T86" fmla="*/ 426 w 1142"/>
                <a:gd name="T87" fmla="*/ 903 h 1183"/>
                <a:gd name="T88" fmla="*/ 388 w 1142"/>
                <a:gd name="T89" fmla="*/ 857 h 1183"/>
                <a:gd name="T90" fmla="*/ 351 w 1142"/>
                <a:gd name="T91" fmla="*/ 793 h 1183"/>
                <a:gd name="T92" fmla="*/ 320 w 1142"/>
                <a:gd name="T93" fmla="*/ 765 h 1183"/>
                <a:gd name="T94" fmla="*/ 288 w 1142"/>
                <a:gd name="T95" fmla="*/ 705 h 1183"/>
                <a:gd name="T96" fmla="*/ 257 w 1142"/>
                <a:gd name="T97" fmla="*/ 657 h 1183"/>
                <a:gd name="T98" fmla="*/ 221 w 1142"/>
                <a:gd name="T99" fmla="*/ 585 h 1183"/>
                <a:gd name="T100" fmla="*/ 202 w 1142"/>
                <a:gd name="T101" fmla="*/ 539 h 1183"/>
                <a:gd name="T102" fmla="*/ 153 w 1142"/>
                <a:gd name="T103" fmla="*/ 458 h 1183"/>
                <a:gd name="T104" fmla="*/ 125 w 1142"/>
                <a:gd name="T105" fmla="*/ 376 h 1183"/>
                <a:gd name="T106" fmla="*/ 96 w 1142"/>
                <a:gd name="T107" fmla="*/ 293 h 1183"/>
                <a:gd name="T108" fmla="*/ 56 w 1142"/>
                <a:gd name="T109" fmla="*/ 190 h 1183"/>
                <a:gd name="T110" fmla="*/ 20 w 1142"/>
                <a:gd name="T111" fmla="*/ 92 h 1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142" h="1183">
                  <a:moveTo>
                    <a:pt x="45" y="0"/>
                  </a:moveTo>
                  <a:lnTo>
                    <a:pt x="55" y="27"/>
                  </a:lnTo>
                  <a:cubicBezTo>
                    <a:pt x="56" y="30"/>
                    <a:pt x="56" y="32"/>
                    <a:pt x="56" y="35"/>
                  </a:cubicBezTo>
                  <a:lnTo>
                    <a:pt x="56" y="63"/>
                  </a:lnTo>
                  <a:lnTo>
                    <a:pt x="53" y="52"/>
                  </a:lnTo>
                  <a:lnTo>
                    <a:pt x="63" y="70"/>
                  </a:lnTo>
                  <a:cubicBezTo>
                    <a:pt x="64" y="71"/>
                    <a:pt x="64" y="72"/>
                    <a:pt x="64" y="73"/>
                  </a:cubicBezTo>
                  <a:lnTo>
                    <a:pt x="74" y="101"/>
                  </a:lnTo>
                  <a:lnTo>
                    <a:pt x="82" y="130"/>
                  </a:lnTo>
                  <a:lnTo>
                    <a:pt x="80" y="125"/>
                  </a:lnTo>
                  <a:lnTo>
                    <a:pt x="90" y="144"/>
                  </a:lnTo>
                  <a:cubicBezTo>
                    <a:pt x="91" y="145"/>
                    <a:pt x="91" y="146"/>
                    <a:pt x="91" y="147"/>
                  </a:cubicBezTo>
                  <a:lnTo>
                    <a:pt x="101" y="174"/>
                  </a:lnTo>
                  <a:cubicBezTo>
                    <a:pt x="102" y="177"/>
                    <a:pt x="102" y="180"/>
                    <a:pt x="102" y="182"/>
                  </a:cubicBezTo>
                  <a:lnTo>
                    <a:pt x="102" y="201"/>
                  </a:lnTo>
                  <a:lnTo>
                    <a:pt x="100" y="190"/>
                  </a:lnTo>
                  <a:lnTo>
                    <a:pt x="109" y="208"/>
                  </a:lnTo>
                  <a:lnTo>
                    <a:pt x="120" y="236"/>
                  </a:lnTo>
                  <a:lnTo>
                    <a:pt x="129" y="252"/>
                  </a:lnTo>
                  <a:lnTo>
                    <a:pt x="138" y="271"/>
                  </a:lnTo>
                  <a:cubicBezTo>
                    <a:pt x="139" y="272"/>
                    <a:pt x="139" y="273"/>
                    <a:pt x="140" y="274"/>
                  </a:cubicBezTo>
                  <a:lnTo>
                    <a:pt x="149" y="301"/>
                  </a:lnTo>
                  <a:cubicBezTo>
                    <a:pt x="150" y="304"/>
                    <a:pt x="151" y="307"/>
                    <a:pt x="151" y="309"/>
                  </a:cubicBezTo>
                  <a:lnTo>
                    <a:pt x="151" y="328"/>
                  </a:lnTo>
                  <a:lnTo>
                    <a:pt x="148" y="317"/>
                  </a:lnTo>
                  <a:lnTo>
                    <a:pt x="157" y="335"/>
                  </a:lnTo>
                  <a:lnTo>
                    <a:pt x="167" y="353"/>
                  </a:lnTo>
                  <a:lnTo>
                    <a:pt x="177" y="372"/>
                  </a:lnTo>
                  <a:lnTo>
                    <a:pt x="186" y="390"/>
                  </a:lnTo>
                  <a:cubicBezTo>
                    <a:pt x="187" y="391"/>
                    <a:pt x="187" y="392"/>
                    <a:pt x="188" y="393"/>
                  </a:cubicBezTo>
                  <a:lnTo>
                    <a:pt x="197" y="421"/>
                  </a:lnTo>
                  <a:cubicBezTo>
                    <a:pt x="198" y="424"/>
                    <a:pt x="199" y="426"/>
                    <a:pt x="199" y="429"/>
                  </a:cubicBezTo>
                  <a:lnTo>
                    <a:pt x="199" y="447"/>
                  </a:lnTo>
                  <a:lnTo>
                    <a:pt x="196" y="436"/>
                  </a:lnTo>
                  <a:lnTo>
                    <a:pt x="206" y="455"/>
                  </a:lnTo>
                  <a:lnTo>
                    <a:pt x="215" y="473"/>
                  </a:lnTo>
                  <a:lnTo>
                    <a:pt x="209" y="465"/>
                  </a:lnTo>
                  <a:lnTo>
                    <a:pt x="218" y="472"/>
                  </a:lnTo>
                  <a:cubicBezTo>
                    <a:pt x="221" y="475"/>
                    <a:pt x="223" y="477"/>
                    <a:pt x="225" y="480"/>
                  </a:cubicBezTo>
                  <a:lnTo>
                    <a:pt x="235" y="499"/>
                  </a:lnTo>
                  <a:lnTo>
                    <a:pt x="244" y="517"/>
                  </a:lnTo>
                  <a:cubicBezTo>
                    <a:pt x="246" y="521"/>
                    <a:pt x="247" y="524"/>
                    <a:pt x="247" y="528"/>
                  </a:cubicBezTo>
                  <a:lnTo>
                    <a:pt x="247" y="547"/>
                  </a:lnTo>
                  <a:lnTo>
                    <a:pt x="244" y="536"/>
                  </a:lnTo>
                  <a:lnTo>
                    <a:pt x="254" y="554"/>
                  </a:lnTo>
                  <a:lnTo>
                    <a:pt x="249" y="548"/>
                  </a:lnTo>
                  <a:lnTo>
                    <a:pt x="259" y="557"/>
                  </a:lnTo>
                  <a:cubicBezTo>
                    <a:pt x="261" y="559"/>
                    <a:pt x="262" y="561"/>
                    <a:pt x="263" y="563"/>
                  </a:cubicBezTo>
                  <a:lnTo>
                    <a:pt x="273" y="582"/>
                  </a:lnTo>
                  <a:lnTo>
                    <a:pt x="283" y="600"/>
                  </a:lnTo>
                  <a:lnTo>
                    <a:pt x="292" y="618"/>
                  </a:lnTo>
                  <a:lnTo>
                    <a:pt x="288" y="612"/>
                  </a:lnTo>
                  <a:lnTo>
                    <a:pt x="297" y="621"/>
                  </a:lnTo>
                  <a:cubicBezTo>
                    <a:pt x="302" y="626"/>
                    <a:pt x="305" y="632"/>
                    <a:pt x="305" y="639"/>
                  </a:cubicBezTo>
                  <a:lnTo>
                    <a:pt x="305" y="657"/>
                  </a:lnTo>
                  <a:lnTo>
                    <a:pt x="297" y="640"/>
                  </a:lnTo>
                  <a:lnTo>
                    <a:pt x="307" y="649"/>
                  </a:lnTo>
                  <a:cubicBezTo>
                    <a:pt x="309" y="651"/>
                    <a:pt x="310" y="653"/>
                    <a:pt x="312" y="655"/>
                  </a:cubicBezTo>
                  <a:lnTo>
                    <a:pt x="321" y="674"/>
                  </a:lnTo>
                  <a:lnTo>
                    <a:pt x="317" y="667"/>
                  </a:lnTo>
                  <a:lnTo>
                    <a:pt x="326" y="677"/>
                  </a:lnTo>
                  <a:cubicBezTo>
                    <a:pt x="328" y="678"/>
                    <a:pt x="330" y="680"/>
                    <a:pt x="331" y="683"/>
                  </a:cubicBezTo>
                  <a:lnTo>
                    <a:pt x="341" y="701"/>
                  </a:lnTo>
                  <a:lnTo>
                    <a:pt x="336" y="695"/>
                  </a:lnTo>
                  <a:lnTo>
                    <a:pt x="346" y="704"/>
                  </a:lnTo>
                  <a:cubicBezTo>
                    <a:pt x="350" y="709"/>
                    <a:pt x="353" y="715"/>
                    <a:pt x="353" y="721"/>
                  </a:cubicBezTo>
                  <a:lnTo>
                    <a:pt x="353" y="740"/>
                  </a:lnTo>
                  <a:lnTo>
                    <a:pt x="346" y="723"/>
                  </a:lnTo>
                  <a:lnTo>
                    <a:pt x="353" y="730"/>
                  </a:lnTo>
                  <a:lnTo>
                    <a:pt x="363" y="739"/>
                  </a:lnTo>
                  <a:lnTo>
                    <a:pt x="373" y="748"/>
                  </a:lnTo>
                  <a:cubicBezTo>
                    <a:pt x="374" y="750"/>
                    <a:pt x="376" y="752"/>
                    <a:pt x="377" y="755"/>
                  </a:cubicBezTo>
                  <a:lnTo>
                    <a:pt x="387" y="773"/>
                  </a:lnTo>
                  <a:lnTo>
                    <a:pt x="382" y="767"/>
                  </a:lnTo>
                  <a:lnTo>
                    <a:pt x="392" y="776"/>
                  </a:lnTo>
                  <a:cubicBezTo>
                    <a:pt x="397" y="780"/>
                    <a:pt x="399" y="787"/>
                    <a:pt x="399" y="793"/>
                  </a:cubicBezTo>
                  <a:lnTo>
                    <a:pt x="399" y="802"/>
                  </a:lnTo>
                  <a:lnTo>
                    <a:pt x="392" y="785"/>
                  </a:lnTo>
                  <a:lnTo>
                    <a:pt x="401" y="794"/>
                  </a:lnTo>
                  <a:cubicBezTo>
                    <a:pt x="403" y="796"/>
                    <a:pt x="405" y="798"/>
                    <a:pt x="406" y="801"/>
                  </a:cubicBezTo>
                  <a:lnTo>
                    <a:pt x="416" y="819"/>
                  </a:lnTo>
                  <a:lnTo>
                    <a:pt x="411" y="813"/>
                  </a:lnTo>
                  <a:lnTo>
                    <a:pt x="421" y="822"/>
                  </a:lnTo>
                  <a:lnTo>
                    <a:pt x="430" y="831"/>
                  </a:lnTo>
                  <a:lnTo>
                    <a:pt x="440" y="840"/>
                  </a:lnTo>
                  <a:cubicBezTo>
                    <a:pt x="445" y="845"/>
                    <a:pt x="447" y="851"/>
                    <a:pt x="447" y="858"/>
                  </a:cubicBezTo>
                  <a:lnTo>
                    <a:pt x="447" y="867"/>
                  </a:lnTo>
                  <a:lnTo>
                    <a:pt x="440" y="850"/>
                  </a:lnTo>
                  <a:lnTo>
                    <a:pt x="450" y="859"/>
                  </a:lnTo>
                  <a:lnTo>
                    <a:pt x="459" y="868"/>
                  </a:lnTo>
                  <a:lnTo>
                    <a:pt x="469" y="877"/>
                  </a:lnTo>
                  <a:lnTo>
                    <a:pt x="479" y="886"/>
                  </a:lnTo>
                  <a:lnTo>
                    <a:pt x="498" y="905"/>
                  </a:lnTo>
                  <a:cubicBezTo>
                    <a:pt x="505" y="911"/>
                    <a:pt x="507" y="922"/>
                    <a:pt x="504" y="931"/>
                  </a:cubicBezTo>
                  <a:cubicBezTo>
                    <a:pt x="500" y="940"/>
                    <a:pt x="491" y="946"/>
                    <a:pt x="481" y="946"/>
                  </a:cubicBezTo>
                  <a:lnTo>
                    <a:pt x="472" y="946"/>
                  </a:lnTo>
                  <a:cubicBezTo>
                    <a:pt x="440" y="946"/>
                    <a:pt x="440" y="898"/>
                    <a:pt x="472" y="898"/>
                  </a:cubicBezTo>
                  <a:lnTo>
                    <a:pt x="481" y="898"/>
                  </a:lnTo>
                  <a:cubicBezTo>
                    <a:pt x="487" y="898"/>
                    <a:pt x="493" y="900"/>
                    <a:pt x="498" y="905"/>
                  </a:cubicBezTo>
                  <a:lnTo>
                    <a:pt x="507" y="914"/>
                  </a:lnTo>
                  <a:lnTo>
                    <a:pt x="517" y="923"/>
                  </a:lnTo>
                  <a:lnTo>
                    <a:pt x="527" y="932"/>
                  </a:lnTo>
                  <a:lnTo>
                    <a:pt x="536" y="942"/>
                  </a:lnTo>
                  <a:lnTo>
                    <a:pt x="546" y="951"/>
                  </a:lnTo>
                  <a:lnTo>
                    <a:pt x="556" y="960"/>
                  </a:lnTo>
                  <a:lnTo>
                    <a:pt x="565" y="969"/>
                  </a:lnTo>
                  <a:lnTo>
                    <a:pt x="549" y="962"/>
                  </a:lnTo>
                  <a:lnTo>
                    <a:pt x="558" y="962"/>
                  </a:lnTo>
                  <a:cubicBezTo>
                    <a:pt x="565" y="962"/>
                    <a:pt x="570" y="965"/>
                    <a:pt x="575" y="969"/>
                  </a:cubicBezTo>
                  <a:lnTo>
                    <a:pt x="585" y="978"/>
                  </a:lnTo>
                  <a:lnTo>
                    <a:pt x="594" y="988"/>
                  </a:lnTo>
                  <a:lnTo>
                    <a:pt x="602" y="993"/>
                  </a:lnTo>
                  <a:lnTo>
                    <a:pt x="587" y="988"/>
                  </a:lnTo>
                  <a:lnTo>
                    <a:pt x="597" y="988"/>
                  </a:lnTo>
                  <a:cubicBezTo>
                    <a:pt x="603" y="988"/>
                    <a:pt x="609" y="991"/>
                    <a:pt x="613" y="995"/>
                  </a:cubicBezTo>
                  <a:lnTo>
                    <a:pt x="623" y="1004"/>
                  </a:lnTo>
                  <a:lnTo>
                    <a:pt x="633" y="1013"/>
                  </a:lnTo>
                  <a:lnTo>
                    <a:pt x="642" y="1024"/>
                  </a:lnTo>
                  <a:lnTo>
                    <a:pt x="624" y="1016"/>
                  </a:lnTo>
                  <a:lnTo>
                    <a:pt x="634" y="1016"/>
                  </a:lnTo>
                  <a:cubicBezTo>
                    <a:pt x="640" y="1016"/>
                    <a:pt x="646" y="1018"/>
                    <a:pt x="650" y="1022"/>
                  </a:cubicBezTo>
                  <a:lnTo>
                    <a:pt x="660" y="1032"/>
                  </a:lnTo>
                  <a:lnTo>
                    <a:pt x="643" y="1025"/>
                  </a:lnTo>
                  <a:lnTo>
                    <a:pt x="653" y="1025"/>
                  </a:lnTo>
                  <a:cubicBezTo>
                    <a:pt x="659" y="1025"/>
                    <a:pt x="665" y="1027"/>
                    <a:pt x="669" y="1032"/>
                  </a:cubicBezTo>
                  <a:lnTo>
                    <a:pt x="679" y="1041"/>
                  </a:lnTo>
                  <a:lnTo>
                    <a:pt x="662" y="1034"/>
                  </a:lnTo>
                  <a:lnTo>
                    <a:pt x="672" y="1034"/>
                  </a:lnTo>
                  <a:cubicBezTo>
                    <a:pt x="678" y="1034"/>
                    <a:pt x="684" y="1037"/>
                    <a:pt x="689" y="1041"/>
                  </a:cubicBezTo>
                  <a:lnTo>
                    <a:pt x="698" y="1050"/>
                  </a:lnTo>
                  <a:lnTo>
                    <a:pt x="682" y="1043"/>
                  </a:lnTo>
                  <a:lnTo>
                    <a:pt x="691" y="1043"/>
                  </a:lnTo>
                  <a:cubicBezTo>
                    <a:pt x="698" y="1043"/>
                    <a:pt x="703" y="1046"/>
                    <a:pt x="708" y="1050"/>
                  </a:cubicBezTo>
                  <a:lnTo>
                    <a:pt x="718" y="1059"/>
                  </a:lnTo>
                  <a:lnTo>
                    <a:pt x="701" y="1053"/>
                  </a:lnTo>
                  <a:lnTo>
                    <a:pt x="711" y="1053"/>
                  </a:lnTo>
                  <a:cubicBezTo>
                    <a:pt x="717" y="1053"/>
                    <a:pt x="723" y="1055"/>
                    <a:pt x="727" y="1059"/>
                  </a:cubicBezTo>
                  <a:lnTo>
                    <a:pt x="737" y="1068"/>
                  </a:lnTo>
                  <a:lnTo>
                    <a:pt x="720" y="1062"/>
                  </a:lnTo>
                  <a:lnTo>
                    <a:pt x="730" y="1062"/>
                  </a:lnTo>
                  <a:lnTo>
                    <a:pt x="740" y="1062"/>
                  </a:lnTo>
                  <a:cubicBezTo>
                    <a:pt x="746" y="1062"/>
                    <a:pt x="752" y="1064"/>
                    <a:pt x="756" y="1068"/>
                  </a:cubicBezTo>
                  <a:lnTo>
                    <a:pt x="766" y="1078"/>
                  </a:lnTo>
                  <a:lnTo>
                    <a:pt x="749" y="1071"/>
                  </a:lnTo>
                  <a:lnTo>
                    <a:pt x="759" y="1071"/>
                  </a:lnTo>
                  <a:lnTo>
                    <a:pt x="768" y="1071"/>
                  </a:lnTo>
                  <a:cubicBezTo>
                    <a:pt x="775" y="1071"/>
                    <a:pt x="781" y="1073"/>
                    <a:pt x="785" y="1078"/>
                  </a:cubicBezTo>
                  <a:lnTo>
                    <a:pt x="795" y="1087"/>
                  </a:lnTo>
                  <a:lnTo>
                    <a:pt x="778" y="1080"/>
                  </a:lnTo>
                  <a:lnTo>
                    <a:pt x="788" y="1080"/>
                  </a:lnTo>
                  <a:lnTo>
                    <a:pt x="797" y="1080"/>
                  </a:lnTo>
                  <a:cubicBezTo>
                    <a:pt x="804" y="1080"/>
                    <a:pt x="810" y="1083"/>
                    <a:pt x="814" y="1087"/>
                  </a:cubicBezTo>
                  <a:lnTo>
                    <a:pt x="824" y="1096"/>
                  </a:lnTo>
                  <a:lnTo>
                    <a:pt x="807" y="1089"/>
                  </a:lnTo>
                  <a:lnTo>
                    <a:pt x="817" y="1089"/>
                  </a:lnTo>
                  <a:lnTo>
                    <a:pt x="826" y="1089"/>
                  </a:lnTo>
                  <a:lnTo>
                    <a:pt x="836" y="1089"/>
                  </a:lnTo>
                  <a:cubicBezTo>
                    <a:pt x="842" y="1089"/>
                    <a:pt x="848" y="1092"/>
                    <a:pt x="853" y="1096"/>
                  </a:cubicBezTo>
                  <a:lnTo>
                    <a:pt x="862" y="1105"/>
                  </a:lnTo>
                  <a:lnTo>
                    <a:pt x="846" y="1099"/>
                  </a:lnTo>
                  <a:lnTo>
                    <a:pt x="855" y="1099"/>
                  </a:lnTo>
                  <a:lnTo>
                    <a:pt x="865" y="1099"/>
                  </a:lnTo>
                  <a:lnTo>
                    <a:pt x="875" y="1099"/>
                  </a:lnTo>
                  <a:cubicBezTo>
                    <a:pt x="881" y="1099"/>
                    <a:pt x="887" y="1101"/>
                    <a:pt x="891" y="1105"/>
                  </a:cubicBezTo>
                  <a:lnTo>
                    <a:pt x="901" y="1115"/>
                  </a:lnTo>
                  <a:lnTo>
                    <a:pt x="884" y="1108"/>
                  </a:lnTo>
                  <a:lnTo>
                    <a:pt x="894" y="1108"/>
                  </a:lnTo>
                  <a:lnTo>
                    <a:pt x="902" y="1108"/>
                  </a:lnTo>
                  <a:lnTo>
                    <a:pt x="911" y="1108"/>
                  </a:lnTo>
                  <a:lnTo>
                    <a:pt x="921" y="1108"/>
                  </a:lnTo>
                  <a:cubicBezTo>
                    <a:pt x="927" y="1108"/>
                    <a:pt x="933" y="1110"/>
                    <a:pt x="937" y="1115"/>
                  </a:cubicBezTo>
                  <a:lnTo>
                    <a:pt x="947" y="1124"/>
                  </a:lnTo>
                  <a:lnTo>
                    <a:pt x="930" y="1117"/>
                  </a:lnTo>
                  <a:lnTo>
                    <a:pt x="940" y="1117"/>
                  </a:lnTo>
                  <a:lnTo>
                    <a:pt x="950" y="1117"/>
                  </a:lnTo>
                  <a:lnTo>
                    <a:pt x="959" y="1117"/>
                  </a:lnTo>
                  <a:lnTo>
                    <a:pt x="969" y="1117"/>
                  </a:lnTo>
                  <a:lnTo>
                    <a:pt x="979" y="1117"/>
                  </a:lnTo>
                  <a:lnTo>
                    <a:pt x="988" y="1117"/>
                  </a:lnTo>
                  <a:lnTo>
                    <a:pt x="998" y="1117"/>
                  </a:lnTo>
                  <a:cubicBezTo>
                    <a:pt x="1004" y="1117"/>
                    <a:pt x="1010" y="1119"/>
                    <a:pt x="1014" y="1124"/>
                  </a:cubicBezTo>
                  <a:lnTo>
                    <a:pt x="1024" y="1133"/>
                  </a:lnTo>
                  <a:lnTo>
                    <a:pt x="1008" y="1126"/>
                  </a:lnTo>
                  <a:lnTo>
                    <a:pt x="1017" y="1126"/>
                  </a:lnTo>
                  <a:lnTo>
                    <a:pt x="1027" y="1126"/>
                  </a:lnTo>
                  <a:lnTo>
                    <a:pt x="1036" y="1126"/>
                  </a:lnTo>
                  <a:lnTo>
                    <a:pt x="1046" y="1126"/>
                  </a:lnTo>
                  <a:lnTo>
                    <a:pt x="1056" y="1126"/>
                  </a:lnTo>
                  <a:lnTo>
                    <a:pt x="1065" y="1126"/>
                  </a:lnTo>
                  <a:lnTo>
                    <a:pt x="1075" y="1126"/>
                  </a:lnTo>
                  <a:lnTo>
                    <a:pt x="1085" y="1126"/>
                  </a:lnTo>
                  <a:lnTo>
                    <a:pt x="1094" y="1126"/>
                  </a:lnTo>
                  <a:lnTo>
                    <a:pt x="1104" y="1126"/>
                  </a:lnTo>
                  <a:lnTo>
                    <a:pt x="1114" y="1126"/>
                  </a:lnTo>
                  <a:cubicBezTo>
                    <a:pt x="1120" y="1126"/>
                    <a:pt x="1126" y="1129"/>
                    <a:pt x="1130" y="1133"/>
                  </a:cubicBezTo>
                  <a:lnTo>
                    <a:pt x="1140" y="1142"/>
                  </a:lnTo>
                  <a:lnTo>
                    <a:pt x="1123" y="1135"/>
                  </a:lnTo>
                  <a:lnTo>
                    <a:pt x="1133" y="1135"/>
                  </a:lnTo>
                  <a:lnTo>
                    <a:pt x="1142" y="1135"/>
                  </a:lnTo>
                  <a:lnTo>
                    <a:pt x="1142" y="1183"/>
                  </a:lnTo>
                  <a:lnTo>
                    <a:pt x="1133" y="1183"/>
                  </a:lnTo>
                  <a:lnTo>
                    <a:pt x="1123" y="1183"/>
                  </a:lnTo>
                  <a:cubicBezTo>
                    <a:pt x="1117" y="1183"/>
                    <a:pt x="1111" y="1181"/>
                    <a:pt x="1107" y="1177"/>
                  </a:cubicBezTo>
                  <a:lnTo>
                    <a:pt x="1097" y="1168"/>
                  </a:lnTo>
                  <a:lnTo>
                    <a:pt x="1114" y="1174"/>
                  </a:lnTo>
                  <a:lnTo>
                    <a:pt x="1104" y="1174"/>
                  </a:lnTo>
                  <a:lnTo>
                    <a:pt x="1094" y="1174"/>
                  </a:lnTo>
                  <a:lnTo>
                    <a:pt x="1085" y="1174"/>
                  </a:lnTo>
                  <a:lnTo>
                    <a:pt x="1075" y="1174"/>
                  </a:lnTo>
                  <a:lnTo>
                    <a:pt x="1065" y="1174"/>
                  </a:lnTo>
                  <a:lnTo>
                    <a:pt x="1056" y="1174"/>
                  </a:lnTo>
                  <a:lnTo>
                    <a:pt x="1046" y="1174"/>
                  </a:lnTo>
                  <a:lnTo>
                    <a:pt x="1036" y="1174"/>
                  </a:lnTo>
                  <a:lnTo>
                    <a:pt x="1027" y="1174"/>
                  </a:lnTo>
                  <a:lnTo>
                    <a:pt x="1017" y="1174"/>
                  </a:lnTo>
                  <a:lnTo>
                    <a:pt x="1008" y="1174"/>
                  </a:lnTo>
                  <a:cubicBezTo>
                    <a:pt x="1001" y="1174"/>
                    <a:pt x="995" y="1172"/>
                    <a:pt x="991" y="1168"/>
                  </a:cubicBezTo>
                  <a:lnTo>
                    <a:pt x="981" y="1158"/>
                  </a:lnTo>
                  <a:lnTo>
                    <a:pt x="998" y="1165"/>
                  </a:lnTo>
                  <a:lnTo>
                    <a:pt x="988" y="1165"/>
                  </a:lnTo>
                  <a:lnTo>
                    <a:pt x="979" y="1165"/>
                  </a:lnTo>
                  <a:lnTo>
                    <a:pt x="969" y="1165"/>
                  </a:lnTo>
                  <a:lnTo>
                    <a:pt x="959" y="1165"/>
                  </a:lnTo>
                  <a:lnTo>
                    <a:pt x="950" y="1165"/>
                  </a:lnTo>
                  <a:lnTo>
                    <a:pt x="940" y="1165"/>
                  </a:lnTo>
                  <a:lnTo>
                    <a:pt x="930" y="1165"/>
                  </a:lnTo>
                  <a:cubicBezTo>
                    <a:pt x="924" y="1165"/>
                    <a:pt x="918" y="1163"/>
                    <a:pt x="914" y="1158"/>
                  </a:cubicBezTo>
                  <a:lnTo>
                    <a:pt x="904" y="1149"/>
                  </a:lnTo>
                  <a:lnTo>
                    <a:pt x="921" y="1156"/>
                  </a:lnTo>
                  <a:lnTo>
                    <a:pt x="911" y="1156"/>
                  </a:lnTo>
                  <a:lnTo>
                    <a:pt x="902" y="1156"/>
                  </a:lnTo>
                  <a:lnTo>
                    <a:pt x="894" y="1156"/>
                  </a:lnTo>
                  <a:lnTo>
                    <a:pt x="884" y="1156"/>
                  </a:lnTo>
                  <a:cubicBezTo>
                    <a:pt x="878" y="1156"/>
                    <a:pt x="872" y="1153"/>
                    <a:pt x="868" y="1149"/>
                  </a:cubicBezTo>
                  <a:lnTo>
                    <a:pt x="858" y="1140"/>
                  </a:lnTo>
                  <a:lnTo>
                    <a:pt x="875" y="1147"/>
                  </a:lnTo>
                  <a:lnTo>
                    <a:pt x="865" y="1147"/>
                  </a:lnTo>
                  <a:lnTo>
                    <a:pt x="855" y="1147"/>
                  </a:lnTo>
                  <a:lnTo>
                    <a:pt x="846" y="1147"/>
                  </a:lnTo>
                  <a:cubicBezTo>
                    <a:pt x="839" y="1147"/>
                    <a:pt x="833" y="1144"/>
                    <a:pt x="829" y="1140"/>
                  </a:cubicBezTo>
                  <a:lnTo>
                    <a:pt x="819" y="1131"/>
                  </a:lnTo>
                  <a:lnTo>
                    <a:pt x="836" y="1137"/>
                  </a:lnTo>
                  <a:lnTo>
                    <a:pt x="826" y="1137"/>
                  </a:lnTo>
                  <a:lnTo>
                    <a:pt x="817" y="1137"/>
                  </a:lnTo>
                  <a:lnTo>
                    <a:pt x="807" y="1137"/>
                  </a:lnTo>
                  <a:cubicBezTo>
                    <a:pt x="801" y="1137"/>
                    <a:pt x="795" y="1135"/>
                    <a:pt x="790" y="1131"/>
                  </a:cubicBezTo>
                  <a:lnTo>
                    <a:pt x="781" y="1122"/>
                  </a:lnTo>
                  <a:lnTo>
                    <a:pt x="797" y="1128"/>
                  </a:lnTo>
                  <a:lnTo>
                    <a:pt x="788" y="1128"/>
                  </a:lnTo>
                  <a:lnTo>
                    <a:pt x="778" y="1128"/>
                  </a:lnTo>
                  <a:cubicBezTo>
                    <a:pt x="772" y="1128"/>
                    <a:pt x="766" y="1126"/>
                    <a:pt x="762" y="1122"/>
                  </a:cubicBezTo>
                  <a:lnTo>
                    <a:pt x="752" y="1112"/>
                  </a:lnTo>
                  <a:lnTo>
                    <a:pt x="768" y="1119"/>
                  </a:lnTo>
                  <a:lnTo>
                    <a:pt x="759" y="1119"/>
                  </a:lnTo>
                  <a:lnTo>
                    <a:pt x="749" y="1119"/>
                  </a:lnTo>
                  <a:cubicBezTo>
                    <a:pt x="743" y="1119"/>
                    <a:pt x="737" y="1117"/>
                    <a:pt x="733" y="1112"/>
                  </a:cubicBezTo>
                  <a:lnTo>
                    <a:pt x="723" y="1103"/>
                  </a:lnTo>
                  <a:lnTo>
                    <a:pt x="740" y="1110"/>
                  </a:lnTo>
                  <a:lnTo>
                    <a:pt x="730" y="1110"/>
                  </a:lnTo>
                  <a:lnTo>
                    <a:pt x="720" y="1110"/>
                  </a:lnTo>
                  <a:cubicBezTo>
                    <a:pt x="714" y="1110"/>
                    <a:pt x="708" y="1107"/>
                    <a:pt x="704" y="1103"/>
                  </a:cubicBezTo>
                  <a:lnTo>
                    <a:pt x="694" y="1094"/>
                  </a:lnTo>
                  <a:lnTo>
                    <a:pt x="711" y="1101"/>
                  </a:lnTo>
                  <a:lnTo>
                    <a:pt x="701" y="1101"/>
                  </a:lnTo>
                  <a:cubicBezTo>
                    <a:pt x="695" y="1101"/>
                    <a:pt x="689" y="1098"/>
                    <a:pt x="684" y="1094"/>
                  </a:cubicBezTo>
                  <a:lnTo>
                    <a:pt x="675" y="1085"/>
                  </a:lnTo>
                  <a:lnTo>
                    <a:pt x="691" y="1091"/>
                  </a:lnTo>
                  <a:lnTo>
                    <a:pt x="682" y="1091"/>
                  </a:lnTo>
                  <a:cubicBezTo>
                    <a:pt x="676" y="1091"/>
                    <a:pt x="670" y="1089"/>
                    <a:pt x="665" y="1085"/>
                  </a:cubicBezTo>
                  <a:lnTo>
                    <a:pt x="656" y="1076"/>
                  </a:lnTo>
                  <a:lnTo>
                    <a:pt x="672" y="1082"/>
                  </a:lnTo>
                  <a:lnTo>
                    <a:pt x="662" y="1082"/>
                  </a:lnTo>
                  <a:cubicBezTo>
                    <a:pt x="656" y="1082"/>
                    <a:pt x="650" y="1080"/>
                    <a:pt x="646" y="1076"/>
                  </a:cubicBezTo>
                  <a:lnTo>
                    <a:pt x="636" y="1066"/>
                  </a:lnTo>
                  <a:lnTo>
                    <a:pt x="653" y="1073"/>
                  </a:lnTo>
                  <a:lnTo>
                    <a:pt x="643" y="1073"/>
                  </a:lnTo>
                  <a:cubicBezTo>
                    <a:pt x="637" y="1073"/>
                    <a:pt x="631" y="1071"/>
                    <a:pt x="627" y="1066"/>
                  </a:cubicBezTo>
                  <a:lnTo>
                    <a:pt x="617" y="1057"/>
                  </a:lnTo>
                  <a:lnTo>
                    <a:pt x="634" y="1064"/>
                  </a:lnTo>
                  <a:lnTo>
                    <a:pt x="624" y="1064"/>
                  </a:lnTo>
                  <a:cubicBezTo>
                    <a:pt x="617" y="1064"/>
                    <a:pt x="610" y="1061"/>
                    <a:pt x="606" y="1055"/>
                  </a:cubicBezTo>
                  <a:lnTo>
                    <a:pt x="600" y="1048"/>
                  </a:lnTo>
                  <a:lnTo>
                    <a:pt x="590" y="1039"/>
                  </a:lnTo>
                  <a:lnTo>
                    <a:pt x="580" y="1030"/>
                  </a:lnTo>
                  <a:lnTo>
                    <a:pt x="597" y="1036"/>
                  </a:lnTo>
                  <a:lnTo>
                    <a:pt x="587" y="1036"/>
                  </a:lnTo>
                  <a:cubicBezTo>
                    <a:pt x="582" y="1036"/>
                    <a:pt x="577" y="1035"/>
                    <a:pt x="573" y="1031"/>
                  </a:cubicBezTo>
                  <a:lnTo>
                    <a:pt x="561" y="1022"/>
                  </a:lnTo>
                  <a:lnTo>
                    <a:pt x="551" y="1013"/>
                  </a:lnTo>
                  <a:lnTo>
                    <a:pt x="542" y="1004"/>
                  </a:lnTo>
                  <a:lnTo>
                    <a:pt x="558" y="1010"/>
                  </a:lnTo>
                  <a:lnTo>
                    <a:pt x="549" y="1010"/>
                  </a:lnTo>
                  <a:cubicBezTo>
                    <a:pt x="543" y="1010"/>
                    <a:pt x="537" y="1008"/>
                    <a:pt x="532" y="1004"/>
                  </a:cubicBezTo>
                  <a:lnTo>
                    <a:pt x="523" y="995"/>
                  </a:lnTo>
                  <a:lnTo>
                    <a:pt x="513" y="985"/>
                  </a:lnTo>
                  <a:lnTo>
                    <a:pt x="503" y="976"/>
                  </a:lnTo>
                  <a:lnTo>
                    <a:pt x="494" y="967"/>
                  </a:lnTo>
                  <a:lnTo>
                    <a:pt x="484" y="958"/>
                  </a:lnTo>
                  <a:lnTo>
                    <a:pt x="474" y="949"/>
                  </a:lnTo>
                  <a:lnTo>
                    <a:pt x="465" y="939"/>
                  </a:lnTo>
                  <a:lnTo>
                    <a:pt x="481" y="946"/>
                  </a:lnTo>
                  <a:lnTo>
                    <a:pt x="472" y="946"/>
                  </a:lnTo>
                  <a:lnTo>
                    <a:pt x="472" y="898"/>
                  </a:lnTo>
                  <a:lnTo>
                    <a:pt x="481" y="898"/>
                  </a:lnTo>
                  <a:lnTo>
                    <a:pt x="465" y="939"/>
                  </a:lnTo>
                  <a:lnTo>
                    <a:pt x="445" y="921"/>
                  </a:lnTo>
                  <a:lnTo>
                    <a:pt x="436" y="912"/>
                  </a:lnTo>
                  <a:lnTo>
                    <a:pt x="426" y="903"/>
                  </a:lnTo>
                  <a:lnTo>
                    <a:pt x="416" y="893"/>
                  </a:lnTo>
                  <a:lnTo>
                    <a:pt x="407" y="884"/>
                  </a:lnTo>
                  <a:cubicBezTo>
                    <a:pt x="402" y="880"/>
                    <a:pt x="399" y="873"/>
                    <a:pt x="399" y="867"/>
                  </a:cubicBezTo>
                  <a:lnTo>
                    <a:pt x="399" y="858"/>
                  </a:lnTo>
                  <a:lnTo>
                    <a:pt x="407" y="875"/>
                  </a:lnTo>
                  <a:lnTo>
                    <a:pt x="397" y="866"/>
                  </a:lnTo>
                  <a:lnTo>
                    <a:pt x="388" y="857"/>
                  </a:lnTo>
                  <a:lnTo>
                    <a:pt x="378" y="847"/>
                  </a:lnTo>
                  <a:cubicBezTo>
                    <a:pt x="376" y="846"/>
                    <a:pt x="374" y="844"/>
                    <a:pt x="373" y="841"/>
                  </a:cubicBezTo>
                  <a:lnTo>
                    <a:pt x="364" y="823"/>
                  </a:lnTo>
                  <a:lnTo>
                    <a:pt x="368" y="829"/>
                  </a:lnTo>
                  <a:lnTo>
                    <a:pt x="359" y="820"/>
                  </a:lnTo>
                  <a:cubicBezTo>
                    <a:pt x="354" y="815"/>
                    <a:pt x="351" y="809"/>
                    <a:pt x="351" y="802"/>
                  </a:cubicBezTo>
                  <a:lnTo>
                    <a:pt x="351" y="793"/>
                  </a:lnTo>
                  <a:lnTo>
                    <a:pt x="359" y="811"/>
                  </a:lnTo>
                  <a:lnTo>
                    <a:pt x="349" y="801"/>
                  </a:lnTo>
                  <a:cubicBezTo>
                    <a:pt x="347" y="800"/>
                    <a:pt x="346" y="798"/>
                    <a:pt x="344" y="795"/>
                  </a:cubicBezTo>
                  <a:lnTo>
                    <a:pt x="335" y="777"/>
                  </a:lnTo>
                  <a:lnTo>
                    <a:pt x="339" y="783"/>
                  </a:lnTo>
                  <a:lnTo>
                    <a:pt x="330" y="774"/>
                  </a:lnTo>
                  <a:lnTo>
                    <a:pt x="320" y="765"/>
                  </a:lnTo>
                  <a:lnTo>
                    <a:pt x="312" y="757"/>
                  </a:lnTo>
                  <a:cubicBezTo>
                    <a:pt x="308" y="753"/>
                    <a:pt x="305" y="746"/>
                    <a:pt x="305" y="740"/>
                  </a:cubicBezTo>
                  <a:lnTo>
                    <a:pt x="305" y="721"/>
                  </a:lnTo>
                  <a:lnTo>
                    <a:pt x="312" y="739"/>
                  </a:lnTo>
                  <a:lnTo>
                    <a:pt x="303" y="730"/>
                  </a:lnTo>
                  <a:cubicBezTo>
                    <a:pt x="301" y="728"/>
                    <a:pt x="299" y="726"/>
                    <a:pt x="298" y="723"/>
                  </a:cubicBezTo>
                  <a:lnTo>
                    <a:pt x="288" y="705"/>
                  </a:lnTo>
                  <a:lnTo>
                    <a:pt x="293" y="711"/>
                  </a:lnTo>
                  <a:lnTo>
                    <a:pt x="283" y="702"/>
                  </a:lnTo>
                  <a:cubicBezTo>
                    <a:pt x="282" y="700"/>
                    <a:pt x="280" y="698"/>
                    <a:pt x="279" y="696"/>
                  </a:cubicBezTo>
                  <a:lnTo>
                    <a:pt x="269" y="677"/>
                  </a:lnTo>
                  <a:lnTo>
                    <a:pt x="274" y="684"/>
                  </a:lnTo>
                  <a:lnTo>
                    <a:pt x="264" y="674"/>
                  </a:lnTo>
                  <a:cubicBezTo>
                    <a:pt x="259" y="670"/>
                    <a:pt x="257" y="664"/>
                    <a:pt x="257" y="657"/>
                  </a:cubicBezTo>
                  <a:lnTo>
                    <a:pt x="257" y="639"/>
                  </a:lnTo>
                  <a:lnTo>
                    <a:pt x="264" y="656"/>
                  </a:lnTo>
                  <a:lnTo>
                    <a:pt x="255" y="647"/>
                  </a:lnTo>
                  <a:cubicBezTo>
                    <a:pt x="253" y="645"/>
                    <a:pt x="251" y="643"/>
                    <a:pt x="250" y="641"/>
                  </a:cubicBezTo>
                  <a:lnTo>
                    <a:pt x="240" y="622"/>
                  </a:lnTo>
                  <a:lnTo>
                    <a:pt x="231" y="604"/>
                  </a:lnTo>
                  <a:lnTo>
                    <a:pt x="221" y="585"/>
                  </a:lnTo>
                  <a:lnTo>
                    <a:pt x="226" y="592"/>
                  </a:lnTo>
                  <a:lnTo>
                    <a:pt x="216" y="582"/>
                  </a:lnTo>
                  <a:cubicBezTo>
                    <a:pt x="214" y="581"/>
                    <a:pt x="213" y="579"/>
                    <a:pt x="211" y="576"/>
                  </a:cubicBezTo>
                  <a:lnTo>
                    <a:pt x="202" y="558"/>
                  </a:lnTo>
                  <a:cubicBezTo>
                    <a:pt x="200" y="554"/>
                    <a:pt x="199" y="551"/>
                    <a:pt x="199" y="547"/>
                  </a:cubicBezTo>
                  <a:lnTo>
                    <a:pt x="199" y="528"/>
                  </a:lnTo>
                  <a:lnTo>
                    <a:pt x="202" y="539"/>
                  </a:lnTo>
                  <a:lnTo>
                    <a:pt x="192" y="521"/>
                  </a:lnTo>
                  <a:lnTo>
                    <a:pt x="182" y="503"/>
                  </a:lnTo>
                  <a:lnTo>
                    <a:pt x="189" y="511"/>
                  </a:lnTo>
                  <a:lnTo>
                    <a:pt x="179" y="503"/>
                  </a:lnTo>
                  <a:cubicBezTo>
                    <a:pt x="177" y="501"/>
                    <a:pt x="174" y="498"/>
                    <a:pt x="173" y="495"/>
                  </a:cubicBezTo>
                  <a:lnTo>
                    <a:pt x="163" y="477"/>
                  </a:lnTo>
                  <a:lnTo>
                    <a:pt x="153" y="458"/>
                  </a:lnTo>
                  <a:cubicBezTo>
                    <a:pt x="152" y="455"/>
                    <a:pt x="151" y="451"/>
                    <a:pt x="151" y="447"/>
                  </a:cubicBezTo>
                  <a:lnTo>
                    <a:pt x="151" y="429"/>
                  </a:lnTo>
                  <a:lnTo>
                    <a:pt x="152" y="437"/>
                  </a:lnTo>
                  <a:lnTo>
                    <a:pt x="142" y="409"/>
                  </a:lnTo>
                  <a:lnTo>
                    <a:pt x="144" y="412"/>
                  </a:lnTo>
                  <a:lnTo>
                    <a:pt x="134" y="394"/>
                  </a:lnTo>
                  <a:lnTo>
                    <a:pt x="125" y="376"/>
                  </a:lnTo>
                  <a:lnTo>
                    <a:pt x="115" y="357"/>
                  </a:lnTo>
                  <a:lnTo>
                    <a:pt x="105" y="339"/>
                  </a:lnTo>
                  <a:cubicBezTo>
                    <a:pt x="104" y="335"/>
                    <a:pt x="103" y="332"/>
                    <a:pt x="103" y="328"/>
                  </a:cubicBezTo>
                  <a:lnTo>
                    <a:pt x="103" y="309"/>
                  </a:lnTo>
                  <a:lnTo>
                    <a:pt x="104" y="317"/>
                  </a:lnTo>
                  <a:lnTo>
                    <a:pt x="94" y="290"/>
                  </a:lnTo>
                  <a:lnTo>
                    <a:pt x="96" y="293"/>
                  </a:lnTo>
                  <a:lnTo>
                    <a:pt x="86" y="274"/>
                  </a:lnTo>
                  <a:lnTo>
                    <a:pt x="75" y="253"/>
                  </a:lnTo>
                  <a:lnTo>
                    <a:pt x="67" y="230"/>
                  </a:lnTo>
                  <a:lnTo>
                    <a:pt x="57" y="212"/>
                  </a:lnTo>
                  <a:cubicBezTo>
                    <a:pt x="55" y="208"/>
                    <a:pt x="54" y="205"/>
                    <a:pt x="54" y="201"/>
                  </a:cubicBezTo>
                  <a:lnTo>
                    <a:pt x="54" y="182"/>
                  </a:lnTo>
                  <a:lnTo>
                    <a:pt x="56" y="190"/>
                  </a:lnTo>
                  <a:lnTo>
                    <a:pt x="46" y="163"/>
                  </a:lnTo>
                  <a:lnTo>
                    <a:pt x="47" y="166"/>
                  </a:lnTo>
                  <a:lnTo>
                    <a:pt x="38" y="147"/>
                  </a:lnTo>
                  <a:cubicBezTo>
                    <a:pt x="37" y="146"/>
                    <a:pt x="36" y="144"/>
                    <a:pt x="36" y="143"/>
                  </a:cubicBezTo>
                  <a:lnTo>
                    <a:pt x="29" y="117"/>
                  </a:lnTo>
                  <a:lnTo>
                    <a:pt x="19" y="89"/>
                  </a:lnTo>
                  <a:lnTo>
                    <a:pt x="20" y="92"/>
                  </a:lnTo>
                  <a:lnTo>
                    <a:pt x="11" y="74"/>
                  </a:lnTo>
                  <a:cubicBezTo>
                    <a:pt x="9" y="70"/>
                    <a:pt x="8" y="67"/>
                    <a:pt x="8" y="63"/>
                  </a:cubicBezTo>
                  <a:lnTo>
                    <a:pt x="8" y="35"/>
                  </a:lnTo>
                  <a:lnTo>
                    <a:pt x="9" y="43"/>
                  </a:lnTo>
                  <a:lnTo>
                    <a:pt x="0" y="1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535"/>
            <p:cNvSpPr>
              <a:spLocks/>
            </p:cNvSpPr>
            <p:nvPr/>
          </p:nvSpPr>
          <p:spPr bwMode="auto">
            <a:xfrm>
              <a:off x="2033588" y="3022600"/>
              <a:ext cx="122238" cy="14288"/>
            </a:xfrm>
            <a:custGeom>
              <a:avLst/>
              <a:gdLst>
                <a:gd name="T0" fmla="*/ 2 w 77"/>
                <a:gd name="T1" fmla="*/ 0 h 9"/>
                <a:gd name="T2" fmla="*/ 5 w 77"/>
                <a:gd name="T3" fmla="*/ 0 h 9"/>
                <a:gd name="T4" fmla="*/ 8 w 77"/>
                <a:gd name="T5" fmla="*/ 0 h 9"/>
                <a:gd name="T6" fmla="*/ 12 w 77"/>
                <a:gd name="T7" fmla="*/ 0 h 9"/>
                <a:gd name="T8" fmla="*/ 15 w 77"/>
                <a:gd name="T9" fmla="*/ 0 h 9"/>
                <a:gd name="T10" fmla="*/ 19 w 77"/>
                <a:gd name="T11" fmla="*/ 0 h 9"/>
                <a:gd name="T12" fmla="*/ 22 w 77"/>
                <a:gd name="T13" fmla="*/ 0 h 9"/>
                <a:gd name="T14" fmla="*/ 26 w 77"/>
                <a:gd name="T15" fmla="*/ 0 h 9"/>
                <a:gd name="T16" fmla="*/ 29 w 77"/>
                <a:gd name="T17" fmla="*/ 0 h 9"/>
                <a:gd name="T18" fmla="*/ 33 w 77"/>
                <a:gd name="T19" fmla="*/ 0 h 9"/>
                <a:gd name="T20" fmla="*/ 36 w 77"/>
                <a:gd name="T21" fmla="*/ 0 h 9"/>
                <a:gd name="T22" fmla="*/ 39 w 77"/>
                <a:gd name="T23" fmla="*/ 0 h 9"/>
                <a:gd name="T24" fmla="*/ 43 w 77"/>
                <a:gd name="T25" fmla="*/ 0 h 9"/>
                <a:gd name="T26" fmla="*/ 46 w 77"/>
                <a:gd name="T27" fmla="*/ 0 h 9"/>
                <a:gd name="T28" fmla="*/ 50 w 77"/>
                <a:gd name="T29" fmla="*/ 0 h 9"/>
                <a:gd name="T30" fmla="*/ 53 w 77"/>
                <a:gd name="T31" fmla="*/ 0 h 9"/>
                <a:gd name="T32" fmla="*/ 57 w 77"/>
                <a:gd name="T33" fmla="*/ 0 h 9"/>
                <a:gd name="T34" fmla="*/ 60 w 77"/>
                <a:gd name="T35" fmla="*/ 0 h 9"/>
                <a:gd name="T36" fmla="*/ 63 w 77"/>
                <a:gd name="T37" fmla="*/ 0 h 9"/>
                <a:gd name="T38" fmla="*/ 67 w 77"/>
                <a:gd name="T39" fmla="*/ 0 h 9"/>
                <a:gd name="T40" fmla="*/ 70 w 77"/>
                <a:gd name="T41" fmla="*/ 0 h 9"/>
                <a:gd name="T42" fmla="*/ 74 w 77"/>
                <a:gd name="T43" fmla="*/ 0 h 9"/>
                <a:gd name="T44" fmla="*/ 77 w 77"/>
                <a:gd name="T45" fmla="*/ 0 h 9"/>
                <a:gd name="T46" fmla="*/ 75 w 77"/>
                <a:gd name="T47" fmla="*/ 9 h 9"/>
                <a:gd name="T48" fmla="*/ 72 w 77"/>
                <a:gd name="T49" fmla="*/ 9 h 9"/>
                <a:gd name="T50" fmla="*/ 68 w 77"/>
                <a:gd name="T51" fmla="*/ 9 h 9"/>
                <a:gd name="T52" fmla="*/ 65 w 77"/>
                <a:gd name="T53" fmla="*/ 9 h 9"/>
                <a:gd name="T54" fmla="*/ 61 w 77"/>
                <a:gd name="T55" fmla="*/ 9 h 9"/>
                <a:gd name="T56" fmla="*/ 58 w 77"/>
                <a:gd name="T57" fmla="*/ 9 h 9"/>
                <a:gd name="T58" fmla="*/ 55 w 77"/>
                <a:gd name="T59" fmla="*/ 9 h 9"/>
                <a:gd name="T60" fmla="*/ 51 w 77"/>
                <a:gd name="T61" fmla="*/ 9 h 9"/>
                <a:gd name="T62" fmla="*/ 48 w 77"/>
                <a:gd name="T63" fmla="*/ 9 h 9"/>
                <a:gd name="T64" fmla="*/ 44 w 77"/>
                <a:gd name="T65" fmla="*/ 9 h 9"/>
                <a:gd name="T66" fmla="*/ 41 w 77"/>
                <a:gd name="T67" fmla="*/ 9 h 9"/>
                <a:gd name="T68" fmla="*/ 38 w 77"/>
                <a:gd name="T69" fmla="*/ 9 h 9"/>
                <a:gd name="T70" fmla="*/ 34 w 77"/>
                <a:gd name="T71" fmla="*/ 9 h 9"/>
                <a:gd name="T72" fmla="*/ 31 w 77"/>
                <a:gd name="T73" fmla="*/ 9 h 9"/>
                <a:gd name="T74" fmla="*/ 27 w 77"/>
                <a:gd name="T75" fmla="*/ 9 h 9"/>
                <a:gd name="T76" fmla="*/ 24 w 77"/>
                <a:gd name="T77" fmla="*/ 9 h 9"/>
                <a:gd name="T78" fmla="*/ 20 w 77"/>
                <a:gd name="T79" fmla="*/ 9 h 9"/>
                <a:gd name="T80" fmla="*/ 17 w 77"/>
                <a:gd name="T81" fmla="*/ 9 h 9"/>
                <a:gd name="T82" fmla="*/ 14 w 77"/>
                <a:gd name="T83" fmla="*/ 9 h 9"/>
                <a:gd name="T84" fmla="*/ 10 w 77"/>
                <a:gd name="T85" fmla="*/ 9 h 9"/>
                <a:gd name="T86" fmla="*/ 7 w 77"/>
                <a:gd name="T87" fmla="*/ 9 h 9"/>
                <a:gd name="T88" fmla="*/ 4 w 77"/>
                <a:gd name="T89" fmla="*/ 9 h 9"/>
                <a:gd name="T90" fmla="*/ 0 w 77"/>
                <a:gd name="T9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7" h="9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7" y="9"/>
                  </a:lnTo>
                  <a:lnTo>
                    <a:pt x="75" y="9"/>
                  </a:lnTo>
                  <a:lnTo>
                    <a:pt x="74" y="9"/>
                  </a:lnTo>
                  <a:lnTo>
                    <a:pt x="72" y="9"/>
                  </a:lnTo>
                  <a:lnTo>
                    <a:pt x="70" y="9"/>
                  </a:lnTo>
                  <a:lnTo>
                    <a:pt x="68" y="9"/>
                  </a:lnTo>
                  <a:lnTo>
                    <a:pt x="67" y="9"/>
                  </a:lnTo>
                  <a:lnTo>
                    <a:pt x="65" y="9"/>
                  </a:lnTo>
                  <a:lnTo>
                    <a:pt x="63" y="9"/>
                  </a:lnTo>
                  <a:lnTo>
                    <a:pt x="61" y="9"/>
                  </a:lnTo>
                  <a:lnTo>
                    <a:pt x="60" y="9"/>
                  </a:lnTo>
                  <a:lnTo>
                    <a:pt x="58" y="9"/>
                  </a:lnTo>
                  <a:lnTo>
                    <a:pt x="57" y="9"/>
                  </a:lnTo>
                  <a:lnTo>
                    <a:pt x="55" y="9"/>
                  </a:lnTo>
                  <a:lnTo>
                    <a:pt x="53" y="9"/>
                  </a:lnTo>
                  <a:lnTo>
                    <a:pt x="51" y="9"/>
                  </a:lnTo>
                  <a:lnTo>
                    <a:pt x="50" y="9"/>
                  </a:lnTo>
                  <a:lnTo>
                    <a:pt x="48" y="9"/>
                  </a:lnTo>
                  <a:lnTo>
                    <a:pt x="46" y="9"/>
                  </a:lnTo>
                  <a:lnTo>
                    <a:pt x="44" y="9"/>
                  </a:lnTo>
                  <a:lnTo>
                    <a:pt x="43" y="9"/>
                  </a:lnTo>
                  <a:lnTo>
                    <a:pt x="41" y="9"/>
                  </a:lnTo>
                  <a:lnTo>
                    <a:pt x="39" y="9"/>
                  </a:lnTo>
                  <a:lnTo>
                    <a:pt x="38" y="9"/>
                  </a:lnTo>
                  <a:lnTo>
                    <a:pt x="36" y="9"/>
                  </a:lnTo>
                  <a:lnTo>
                    <a:pt x="34" y="9"/>
                  </a:lnTo>
                  <a:lnTo>
                    <a:pt x="33" y="9"/>
                  </a:lnTo>
                  <a:lnTo>
                    <a:pt x="31" y="9"/>
                  </a:lnTo>
                  <a:lnTo>
                    <a:pt x="29" y="9"/>
                  </a:lnTo>
                  <a:lnTo>
                    <a:pt x="27" y="9"/>
                  </a:lnTo>
                  <a:lnTo>
                    <a:pt x="26" y="9"/>
                  </a:lnTo>
                  <a:lnTo>
                    <a:pt x="24" y="9"/>
                  </a:lnTo>
                  <a:lnTo>
                    <a:pt x="22" y="9"/>
                  </a:lnTo>
                  <a:lnTo>
                    <a:pt x="20" y="9"/>
                  </a:lnTo>
                  <a:lnTo>
                    <a:pt x="19" y="9"/>
                  </a:lnTo>
                  <a:lnTo>
                    <a:pt x="17" y="9"/>
                  </a:lnTo>
                  <a:lnTo>
                    <a:pt x="15" y="9"/>
                  </a:lnTo>
                  <a:lnTo>
                    <a:pt x="14" y="9"/>
                  </a:lnTo>
                  <a:lnTo>
                    <a:pt x="12" y="9"/>
                  </a:lnTo>
                  <a:lnTo>
                    <a:pt x="10" y="9"/>
                  </a:lnTo>
                  <a:lnTo>
                    <a:pt x="8" y="9"/>
                  </a:lnTo>
                  <a:lnTo>
                    <a:pt x="7" y="9"/>
                  </a:lnTo>
                  <a:lnTo>
                    <a:pt x="5" y="9"/>
                  </a:lnTo>
                  <a:lnTo>
                    <a:pt x="4" y="9"/>
                  </a:lnTo>
                  <a:lnTo>
                    <a:pt x="2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536"/>
            <p:cNvSpPr>
              <a:spLocks noEditPoints="1"/>
            </p:cNvSpPr>
            <p:nvPr/>
          </p:nvSpPr>
          <p:spPr bwMode="auto">
            <a:xfrm>
              <a:off x="619126" y="3009900"/>
              <a:ext cx="1852613" cy="68263"/>
            </a:xfrm>
            <a:custGeom>
              <a:avLst/>
              <a:gdLst>
                <a:gd name="T0" fmla="*/ 0 w 6561"/>
                <a:gd name="T1" fmla="*/ 94 h 241"/>
                <a:gd name="T2" fmla="*/ 6513 w 6561"/>
                <a:gd name="T3" fmla="*/ 97 h 241"/>
                <a:gd name="T4" fmla="*/ 6513 w 6561"/>
                <a:gd name="T5" fmla="*/ 145 h 241"/>
                <a:gd name="T6" fmla="*/ 0 w 6561"/>
                <a:gd name="T7" fmla="*/ 142 h 241"/>
                <a:gd name="T8" fmla="*/ 0 w 6561"/>
                <a:gd name="T9" fmla="*/ 94 h 241"/>
                <a:gd name="T10" fmla="*/ 6365 w 6561"/>
                <a:gd name="T11" fmla="*/ 7 h 241"/>
                <a:gd name="T12" fmla="*/ 6561 w 6561"/>
                <a:gd name="T13" fmla="*/ 121 h 241"/>
                <a:gd name="T14" fmla="*/ 6365 w 6561"/>
                <a:gd name="T15" fmla="*/ 235 h 241"/>
                <a:gd name="T16" fmla="*/ 6332 w 6561"/>
                <a:gd name="T17" fmla="*/ 226 h 241"/>
                <a:gd name="T18" fmla="*/ 6341 w 6561"/>
                <a:gd name="T19" fmla="*/ 193 h 241"/>
                <a:gd name="T20" fmla="*/ 6501 w 6561"/>
                <a:gd name="T21" fmla="*/ 100 h 241"/>
                <a:gd name="T22" fmla="*/ 6501 w 6561"/>
                <a:gd name="T23" fmla="*/ 142 h 241"/>
                <a:gd name="T24" fmla="*/ 6341 w 6561"/>
                <a:gd name="T25" fmla="*/ 48 h 241"/>
                <a:gd name="T26" fmla="*/ 6332 w 6561"/>
                <a:gd name="T27" fmla="*/ 15 h 241"/>
                <a:gd name="T28" fmla="*/ 6365 w 6561"/>
                <a:gd name="T29" fmla="*/ 7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61" h="241">
                  <a:moveTo>
                    <a:pt x="0" y="94"/>
                  </a:moveTo>
                  <a:lnTo>
                    <a:pt x="6513" y="97"/>
                  </a:lnTo>
                  <a:lnTo>
                    <a:pt x="6513" y="145"/>
                  </a:lnTo>
                  <a:lnTo>
                    <a:pt x="0" y="142"/>
                  </a:lnTo>
                  <a:lnTo>
                    <a:pt x="0" y="94"/>
                  </a:lnTo>
                  <a:close/>
                  <a:moveTo>
                    <a:pt x="6365" y="7"/>
                  </a:moveTo>
                  <a:lnTo>
                    <a:pt x="6561" y="121"/>
                  </a:lnTo>
                  <a:lnTo>
                    <a:pt x="6365" y="235"/>
                  </a:lnTo>
                  <a:cubicBezTo>
                    <a:pt x="6354" y="241"/>
                    <a:pt x="6339" y="238"/>
                    <a:pt x="6332" y="226"/>
                  </a:cubicBezTo>
                  <a:cubicBezTo>
                    <a:pt x="6325" y="215"/>
                    <a:pt x="6329" y="200"/>
                    <a:pt x="6341" y="193"/>
                  </a:cubicBezTo>
                  <a:lnTo>
                    <a:pt x="6501" y="100"/>
                  </a:lnTo>
                  <a:lnTo>
                    <a:pt x="6501" y="142"/>
                  </a:lnTo>
                  <a:lnTo>
                    <a:pt x="6341" y="48"/>
                  </a:lnTo>
                  <a:cubicBezTo>
                    <a:pt x="6329" y="41"/>
                    <a:pt x="6326" y="27"/>
                    <a:pt x="6332" y="15"/>
                  </a:cubicBezTo>
                  <a:cubicBezTo>
                    <a:pt x="6339" y="4"/>
                    <a:pt x="6354" y="0"/>
                    <a:pt x="6365" y="7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537"/>
            <p:cNvSpPr>
              <a:spLocks noEditPoints="1"/>
            </p:cNvSpPr>
            <p:nvPr/>
          </p:nvSpPr>
          <p:spPr bwMode="auto">
            <a:xfrm>
              <a:off x="649288" y="1584325"/>
              <a:ext cx="68263" cy="1490663"/>
            </a:xfrm>
            <a:custGeom>
              <a:avLst/>
              <a:gdLst>
                <a:gd name="T0" fmla="*/ 94 w 241"/>
                <a:gd name="T1" fmla="*/ 5281 h 5281"/>
                <a:gd name="T2" fmla="*/ 97 w 241"/>
                <a:gd name="T3" fmla="*/ 48 h 5281"/>
                <a:gd name="T4" fmla="*/ 145 w 241"/>
                <a:gd name="T5" fmla="*/ 48 h 5281"/>
                <a:gd name="T6" fmla="*/ 142 w 241"/>
                <a:gd name="T7" fmla="*/ 5281 h 5281"/>
                <a:gd name="T8" fmla="*/ 94 w 241"/>
                <a:gd name="T9" fmla="*/ 5281 h 5281"/>
                <a:gd name="T10" fmla="*/ 7 w 241"/>
                <a:gd name="T11" fmla="*/ 196 h 5281"/>
                <a:gd name="T12" fmla="*/ 121 w 241"/>
                <a:gd name="T13" fmla="*/ 0 h 5281"/>
                <a:gd name="T14" fmla="*/ 235 w 241"/>
                <a:gd name="T15" fmla="*/ 196 h 5281"/>
                <a:gd name="T16" fmla="*/ 226 w 241"/>
                <a:gd name="T17" fmla="*/ 229 h 5281"/>
                <a:gd name="T18" fmla="*/ 193 w 241"/>
                <a:gd name="T19" fmla="*/ 220 h 5281"/>
                <a:gd name="T20" fmla="*/ 100 w 241"/>
                <a:gd name="T21" fmla="*/ 60 h 5281"/>
                <a:gd name="T22" fmla="*/ 142 w 241"/>
                <a:gd name="T23" fmla="*/ 60 h 5281"/>
                <a:gd name="T24" fmla="*/ 48 w 241"/>
                <a:gd name="T25" fmla="*/ 220 h 5281"/>
                <a:gd name="T26" fmla="*/ 15 w 241"/>
                <a:gd name="T27" fmla="*/ 229 h 5281"/>
                <a:gd name="T28" fmla="*/ 7 w 241"/>
                <a:gd name="T29" fmla="*/ 196 h 5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41" h="5281">
                  <a:moveTo>
                    <a:pt x="94" y="5281"/>
                  </a:moveTo>
                  <a:lnTo>
                    <a:pt x="97" y="48"/>
                  </a:lnTo>
                  <a:lnTo>
                    <a:pt x="145" y="48"/>
                  </a:lnTo>
                  <a:lnTo>
                    <a:pt x="142" y="5281"/>
                  </a:lnTo>
                  <a:lnTo>
                    <a:pt x="94" y="5281"/>
                  </a:lnTo>
                  <a:close/>
                  <a:moveTo>
                    <a:pt x="7" y="196"/>
                  </a:moveTo>
                  <a:lnTo>
                    <a:pt x="121" y="0"/>
                  </a:lnTo>
                  <a:lnTo>
                    <a:pt x="235" y="196"/>
                  </a:lnTo>
                  <a:cubicBezTo>
                    <a:pt x="241" y="207"/>
                    <a:pt x="238" y="222"/>
                    <a:pt x="226" y="229"/>
                  </a:cubicBezTo>
                  <a:cubicBezTo>
                    <a:pt x="215" y="235"/>
                    <a:pt x="200" y="232"/>
                    <a:pt x="193" y="220"/>
                  </a:cubicBezTo>
                  <a:lnTo>
                    <a:pt x="100" y="60"/>
                  </a:lnTo>
                  <a:lnTo>
                    <a:pt x="142" y="60"/>
                  </a:lnTo>
                  <a:lnTo>
                    <a:pt x="48" y="220"/>
                  </a:lnTo>
                  <a:cubicBezTo>
                    <a:pt x="41" y="231"/>
                    <a:pt x="27" y="235"/>
                    <a:pt x="15" y="229"/>
                  </a:cubicBezTo>
                  <a:cubicBezTo>
                    <a:pt x="4" y="222"/>
                    <a:pt x="0" y="207"/>
                    <a:pt x="7" y="196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1586707" y="1887538"/>
            <a:ext cx="51911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37" name="Equation" r:id="rId11" imgW="355320" imgH="228600" progId="Equation.DSMT4">
                    <p:embed/>
                  </p:oleObj>
                </mc:Choice>
                <mc:Fallback>
                  <p:oleObj name="Equation" r:id="rId11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07" y="1887538"/>
                          <a:ext cx="519113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1436688"/>
            <a:ext cx="46355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38" name="Equation" r:id="rId13" imgW="317160" imgH="203040" progId="Equation.DSMT4">
                    <p:embed/>
                  </p:oleObj>
                </mc:Choice>
                <mc:Fallback>
                  <p:oleObj name="Equation" r:id="rId13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1436688"/>
                          <a:ext cx="46355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2386373" y="296459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3026644" y="1656595"/>
            <a:ext cx="2367669" cy="2087562"/>
            <a:chOff x="3108326" y="1708150"/>
            <a:chExt cx="2367669" cy="2087562"/>
          </a:xfrm>
        </p:grpSpPr>
        <p:sp>
          <p:nvSpPr>
            <p:cNvPr id="52" name="Freeform 551"/>
            <p:cNvSpPr>
              <a:spLocks noEditPoints="1"/>
            </p:cNvSpPr>
            <p:nvPr/>
          </p:nvSpPr>
          <p:spPr bwMode="auto">
            <a:xfrm>
              <a:off x="4187826" y="1933575"/>
              <a:ext cx="9525" cy="1555750"/>
            </a:xfrm>
            <a:custGeom>
              <a:avLst/>
              <a:gdLst>
                <a:gd name="T0" fmla="*/ 6 w 6"/>
                <a:gd name="T1" fmla="*/ 959 h 980"/>
                <a:gd name="T2" fmla="*/ 0 w 6"/>
                <a:gd name="T3" fmla="*/ 952 h 980"/>
                <a:gd name="T4" fmla="*/ 6 w 6"/>
                <a:gd name="T5" fmla="*/ 952 h 980"/>
                <a:gd name="T6" fmla="*/ 0 w 6"/>
                <a:gd name="T7" fmla="*/ 904 h 980"/>
                <a:gd name="T8" fmla="*/ 0 w 6"/>
                <a:gd name="T9" fmla="*/ 925 h 980"/>
                <a:gd name="T10" fmla="*/ 6 w 6"/>
                <a:gd name="T11" fmla="*/ 877 h 980"/>
                <a:gd name="T12" fmla="*/ 0 w 6"/>
                <a:gd name="T13" fmla="*/ 870 h 980"/>
                <a:gd name="T14" fmla="*/ 6 w 6"/>
                <a:gd name="T15" fmla="*/ 870 h 980"/>
                <a:gd name="T16" fmla="*/ 0 w 6"/>
                <a:gd name="T17" fmla="*/ 822 h 980"/>
                <a:gd name="T18" fmla="*/ 0 w 6"/>
                <a:gd name="T19" fmla="*/ 843 h 980"/>
                <a:gd name="T20" fmla="*/ 6 w 6"/>
                <a:gd name="T21" fmla="*/ 795 h 980"/>
                <a:gd name="T22" fmla="*/ 0 w 6"/>
                <a:gd name="T23" fmla="*/ 788 h 980"/>
                <a:gd name="T24" fmla="*/ 6 w 6"/>
                <a:gd name="T25" fmla="*/ 788 h 980"/>
                <a:gd name="T26" fmla="*/ 0 w 6"/>
                <a:gd name="T27" fmla="*/ 740 h 980"/>
                <a:gd name="T28" fmla="*/ 0 w 6"/>
                <a:gd name="T29" fmla="*/ 760 h 980"/>
                <a:gd name="T30" fmla="*/ 6 w 6"/>
                <a:gd name="T31" fmla="*/ 713 h 980"/>
                <a:gd name="T32" fmla="*/ 0 w 6"/>
                <a:gd name="T33" fmla="*/ 706 h 980"/>
                <a:gd name="T34" fmla="*/ 6 w 6"/>
                <a:gd name="T35" fmla="*/ 706 h 980"/>
                <a:gd name="T36" fmla="*/ 0 w 6"/>
                <a:gd name="T37" fmla="*/ 658 h 980"/>
                <a:gd name="T38" fmla="*/ 0 w 6"/>
                <a:gd name="T39" fmla="*/ 678 h 980"/>
                <a:gd name="T40" fmla="*/ 6 w 6"/>
                <a:gd name="T41" fmla="*/ 630 h 980"/>
                <a:gd name="T42" fmla="*/ 0 w 6"/>
                <a:gd name="T43" fmla="*/ 624 h 980"/>
                <a:gd name="T44" fmla="*/ 6 w 6"/>
                <a:gd name="T45" fmla="*/ 624 h 980"/>
                <a:gd name="T46" fmla="*/ 0 w 6"/>
                <a:gd name="T47" fmla="*/ 576 h 980"/>
                <a:gd name="T48" fmla="*/ 0 w 6"/>
                <a:gd name="T49" fmla="*/ 596 h 980"/>
                <a:gd name="T50" fmla="*/ 6 w 6"/>
                <a:gd name="T51" fmla="*/ 548 h 980"/>
                <a:gd name="T52" fmla="*/ 0 w 6"/>
                <a:gd name="T53" fmla="*/ 541 h 980"/>
                <a:gd name="T54" fmla="*/ 6 w 6"/>
                <a:gd name="T55" fmla="*/ 541 h 980"/>
                <a:gd name="T56" fmla="*/ 0 w 6"/>
                <a:gd name="T57" fmla="*/ 493 h 980"/>
                <a:gd name="T58" fmla="*/ 0 w 6"/>
                <a:gd name="T59" fmla="*/ 514 h 980"/>
                <a:gd name="T60" fmla="*/ 6 w 6"/>
                <a:gd name="T61" fmla="*/ 466 h 980"/>
                <a:gd name="T62" fmla="*/ 0 w 6"/>
                <a:gd name="T63" fmla="*/ 459 h 980"/>
                <a:gd name="T64" fmla="*/ 6 w 6"/>
                <a:gd name="T65" fmla="*/ 459 h 980"/>
                <a:gd name="T66" fmla="*/ 0 w 6"/>
                <a:gd name="T67" fmla="*/ 411 h 980"/>
                <a:gd name="T68" fmla="*/ 0 w 6"/>
                <a:gd name="T69" fmla="*/ 432 h 980"/>
                <a:gd name="T70" fmla="*/ 6 w 6"/>
                <a:gd name="T71" fmla="*/ 384 h 980"/>
                <a:gd name="T72" fmla="*/ 0 w 6"/>
                <a:gd name="T73" fmla="*/ 377 h 980"/>
                <a:gd name="T74" fmla="*/ 6 w 6"/>
                <a:gd name="T75" fmla="*/ 377 h 980"/>
                <a:gd name="T76" fmla="*/ 0 w 6"/>
                <a:gd name="T77" fmla="*/ 329 h 980"/>
                <a:gd name="T78" fmla="*/ 0 w 6"/>
                <a:gd name="T79" fmla="*/ 350 h 980"/>
                <a:gd name="T80" fmla="*/ 6 w 6"/>
                <a:gd name="T81" fmla="*/ 302 h 980"/>
                <a:gd name="T82" fmla="*/ 0 w 6"/>
                <a:gd name="T83" fmla="*/ 295 h 980"/>
                <a:gd name="T84" fmla="*/ 6 w 6"/>
                <a:gd name="T85" fmla="*/ 295 h 980"/>
                <a:gd name="T86" fmla="*/ 0 w 6"/>
                <a:gd name="T87" fmla="*/ 247 h 980"/>
                <a:gd name="T88" fmla="*/ 0 w 6"/>
                <a:gd name="T89" fmla="*/ 267 h 980"/>
                <a:gd name="T90" fmla="*/ 6 w 6"/>
                <a:gd name="T91" fmla="*/ 219 h 980"/>
                <a:gd name="T92" fmla="*/ 0 w 6"/>
                <a:gd name="T93" fmla="*/ 213 h 980"/>
                <a:gd name="T94" fmla="*/ 6 w 6"/>
                <a:gd name="T95" fmla="*/ 213 h 980"/>
                <a:gd name="T96" fmla="*/ 0 w 6"/>
                <a:gd name="T97" fmla="*/ 165 h 980"/>
                <a:gd name="T98" fmla="*/ 0 w 6"/>
                <a:gd name="T99" fmla="*/ 185 h 980"/>
                <a:gd name="T100" fmla="*/ 6 w 6"/>
                <a:gd name="T101" fmla="*/ 137 h 980"/>
                <a:gd name="T102" fmla="*/ 0 w 6"/>
                <a:gd name="T103" fmla="*/ 130 h 980"/>
                <a:gd name="T104" fmla="*/ 6 w 6"/>
                <a:gd name="T105" fmla="*/ 130 h 980"/>
                <a:gd name="T106" fmla="*/ 0 w 6"/>
                <a:gd name="T107" fmla="*/ 82 h 980"/>
                <a:gd name="T108" fmla="*/ 0 w 6"/>
                <a:gd name="T109" fmla="*/ 103 h 980"/>
                <a:gd name="T110" fmla="*/ 6 w 6"/>
                <a:gd name="T111" fmla="*/ 55 h 980"/>
                <a:gd name="T112" fmla="*/ 0 w 6"/>
                <a:gd name="T113" fmla="*/ 48 h 980"/>
                <a:gd name="T114" fmla="*/ 6 w 6"/>
                <a:gd name="T115" fmla="*/ 48 h 980"/>
                <a:gd name="T116" fmla="*/ 0 w 6"/>
                <a:gd name="T117" fmla="*/ 0 h 980"/>
                <a:gd name="T118" fmla="*/ 0 w 6"/>
                <a:gd name="T119" fmla="*/ 21 h 9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6" h="980">
                  <a:moveTo>
                    <a:pt x="0" y="980"/>
                  </a:moveTo>
                  <a:lnTo>
                    <a:pt x="0" y="959"/>
                  </a:lnTo>
                  <a:lnTo>
                    <a:pt x="6" y="959"/>
                  </a:lnTo>
                  <a:lnTo>
                    <a:pt x="6" y="980"/>
                  </a:lnTo>
                  <a:lnTo>
                    <a:pt x="0" y="980"/>
                  </a:lnTo>
                  <a:close/>
                  <a:moveTo>
                    <a:pt x="0" y="952"/>
                  </a:moveTo>
                  <a:lnTo>
                    <a:pt x="0" y="932"/>
                  </a:lnTo>
                  <a:lnTo>
                    <a:pt x="6" y="932"/>
                  </a:lnTo>
                  <a:lnTo>
                    <a:pt x="6" y="952"/>
                  </a:lnTo>
                  <a:lnTo>
                    <a:pt x="0" y="952"/>
                  </a:lnTo>
                  <a:close/>
                  <a:moveTo>
                    <a:pt x="0" y="925"/>
                  </a:moveTo>
                  <a:lnTo>
                    <a:pt x="0" y="904"/>
                  </a:lnTo>
                  <a:lnTo>
                    <a:pt x="6" y="904"/>
                  </a:lnTo>
                  <a:lnTo>
                    <a:pt x="6" y="925"/>
                  </a:lnTo>
                  <a:lnTo>
                    <a:pt x="0" y="925"/>
                  </a:lnTo>
                  <a:close/>
                  <a:moveTo>
                    <a:pt x="0" y="897"/>
                  </a:moveTo>
                  <a:lnTo>
                    <a:pt x="0" y="877"/>
                  </a:lnTo>
                  <a:lnTo>
                    <a:pt x="6" y="877"/>
                  </a:lnTo>
                  <a:lnTo>
                    <a:pt x="6" y="897"/>
                  </a:lnTo>
                  <a:lnTo>
                    <a:pt x="0" y="897"/>
                  </a:lnTo>
                  <a:close/>
                  <a:moveTo>
                    <a:pt x="0" y="870"/>
                  </a:moveTo>
                  <a:lnTo>
                    <a:pt x="0" y="850"/>
                  </a:lnTo>
                  <a:lnTo>
                    <a:pt x="6" y="850"/>
                  </a:lnTo>
                  <a:lnTo>
                    <a:pt x="6" y="870"/>
                  </a:lnTo>
                  <a:lnTo>
                    <a:pt x="0" y="870"/>
                  </a:lnTo>
                  <a:close/>
                  <a:moveTo>
                    <a:pt x="0" y="843"/>
                  </a:moveTo>
                  <a:lnTo>
                    <a:pt x="0" y="822"/>
                  </a:lnTo>
                  <a:lnTo>
                    <a:pt x="6" y="822"/>
                  </a:lnTo>
                  <a:lnTo>
                    <a:pt x="6" y="843"/>
                  </a:lnTo>
                  <a:lnTo>
                    <a:pt x="0" y="843"/>
                  </a:lnTo>
                  <a:close/>
                  <a:moveTo>
                    <a:pt x="0" y="815"/>
                  </a:moveTo>
                  <a:lnTo>
                    <a:pt x="0" y="795"/>
                  </a:lnTo>
                  <a:lnTo>
                    <a:pt x="6" y="795"/>
                  </a:lnTo>
                  <a:lnTo>
                    <a:pt x="6" y="815"/>
                  </a:lnTo>
                  <a:lnTo>
                    <a:pt x="0" y="815"/>
                  </a:lnTo>
                  <a:close/>
                  <a:moveTo>
                    <a:pt x="0" y="788"/>
                  </a:moveTo>
                  <a:lnTo>
                    <a:pt x="0" y="767"/>
                  </a:lnTo>
                  <a:lnTo>
                    <a:pt x="6" y="767"/>
                  </a:lnTo>
                  <a:lnTo>
                    <a:pt x="6" y="788"/>
                  </a:lnTo>
                  <a:lnTo>
                    <a:pt x="0" y="788"/>
                  </a:lnTo>
                  <a:close/>
                  <a:moveTo>
                    <a:pt x="0" y="760"/>
                  </a:moveTo>
                  <a:lnTo>
                    <a:pt x="0" y="740"/>
                  </a:lnTo>
                  <a:lnTo>
                    <a:pt x="6" y="740"/>
                  </a:lnTo>
                  <a:lnTo>
                    <a:pt x="6" y="760"/>
                  </a:lnTo>
                  <a:lnTo>
                    <a:pt x="0" y="760"/>
                  </a:lnTo>
                  <a:close/>
                  <a:moveTo>
                    <a:pt x="0" y="733"/>
                  </a:moveTo>
                  <a:lnTo>
                    <a:pt x="0" y="713"/>
                  </a:lnTo>
                  <a:lnTo>
                    <a:pt x="6" y="713"/>
                  </a:lnTo>
                  <a:lnTo>
                    <a:pt x="6" y="733"/>
                  </a:lnTo>
                  <a:lnTo>
                    <a:pt x="0" y="733"/>
                  </a:lnTo>
                  <a:close/>
                  <a:moveTo>
                    <a:pt x="0" y="706"/>
                  </a:moveTo>
                  <a:lnTo>
                    <a:pt x="0" y="685"/>
                  </a:lnTo>
                  <a:lnTo>
                    <a:pt x="6" y="685"/>
                  </a:lnTo>
                  <a:lnTo>
                    <a:pt x="6" y="706"/>
                  </a:lnTo>
                  <a:lnTo>
                    <a:pt x="0" y="706"/>
                  </a:lnTo>
                  <a:close/>
                  <a:moveTo>
                    <a:pt x="0" y="678"/>
                  </a:moveTo>
                  <a:lnTo>
                    <a:pt x="0" y="658"/>
                  </a:lnTo>
                  <a:lnTo>
                    <a:pt x="6" y="658"/>
                  </a:lnTo>
                  <a:lnTo>
                    <a:pt x="6" y="678"/>
                  </a:lnTo>
                  <a:lnTo>
                    <a:pt x="0" y="678"/>
                  </a:lnTo>
                  <a:close/>
                  <a:moveTo>
                    <a:pt x="0" y="651"/>
                  </a:moveTo>
                  <a:lnTo>
                    <a:pt x="0" y="630"/>
                  </a:lnTo>
                  <a:lnTo>
                    <a:pt x="6" y="630"/>
                  </a:lnTo>
                  <a:lnTo>
                    <a:pt x="6" y="651"/>
                  </a:lnTo>
                  <a:lnTo>
                    <a:pt x="0" y="651"/>
                  </a:lnTo>
                  <a:close/>
                  <a:moveTo>
                    <a:pt x="0" y="624"/>
                  </a:moveTo>
                  <a:lnTo>
                    <a:pt x="0" y="603"/>
                  </a:lnTo>
                  <a:lnTo>
                    <a:pt x="6" y="603"/>
                  </a:lnTo>
                  <a:lnTo>
                    <a:pt x="6" y="624"/>
                  </a:lnTo>
                  <a:lnTo>
                    <a:pt x="0" y="624"/>
                  </a:lnTo>
                  <a:close/>
                  <a:moveTo>
                    <a:pt x="0" y="596"/>
                  </a:moveTo>
                  <a:lnTo>
                    <a:pt x="0" y="576"/>
                  </a:lnTo>
                  <a:lnTo>
                    <a:pt x="6" y="576"/>
                  </a:lnTo>
                  <a:lnTo>
                    <a:pt x="6" y="596"/>
                  </a:lnTo>
                  <a:lnTo>
                    <a:pt x="0" y="596"/>
                  </a:lnTo>
                  <a:close/>
                  <a:moveTo>
                    <a:pt x="0" y="569"/>
                  </a:moveTo>
                  <a:lnTo>
                    <a:pt x="0" y="548"/>
                  </a:lnTo>
                  <a:lnTo>
                    <a:pt x="6" y="548"/>
                  </a:lnTo>
                  <a:lnTo>
                    <a:pt x="6" y="569"/>
                  </a:lnTo>
                  <a:lnTo>
                    <a:pt x="0" y="569"/>
                  </a:lnTo>
                  <a:close/>
                  <a:moveTo>
                    <a:pt x="0" y="541"/>
                  </a:moveTo>
                  <a:lnTo>
                    <a:pt x="0" y="521"/>
                  </a:lnTo>
                  <a:lnTo>
                    <a:pt x="6" y="521"/>
                  </a:lnTo>
                  <a:lnTo>
                    <a:pt x="6" y="541"/>
                  </a:lnTo>
                  <a:lnTo>
                    <a:pt x="0" y="541"/>
                  </a:lnTo>
                  <a:close/>
                  <a:moveTo>
                    <a:pt x="0" y="514"/>
                  </a:moveTo>
                  <a:lnTo>
                    <a:pt x="0" y="493"/>
                  </a:lnTo>
                  <a:lnTo>
                    <a:pt x="6" y="493"/>
                  </a:lnTo>
                  <a:lnTo>
                    <a:pt x="6" y="514"/>
                  </a:lnTo>
                  <a:lnTo>
                    <a:pt x="0" y="514"/>
                  </a:lnTo>
                  <a:close/>
                  <a:moveTo>
                    <a:pt x="0" y="487"/>
                  </a:moveTo>
                  <a:lnTo>
                    <a:pt x="0" y="466"/>
                  </a:lnTo>
                  <a:lnTo>
                    <a:pt x="6" y="466"/>
                  </a:lnTo>
                  <a:lnTo>
                    <a:pt x="6" y="487"/>
                  </a:lnTo>
                  <a:lnTo>
                    <a:pt x="0" y="487"/>
                  </a:lnTo>
                  <a:close/>
                  <a:moveTo>
                    <a:pt x="0" y="459"/>
                  </a:moveTo>
                  <a:lnTo>
                    <a:pt x="0" y="439"/>
                  </a:lnTo>
                  <a:lnTo>
                    <a:pt x="6" y="439"/>
                  </a:lnTo>
                  <a:lnTo>
                    <a:pt x="6" y="459"/>
                  </a:lnTo>
                  <a:lnTo>
                    <a:pt x="0" y="459"/>
                  </a:lnTo>
                  <a:close/>
                  <a:moveTo>
                    <a:pt x="0" y="432"/>
                  </a:moveTo>
                  <a:lnTo>
                    <a:pt x="0" y="411"/>
                  </a:lnTo>
                  <a:lnTo>
                    <a:pt x="6" y="411"/>
                  </a:lnTo>
                  <a:lnTo>
                    <a:pt x="6" y="432"/>
                  </a:lnTo>
                  <a:lnTo>
                    <a:pt x="0" y="432"/>
                  </a:lnTo>
                  <a:close/>
                  <a:moveTo>
                    <a:pt x="0" y="404"/>
                  </a:moveTo>
                  <a:lnTo>
                    <a:pt x="0" y="384"/>
                  </a:lnTo>
                  <a:lnTo>
                    <a:pt x="6" y="384"/>
                  </a:lnTo>
                  <a:lnTo>
                    <a:pt x="6" y="404"/>
                  </a:lnTo>
                  <a:lnTo>
                    <a:pt x="0" y="404"/>
                  </a:lnTo>
                  <a:close/>
                  <a:moveTo>
                    <a:pt x="0" y="377"/>
                  </a:moveTo>
                  <a:lnTo>
                    <a:pt x="0" y="356"/>
                  </a:lnTo>
                  <a:lnTo>
                    <a:pt x="6" y="356"/>
                  </a:lnTo>
                  <a:lnTo>
                    <a:pt x="6" y="377"/>
                  </a:lnTo>
                  <a:lnTo>
                    <a:pt x="0" y="377"/>
                  </a:lnTo>
                  <a:close/>
                  <a:moveTo>
                    <a:pt x="0" y="350"/>
                  </a:moveTo>
                  <a:lnTo>
                    <a:pt x="0" y="329"/>
                  </a:lnTo>
                  <a:lnTo>
                    <a:pt x="6" y="329"/>
                  </a:lnTo>
                  <a:lnTo>
                    <a:pt x="6" y="350"/>
                  </a:lnTo>
                  <a:lnTo>
                    <a:pt x="0" y="350"/>
                  </a:lnTo>
                  <a:close/>
                  <a:moveTo>
                    <a:pt x="0" y="322"/>
                  </a:moveTo>
                  <a:lnTo>
                    <a:pt x="0" y="302"/>
                  </a:lnTo>
                  <a:lnTo>
                    <a:pt x="6" y="302"/>
                  </a:lnTo>
                  <a:lnTo>
                    <a:pt x="6" y="322"/>
                  </a:lnTo>
                  <a:lnTo>
                    <a:pt x="0" y="322"/>
                  </a:lnTo>
                  <a:close/>
                  <a:moveTo>
                    <a:pt x="0" y="295"/>
                  </a:moveTo>
                  <a:lnTo>
                    <a:pt x="0" y="274"/>
                  </a:lnTo>
                  <a:lnTo>
                    <a:pt x="6" y="274"/>
                  </a:lnTo>
                  <a:lnTo>
                    <a:pt x="6" y="295"/>
                  </a:lnTo>
                  <a:lnTo>
                    <a:pt x="0" y="295"/>
                  </a:lnTo>
                  <a:close/>
                  <a:moveTo>
                    <a:pt x="0" y="267"/>
                  </a:moveTo>
                  <a:lnTo>
                    <a:pt x="0" y="247"/>
                  </a:lnTo>
                  <a:lnTo>
                    <a:pt x="6" y="247"/>
                  </a:lnTo>
                  <a:lnTo>
                    <a:pt x="6" y="267"/>
                  </a:lnTo>
                  <a:lnTo>
                    <a:pt x="0" y="267"/>
                  </a:lnTo>
                  <a:close/>
                  <a:moveTo>
                    <a:pt x="0" y="240"/>
                  </a:moveTo>
                  <a:lnTo>
                    <a:pt x="0" y="219"/>
                  </a:lnTo>
                  <a:lnTo>
                    <a:pt x="6" y="219"/>
                  </a:lnTo>
                  <a:lnTo>
                    <a:pt x="6" y="240"/>
                  </a:lnTo>
                  <a:lnTo>
                    <a:pt x="0" y="240"/>
                  </a:lnTo>
                  <a:close/>
                  <a:moveTo>
                    <a:pt x="0" y="213"/>
                  </a:moveTo>
                  <a:lnTo>
                    <a:pt x="0" y="192"/>
                  </a:lnTo>
                  <a:lnTo>
                    <a:pt x="6" y="192"/>
                  </a:lnTo>
                  <a:lnTo>
                    <a:pt x="6" y="213"/>
                  </a:lnTo>
                  <a:lnTo>
                    <a:pt x="0" y="213"/>
                  </a:lnTo>
                  <a:close/>
                  <a:moveTo>
                    <a:pt x="0" y="185"/>
                  </a:moveTo>
                  <a:lnTo>
                    <a:pt x="0" y="165"/>
                  </a:lnTo>
                  <a:lnTo>
                    <a:pt x="6" y="165"/>
                  </a:lnTo>
                  <a:lnTo>
                    <a:pt x="6" y="185"/>
                  </a:lnTo>
                  <a:lnTo>
                    <a:pt x="0" y="185"/>
                  </a:lnTo>
                  <a:close/>
                  <a:moveTo>
                    <a:pt x="0" y="158"/>
                  </a:moveTo>
                  <a:lnTo>
                    <a:pt x="0" y="137"/>
                  </a:lnTo>
                  <a:lnTo>
                    <a:pt x="6" y="137"/>
                  </a:lnTo>
                  <a:lnTo>
                    <a:pt x="6" y="158"/>
                  </a:lnTo>
                  <a:lnTo>
                    <a:pt x="0" y="158"/>
                  </a:lnTo>
                  <a:close/>
                  <a:moveTo>
                    <a:pt x="0" y="130"/>
                  </a:moveTo>
                  <a:lnTo>
                    <a:pt x="0" y="110"/>
                  </a:lnTo>
                  <a:lnTo>
                    <a:pt x="6" y="110"/>
                  </a:lnTo>
                  <a:lnTo>
                    <a:pt x="6" y="130"/>
                  </a:lnTo>
                  <a:lnTo>
                    <a:pt x="0" y="130"/>
                  </a:lnTo>
                  <a:close/>
                  <a:moveTo>
                    <a:pt x="0" y="103"/>
                  </a:moveTo>
                  <a:lnTo>
                    <a:pt x="0" y="82"/>
                  </a:lnTo>
                  <a:lnTo>
                    <a:pt x="6" y="82"/>
                  </a:lnTo>
                  <a:lnTo>
                    <a:pt x="6" y="103"/>
                  </a:lnTo>
                  <a:lnTo>
                    <a:pt x="0" y="103"/>
                  </a:lnTo>
                  <a:close/>
                  <a:moveTo>
                    <a:pt x="0" y="76"/>
                  </a:moveTo>
                  <a:lnTo>
                    <a:pt x="0" y="55"/>
                  </a:lnTo>
                  <a:lnTo>
                    <a:pt x="6" y="55"/>
                  </a:lnTo>
                  <a:lnTo>
                    <a:pt x="6" y="76"/>
                  </a:lnTo>
                  <a:lnTo>
                    <a:pt x="0" y="76"/>
                  </a:lnTo>
                  <a:close/>
                  <a:moveTo>
                    <a:pt x="0" y="48"/>
                  </a:moveTo>
                  <a:lnTo>
                    <a:pt x="0" y="28"/>
                  </a:lnTo>
                  <a:lnTo>
                    <a:pt x="6" y="28"/>
                  </a:lnTo>
                  <a:lnTo>
                    <a:pt x="6" y="48"/>
                  </a:lnTo>
                  <a:lnTo>
                    <a:pt x="0" y="48"/>
                  </a:lnTo>
                  <a:close/>
                  <a:moveTo>
                    <a:pt x="0" y="21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52"/>
            <p:cNvSpPr>
              <a:spLocks/>
            </p:cNvSpPr>
            <p:nvPr/>
          </p:nvSpPr>
          <p:spPr bwMode="auto">
            <a:xfrm>
              <a:off x="3325813" y="3319463"/>
              <a:ext cx="442913" cy="136525"/>
            </a:xfrm>
            <a:custGeom>
              <a:avLst/>
              <a:gdLst>
                <a:gd name="T0" fmla="*/ 52 w 1304"/>
                <a:gd name="T1" fmla="*/ 352 h 400"/>
                <a:gd name="T2" fmla="*/ 115 w 1304"/>
                <a:gd name="T3" fmla="*/ 352 h 400"/>
                <a:gd name="T4" fmla="*/ 177 w 1304"/>
                <a:gd name="T5" fmla="*/ 352 h 400"/>
                <a:gd name="T6" fmla="*/ 237 w 1304"/>
                <a:gd name="T7" fmla="*/ 352 h 400"/>
                <a:gd name="T8" fmla="*/ 300 w 1304"/>
                <a:gd name="T9" fmla="*/ 352 h 400"/>
                <a:gd name="T10" fmla="*/ 362 w 1304"/>
                <a:gd name="T11" fmla="*/ 352 h 400"/>
                <a:gd name="T12" fmla="*/ 424 w 1304"/>
                <a:gd name="T13" fmla="*/ 352 h 400"/>
                <a:gd name="T14" fmla="*/ 460 w 1304"/>
                <a:gd name="T15" fmla="*/ 349 h 400"/>
                <a:gd name="T16" fmla="*/ 526 w 1304"/>
                <a:gd name="T17" fmla="*/ 343 h 400"/>
                <a:gd name="T18" fmla="*/ 589 w 1304"/>
                <a:gd name="T19" fmla="*/ 343 h 400"/>
                <a:gd name="T20" fmla="*/ 630 w 1304"/>
                <a:gd name="T21" fmla="*/ 334 h 400"/>
                <a:gd name="T22" fmla="*/ 666 w 1304"/>
                <a:gd name="T23" fmla="*/ 340 h 400"/>
                <a:gd name="T24" fmla="*/ 734 w 1304"/>
                <a:gd name="T25" fmla="*/ 325 h 400"/>
                <a:gd name="T26" fmla="*/ 776 w 1304"/>
                <a:gd name="T27" fmla="*/ 315 h 400"/>
                <a:gd name="T28" fmla="*/ 815 w 1304"/>
                <a:gd name="T29" fmla="*/ 306 h 400"/>
                <a:gd name="T30" fmla="*/ 830 w 1304"/>
                <a:gd name="T31" fmla="*/ 303 h 400"/>
                <a:gd name="T32" fmla="*/ 872 w 1304"/>
                <a:gd name="T33" fmla="*/ 285 h 400"/>
                <a:gd name="T34" fmla="*/ 919 w 1304"/>
                <a:gd name="T35" fmla="*/ 269 h 400"/>
                <a:gd name="T36" fmla="*/ 934 w 1304"/>
                <a:gd name="T37" fmla="*/ 266 h 400"/>
                <a:gd name="T38" fmla="*/ 981 w 1304"/>
                <a:gd name="T39" fmla="*/ 242 h 400"/>
                <a:gd name="T40" fmla="*/ 1023 w 1304"/>
                <a:gd name="T41" fmla="*/ 223 h 400"/>
                <a:gd name="T42" fmla="*/ 1040 w 1304"/>
                <a:gd name="T43" fmla="*/ 209 h 400"/>
                <a:gd name="T44" fmla="*/ 1080 w 1304"/>
                <a:gd name="T45" fmla="*/ 185 h 400"/>
                <a:gd name="T46" fmla="*/ 1114 w 1304"/>
                <a:gd name="T47" fmla="*/ 151 h 400"/>
                <a:gd name="T48" fmla="*/ 1150 w 1304"/>
                <a:gd name="T49" fmla="*/ 120 h 400"/>
                <a:gd name="T50" fmla="*/ 1213 w 1304"/>
                <a:gd name="T51" fmla="*/ 65 h 400"/>
                <a:gd name="T52" fmla="*/ 1244 w 1304"/>
                <a:gd name="T53" fmla="*/ 28 h 400"/>
                <a:gd name="T54" fmla="*/ 1256 w 1304"/>
                <a:gd name="T55" fmla="*/ 8 h 400"/>
                <a:gd name="T56" fmla="*/ 1281 w 1304"/>
                <a:gd name="T57" fmla="*/ 57 h 400"/>
                <a:gd name="T58" fmla="*/ 1253 w 1304"/>
                <a:gd name="T59" fmla="*/ 82 h 400"/>
                <a:gd name="T60" fmla="*/ 1193 w 1304"/>
                <a:gd name="T61" fmla="*/ 147 h 400"/>
                <a:gd name="T62" fmla="*/ 1125 w 1304"/>
                <a:gd name="T63" fmla="*/ 199 h 400"/>
                <a:gd name="T64" fmla="*/ 1122 w 1304"/>
                <a:gd name="T65" fmla="*/ 211 h 400"/>
                <a:gd name="T66" fmla="*/ 1078 w 1304"/>
                <a:gd name="T67" fmla="*/ 241 h 400"/>
                <a:gd name="T68" fmla="*/ 1039 w 1304"/>
                <a:gd name="T69" fmla="*/ 265 h 400"/>
                <a:gd name="T70" fmla="*/ 992 w 1304"/>
                <a:gd name="T71" fmla="*/ 290 h 400"/>
                <a:gd name="T72" fmla="*/ 976 w 1304"/>
                <a:gd name="T73" fmla="*/ 293 h 400"/>
                <a:gd name="T74" fmla="*/ 929 w 1304"/>
                <a:gd name="T75" fmla="*/ 317 h 400"/>
                <a:gd name="T76" fmla="*/ 888 w 1304"/>
                <a:gd name="T77" fmla="*/ 326 h 400"/>
                <a:gd name="T78" fmla="*/ 873 w 1304"/>
                <a:gd name="T79" fmla="*/ 330 h 400"/>
                <a:gd name="T80" fmla="*/ 831 w 1304"/>
                <a:gd name="T81" fmla="*/ 348 h 400"/>
                <a:gd name="T82" fmla="*/ 791 w 1304"/>
                <a:gd name="T83" fmla="*/ 357 h 400"/>
                <a:gd name="T84" fmla="*/ 750 w 1304"/>
                <a:gd name="T85" fmla="*/ 367 h 400"/>
                <a:gd name="T86" fmla="*/ 708 w 1304"/>
                <a:gd name="T87" fmla="*/ 367 h 400"/>
                <a:gd name="T88" fmla="*/ 640 w 1304"/>
                <a:gd name="T89" fmla="*/ 382 h 400"/>
                <a:gd name="T90" fmla="*/ 599 w 1304"/>
                <a:gd name="T91" fmla="*/ 391 h 400"/>
                <a:gd name="T92" fmla="*/ 537 w 1304"/>
                <a:gd name="T93" fmla="*/ 391 h 400"/>
                <a:gd name="T94" fmla="*/ 476 w 1304"/>
                <a:gd name="T95" fmla="*/ 391 h 400"/>
                <a:gd name="T96" fmla="*/ 435 w 1304"/>
                <a:gd name="T97" fmla="*/ 400 h 400"/>
                <a:gd name="T98" fmla="*/ 372 w 1304"/>
                <a:gd name="T99" fmla="*/ 400 h 400"/>
                <a:gd name="T100" fmla="*/ 310 w 1304"/>
                <a:gd name="T101" fmla="*/ 400 h 400"/>
                <a:gd name="T102" fmla="*/ 248 w 1304"/>
                <a:gd name="T103" fmla="*/ 400 h 400"/>
                <a:gd name="T104" fmla="*/ 187 w 1304"/>
                <a:gd name="T105" fmla="*/ 400 h 400"/>
                <a:gd name="T106" fmla="*/ 125 w 1304"/>
                <a:gd name="T107" fmla="*/ 400 h 400"/>
                <a:gd name="T108" fmla="*/ 63 w 1304"/>
                <a:gd name="T109" fmla="*/ 400 h 400"/>
                <a:gd name="T110" fmla="*/ 0 w 1304"/>
                <a:gd name="T111" fmla="*/ 40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304" h="400">
                  <a:moveTo>
                    <a:pt x="0" y="352"/>
                  </a:moveTo>
                  <a:lnTo>
                    <a:pt x="11" y="352"/>
                  </a:lnTo>
                  <a:lnTo>
                    <a:pt x="21" y="352"/>
                  </a:lnTo>
                  <a:lnTo>
                    <a:pt x="32" y="352"/>
                  </a:lnTo>
                  <a:lnTo>
                    <a:pt x="42" y="352"/>
                  </a:lnTo>
                  <a:lnTo>
                    <a:pt x="52" y="352"/>
                  </a:lnTo>
                  <a:lnTo>
                    <a:pt x="63" y="352"/>
                  </a:lnTo>
                  <a:lnTo>
                    <a:pt x="73" y="352"/>
                  </a:lnTo>
                  <a:lnTo>
                    <a:pt x="84" y="352"/>
                  </a:lnTo>
                  <a:lnTo>
                    <a:pt x="94" y="352"/>
                  </a:lnTo>
                  <a:lnTo>
                    <a:pt x="104" y="352"/>
                  </a:lnTo>
                  <a:lnTo>
                    <a:pt x="115" y="352"/>
                  </a:lnTo>
                  <a:lnTo>
                    <a:pt x="125" y="352"/>
                  </a:lnTo>
                  <a:lnTo>
                    <a:pt x="136" y="352"/>
                  </a:lnTo>
                  <a:lnTo>
                    <a:pt x="146" y="352"/>
                  </a:lnTo>
                  <a:lnTo>
                    <a:pt x="156" y="352"/>
                  </a:lnTo>
                  <a:lnTo>
                    <a:pt x="167" y="352"/>
                  </a:lnTo>
                  <a:lnTo>
                    <a:pt x="177" y="352"/>
                  </a:lnTo>
                  <a:lnTo>
                    <a:pt x="187" y="352"/>
                  </a:lnTo>
                  <a:lnTo>
                    <a:pt x="198" y="352"/>
                  </a:lnTo>
                  <a:lnTo>
                    <a:pt x="206" y="352"/>
                  </a:lnTo>
                  <a:lnTo>
                    <a:pt x="217" y="352"/>
                  </a:lnTo>
                  <a:lnTo>
                    <a:pt x="227" y="352"/>
                  </a:lnTo>
                  <a:lnTo>
                    <a:pt x="237" y="352"/>
                  </a:lnTo>
                  <a:lnTo>
                    <a:pt x="248" y="352"/>
                  </a:lnTo>
                  <a:lnTo>
                    <a:pt x="258" y="352"/>
                  </a:lnTo>
                  <a:lnTo>
                    <a:pt x="269" y="352"/>
                  </a:lnTo>
                  <a:lnTo>
                    <a:pt x="279" y="352"/>
                  </a:lnTo>
                  <a:lnTo>
                    <a:pt x="289" y="352"/>
                  </a:lnTo>
                  <a:lnTo>
                    <a:pt x="300" y="352"/>
                  </a:lnTo>
                  <a:lnTo>
                    <a:pt x="310" y="352"/>
                  </a:lnTo>
                  <a:lnTo>
                    <a:pt x="320" y="352"/>
                  </a:lnTo>
                  <a:lnTo>
                    <a:pt x="331" y="352"/>
                  </a:lnTo>
                  <a:lnTo>
                    <a:pt x="341" y="352"/>
                  </a:lnTo>
                  <a:lnTo>
                    <a:pt x="352" y="352"/>
                  </a:lnTo>
                  <a:lnTo>
                    <a:pt x="362" y="352"/>
                  </a:lnTo>
                  <a:lnTo>
                    <a:pt x="372" y="352"/>
                  </a:lnTo>
                  <a:lnTo>
                    <a:pt x="383" y="352"/>
                  </a:lnTo>
                  <a:lnTo>
                    <a:pt x="393" y="352"/>
                  </a:lnTo>
                  <a:lnTo>
                    <a:pt x="404" y="352"/>
                  </a:lnTo>
                  <a:lnTo>
                    <a:pt x="414" y="352"/>
                  </a:lnTo>
                  <a:lnTo>
                    <a:pt x="424" y="352"/>
                  </a:lnTo>
                  <a:lnTo>
                    <a:pt x="435" y="352"/>
                  </a:lnTo>
                  <a:lnTo>
                    <a:pt x="445" y="352"/>
                  </a:lnTo>
                  <a:lnTo>
                    <a:pt x="456" y="352"/>
                  </a:lnTo>
                  <a:lnTo>
                    <a:pt x="466" y="352"/>
                  </a:lnTo>
                  <a:lnTo>
                    <a:pt x="450" y="359"/>
                  </a:lnTo>
                  <a:lnTo>
                    <a:pt x="460" y="349"/>
                  </a:lnTo>
                  <a:cubicBezTo>
                    <a:pt x="465" y="345"/>
                    <a:pt x="470" y="343"/>
                    <a:pt x="476" y="343"/>
                  </a:cubicBezTo>
                  <a:lnTo>
                    <a:pt x="487" y="343"/>
                  </a:lnTo>
                  <a:lnTo>
                    <a:pt x="497" y="343"/>
                  </a:lnTo>
                  <a:lnTo>
                    <a:pt x="505" y="343"/>
                  </a:lnTo>
                  <a:lnTo>
                    <a:pt x="516" y="343"/>
                  </a:lnTo>
                  <a:lnTo>
                    <a:pt x="526" y="343"/>
                  </a:lnTo>
                  <a:lnTo>
                    <a:pt x="537" y="343"/>
                  </a:lnTo>
                  <a:lnTo>
                    <a:pt x="547" y="343"/>
                  </a:lnTo>
                  <a:lnTo>
                    <a:pt x="557" y="343"/>
                  </a:lnTo>
                  <a:lnTo>
                    <a:pt x="568" y="343"/>
                  </a:lnTo>
                  <a:lnTo>
                    <a:pt x="578" y="343"/>
                  </a:lnTo>
                  <a:lnTo>
                    <a:pt x="589" y="343"/>
                  </a:lnTo>
                  <a:lnTo>
                    <a:pt x="599" y="343"/>
                  </a:lnTo>
                  <a:lnTo>
                    <a:pt x="583" y="349"/>
                  </a:lnTo>
                  <a:lnTo>
                    <a:pt x="593" y="340"/>
                  </a:lnTo>
                  <a:cubicBezTo>
                    <a:pt x="598" y="336"/>
                    <a:pt x="603" y="334"/>
                    <a:pt x="609" y="334"/>
                  </a:cubicBezTo>
                  <a:lnTo>
                    <a:pt x="620" y="334"/>
                  </a:lnTo>
                  <a:lnTo>
                    <a:pt x="630" y="334"/>
                  </a:lnTo>
                  <a:lnTo>
                    <a:pt x="640" y="334"/>
                  </a:lnTo>
                  <a:lnTo>
                    <a:pt x="651" y="334"/>
                  </a:lnTo>
                  <a:lnTo>
                    <a:pt x="661" y="334"/>
                  </a:lnTo>
                  <a:lnTo>
                    <a:pt x="672" y="334"/>
                  </a:lnTo>
                  <a:lnTo>
                    <a:pt x="682" y="334"/>
                  </a:lnTo>
                  <a:lnTo>
                    <a:pt x="666" y="340"/>
                  </a:lnTo>
                  <a:lnTo>
                    <a:pt x="676" y="331"/>
                  </a:lnTo>
                  <a:cubicBezTo>
                    <a:pt x="681" y="327"/>
                    <a:pt x="687" y="325"/>
                    <a:pt x="692" y="325"/>
                  </a:cubicBezTo>
                  <a:lnTo>
                    <a:pt x="703" y="325"/>
                  </a:lnTo>
                  <a:lnTo>
                    <a:pt x="713" y="325"/>
                  </a:lnTo>
                  <a:lnTo>
                    <a:pt x="724" y="325"/>
                  </a:lnTo>
                  <a:lnTo>
                    <a:pt x="734" y="325"/>
                  </a:lnTo>
                  <a:lnTo>
                    <a:pt x="718" y="331"/>
                  </a:lnTo>
                  <a:lnTo>
                    <a:pt x="728" y="322"/>
                  </a:lnTo>
                  <a:cubicBezTo>
                    <a:pt x="733" y="318"/>
                    <a:pt x="738" y="315"/>
                    <a:pt x="744" y="315"/>
                  </a:cubicBezTo>
                  <a:lnTo>
                    <a:pt x="755" y="315"/>
                  </a:lnTo>
                  <a:lnTo>
                    <a:pt x="765" y="315"/>
                  </a:lnTo>
                  <a:lnTo>
                    <a:pt x="776" y="315"/>
                  </a:lnTo>
                  <a:lnTo>
                    <a:pt x="760" y="322"/>
                  </a:lnTo>
                  <a:lnTo>
                    <a:pt x="770" y="312"/>
                  </a:lnTo>
                  <a:cubicBezTo>
                    <a:pt x="774" y="308"/>
                    <a:pt x="780" y="306"/>
                    <a:pt x="786" y="306"/>
                  </a:cubicBezTo>
                  <a:lnTo>
                    <a:pt x="796" y="306"/>
                  </a:lnTo>
                  <a:lnTo>
                    <a:pt x="807" y="306"/>
                  </a:lnTo>
                  <a:lnTo>
                    <a:pt x="815" y="306"/>
                  </a:lnTo>
                  <a:lnTo>
                    <a:pt x="799" y="312"/>
                  </a:lnTo>
                  <a:lnTo>
                    <a:pt x="809" y="303"/>
                  </a:lnTo>
                  <a:cubicBezTo>
                    <a:pt x="814" y="299"/>
                    <a:pt x="820" y="297"/>
                    <a:pt x="825" y="297"/>
                  </a:cubicBezTo>
                  <a:lnTo>
                    <a:pt x="836" y="297"/>
                  </a:lnTo>
                  <a:lnTo>
                    <a:pt x="846" y="297"/>
                  </a:lnTo>
                  <a:lnTo>
                    <a:pt x="830" y="303"/>
                  </a:lnTo>
                  <a:lnTo>
                    <a:pt x="841" y="294"/>
                  </a:lnTo>
                  <a:cubicBezTo>
                    <a:pt x="845" y="290"/>
                    <a:pt x="851" y="288"/>
                    <a:pt x="857" y="288"/>
                  </a:cubicBezTo>
                  <a:lnTo>
                    <a:pt x="867" y="288"/>
                  </a:lnTo>
                  <a:lnTo>
                    <a:pt x="877" y="288"/>
                  </a:lnTo>
                  <a:lnTo>
                    <a:pt x="861" y="294"/>
                  </a:lnTo>
                  <a:lnTo>
                    <a:pt x="872" y="285"/>
                  </a:lnTo>
                  <a:cubicBezTo>
                    <a:pt x="876" y="281"/>
                    <a:pt x="882" y="278"/>
                    <a:pt x="888" y="278"/>
                  </a:cubicBezTo>
                  <a:lnTo>
                    <a:pt x="898" y="278"/>
                  </a:lnTo>
                  <a:lnTo>
                    <a:pt x="882" y="285"/>
                  </a:lnTo>
                  <a:lnTo>
                    <a:pt x="893" y="275"/>
                  </a:lnTo>
                  <a:cubicBezTo>
                    <a:pt x="897" y="271"/>
                    <a:pt x="903" y="269"/>
                    <a:pt x="909" y="269"/>
                  </a:cubicBezTo>
                  <a:lnTo>
                    <a:pt x="919" y="269"/>
                  </a:lnTo>
                  <a:lnTo>
                    <a:pt x="929" y="269"/>
                  </a:lnTo>
                  <a:lnTo>
                    <a:pt x="913" y="275"/>
                  </a:lnTo>
                  <a:lnTo>
                    <a:pt x="924" y="266"/>
                  </a:lnTo>
                  <a:cubicBezTo>
                    <a:pt x="928" y="262"/>
                    <a:pt x="934" y="260"/>
                    <a:pt x="940" y="260"/>
                  </a:cubicBezTo>
                  <a:lnTo>
                    <a:pt x="950" y="260"/>
                  </a:lnTo>
                  <a:lnTo>
                    <a:pt x="934" y="266"/>
                  </a:lnTo>
                  <a:lnTo>
                    <a:pt x="945" y="257"/>
                  </a:lnTo>
                  <a:cubicBezTo>
                    <a:pt x="949" y="253"/>
                    <a:pt x="955" y="251"/>
                    <a:pt x="960" y="251"/>
                  </a:cubicBezTo>
                  <a:lnTo>
                    <a:pt x="971" y="251"/>
                  </a:lnTo>
                  <a:lnTo>
                    <a:pt x="955" y="257"/>
                  </a:lnTo>
                  <a:lnTo>
                    <a:pt x="965" y="248"/>
                  </a:lnTo>
                  <a:cubicBezTo>
                    <a:pt x="970" y="244"/>
                    <a:pt x="975" y="242"/>
                    <a:pt x="981" y="242"/>
                  </a:cubicBezTo>
                  <a:lnTo>
                    <a:pt x="992" y="242"/>
                  </a:lnTo>
                  <a:lnTo>
                    <a:pt x="976" y="248"/>
                  </a:lnTo>
                  <a:lnTo>
                    <a:pt x="986" y="238"/>
                  </a:lnTo>
                  <a:lnTo>
                    <a:pt x="996" y="229"/>
                  </a:lnTo>
                  <a:cubicBezTo>
                    <a:pt x="1001" y="225"/>
                    <a:pt x="1007" y="223"/>
                    <a:pt x="1012" y="223"/>
                  </a:cubicBezTo>
                  <a:lnTo>
                    <a:pt x="1023" y="223"/>
                  </a:lnTo>
                  <a:lnTo>
                    <a:pt x="1007" y="229"/>
                  </a:lnTo>
                  <a:lnTo>
                    <a:pt x="1017" y="220"/>
                  </a:lnTo>
                  <a:lnTo>
                    <a:pt x="1028" y="211"/>
                  </a:lnTo>
                  <a:cubicBezTo>
                    <a:pt x="1032" y="207"/>
                    <a:pt x="1038" y="205"/>
                    <a:pt x="1044" y="205"/>
                  </a:cubicBezTo>
                  <a:lnTo>
                    <a:pt x="1054" y="205"/>
                  </a:lnTo>
                  <a:lnTo>
                    <a:pt x="1040" y="209"/>
                  </a:lnTo>
                  <a:lnTo>
                    <a:pt x="1050" y="202"/>
                  </a:lnTo>
                  <a:lnTo>
                    <a:pt x="1059" y="194"/>
                  </a:lnTo>
                  <a:lnTo>
                    <a:pt x="1069" y="185"/>
                  </a:lnTo>
                  <a:cubicBezTo>
                    <a:pt x="1074" y="181"/>
                    <a:pt x="1079" y="179"/>
                    <a:pt x="1085" y="179"/>
                  </a:cubicBezTo>
                  <a:lnTo>
                    <a:pt x="1096" y="179"/>
                  </a:lnTo>
                  <a:lnTo>
                    <a:pt x="1080" y="185"/>
                  </a:lnTo>
                  <a:lnTo>
                    <a:pt x="1090" y="175"/>
                  </a:lnTo>
                  <a:lnTo>
                    <a:pt x="1108" y="158"/>
                  </a:lnTo>
                  <a:lnTo>
                    <a:pt x="1125" y="199"/>
                  </a:lnTo>
                  <a:lnTo>
                    <a:pt x="1114" y="199"/>
                  </a:lnTo>
                  <a:cubicBezTo>
                    <a:pt x="1101" y="199"/>
                    <a:pt x="1090" y="188"/>
                    <a:pt x="1090" y="175"/>
                  </a:cubicBezTo>
                  <a:cubicBezTo>
                    <a:pt x="1090" y="162"/>
                    <a:pt x="1101" y="151"/>
                    <a:pt x="1114" y="151"/>
                  </a:cubicBezTo>
                  <a:lnTo>
                    <a:pt x="1125" y="151"/>
                  </a:lnTo>
                  <a:lnTo>
                    <a:pt x="1109" y="157"/>
                  </a:lnTo>
                  <a:lnTo>
                    <a:pt x="1119" y="148"/>
                  </a:lnTo>
                  <a:lnTo>
                    <a:pt x="1129" y="138"/>
                  </a:lnTo>
                  <a:lnTo>
                    <a:pt x="1140" y="129"/>
                  </a:lnTo>
                  <a:lnTo>
                    <a:pt x="1150" y="120"/>
                  </a:lnTo>
                  <a:lnTo>
                    <a:pt x="1161" y="111"/>
                  </a:lnTo>
                  <a:lnTo>
                    <a:pt x="1171" y="101"/>
                  </a:lnTo>
                  <a:lnTo>
                    <a:pt x="1181" y="92"/>
                  </a:lnTo>
                  <a:lnTo>
                    <a:pt x="1192" y="83"/>
                  </a:lnTo>
                  <a:lnTo>
                    <a:pt x="1202" y="74"/>
                  </a:lnTo>
                  <a:lnTo>
                    <a:pt x="1213" y="65"/>
                  </a:lnTo>
                  <a:lnTo>
                    <a:pt x="1205" y="82"/>
                  </a:lnTo>
                  <a:lnTo>
                    <a:pt x="1205" y="73"/>
                  </a:lnTo>
                  <a:cubicBezTo>
                    <a:pt x="1205" y="66"/>
                    <a:pt x="1207" y="60"/>
                    <a:pt x="1213" y="55"/>
                  </a:cubicBezTo>
                  <a:lnTo>
                    <a:pt x="1223" y="46"/>
                  </a:lnTo>
                  <a:lnTo>
                    <a:pt x="1233" y="37"/>
                  </a:lnTo>
                  <a:lnTo>
                    <a:pt x="1244" y="28"/>
                  </a:lnTo>
                  <a:lnTo>
                    <a:pt x="1239" y="34"/>
                  </a:lnTo>
                  <a:lnTo>
                    <a:pt x="1249" y="15"/>
                  </a:lnTo>
                  <a:cubicBezTo>
                    <a:pt x="1250" y="13"/>
                    <a:pt x="1252" y="11"/>
                    <a:pt x="1254" y="9"/>
                  </a:cubicBezTo>
                  <a:lnTo>
                    <a:pt x="1265" y="0"/>
                  </a:lnTo>
                  <a:lnTo>
                    <a:pt x="1256" y="18"/>
                  </a:lnTo>
                  <a:lnTo>
                    <a:pt x="1256" y="8"/>
                  </a:lnTo>
                  <a:lnTo>
                    <a:pt x="1304" y="8"/>
                  </a:lnTo>
                  <a:lnTo>
                    <a:pt x="1304" y="18"/>
                  </a:lnTo>
                  <a:cubicBezTo>
                    <a:pt x="1304" y="25"/>
                    <a:pt x="1302" y="31"/>
                    <a:pt x="1296" y="36"/>
                  </a:cubicBezTo>
                  <a:lnTo>
                    <a:pt x="1286" y="45"/>
                  </a:lnTo>
                  <a:lnTo>
                    <a:pt x="1291" y="39"/>
                  </a:lnTo>
                  <a:lnTo>
                    <a:pt x="1281" y="57"/>
                  </a:lnTo>
                  <a:cubicBezTo>
                    <a:pt x="1279" y="60"/>
                    <a:pt x="1278" y="62"/>
                    <a:pt x="1276" y="63"/>
                  </a:cubicBezTo>
                  <a:lnTo>
                    <a:pt x="1265" y="73"/>
                  </a:lnTo>
                  <a:lnTo>
                    <a:pt x="1255" y="82"/>
                  </a:lnTo>
                  <a:lnTo>
                    <a:pt x="1244" y="91"/>
                  </a:lnTo>
                  <a:lnTo>
                    <a:pt x="1253" y="73"/>
                  </a:lnTo>
                  <a:lnTo>
                    <a:pt x="1253" y="82"/>
                  </a:lnTo>
                  <a:cubicBezTo>
                    <a:pt x="1253" y="89"/>
                    <a:pt x="1250" y="96"/>
                    <a:pt x="1244" y="100"/>
                  </a:cubicBezTo>
                  <a:lnTo>
                    <a:pt x="1234" y="110"/>
                  </a:lnTo>
                  <a:lnTo>
                    <a:pt x="1224" y="119"/>
                  </a:lnTo>
                  <a:lnTo>
                    <a:pt x="1213" y="128"/>
                  </a:lnTo>
                  <a:lnTo>
                    <a:pt x="1203" y="137"/>
                  </a:lnTo>
                  <a:lnTo>
                    <a:pt x="1193" y="147"/>
                  </a:lnTo>
                  <a:lnTo>
                    <a:pt x="1182" y="156"/>
                  </a:lnTo>
                  <a:lnTo>
                    <a:pt x="1172" y="165"/>
                  </a:lnTo>
                  <a:lnTo>
                    <a:pt x="1161" y="174"/>
                  </a:lnTo>
                  <a:lnTo>
                    <a:pt x="1151" y="184"/>
                  </a:lnTo>
                  <a:lnTo>
                    <a:pt x="1141" y="193"/>
                  </a:lnTo>
                  <a:cubicBezTo>
                    <a:pt x="1136" y="197"/>
                    <a:pt x="1131" y="199"/>
                    <a:pt x="1125" y="199"/>
                  </a:cubicBezTo>
                  <a:lnTo>
                    <a:pt x="1114" y="199"/>
                  </a:lnTo>
                  <a:lnTo>
                    <a:pt x="1114" y="151"/>
                  </a:lnTo>
                  <a:lnTo>
                    <a:pt x="1125" y="151"/>
                  </a:lnTo>
                  <a:cubicBezTo>
                    <a:pt x="1134" y="151"/>
                    <a:pt x="1143" y="157"/>
                    <a:pt x="1147" y="166"/>
                  </a:cubicBezTo>
                  <a:cubicBezTo>
                    <a:pt x="1151" y="175"/>
                    <a:pt x="1148" y="185"/>
                    <a:pt x="1141" y="192"/>
                  </a:cubicBezTo>
                  <a:lnTo>
                    <a:pt x="1122" y="211"/>
                  </a:lnTo>
                  <a:lnTo>
                    <a:pt x="1111" y="221"/>
                  </a:lnTo>
                  <a:cubicBezTo>
                    <a:pt x="1107" y="224"/>
                    <a:pt x="1101" y="227"/>
                    <a:pt x="1096" y="227"/>
                  </a:cubicBezTo>
                  <a:lnTo>
                    <a:pt x="1085" y="227"/>
                  </a:lnTo>
                  <a:lnTo>
                    <a:pt x="1101" y="221"/>
                  </a:lnTo>
                  <a:lnTo>
                    <a:pt x="1091" y="230"/>
                  </a:lnTo>
                  <a:lnTo>
                    <a:pt x="1078" y="241"/>
                  </a:lnTo>
                  <a:lnTo>
                    <a:pt x="1068" y="248"/>
                  </a:lnTo>
                  <a:cubicBezTo>
                    <a:pt x="1064" y="251"/>
                    <a:pt x="1059" y="253"/>
                    <a:pt x="1054" y="253"/>
                  </a:cubicBezTo>
                  <a:lnTo>
                    <a:pt x="1044" y="253"/>
                  </a:lnTo>
                  <a:lnTo>
                    <a:pt x="1060" y="246"/>
                  </a:lnTo>
                  <a:lnTo>
                    <a:pt x="1049" y="256"/>
                  </a:lnTo>
                  <a:lnTo>
                    <a:pt x="1039" y="265"/>
                  </a:lnTo>
                  <a:cubicBezTo>
                    <a:pt x="1034" y="269"/>
                    <a:pt x="1029" y="271"/>
                    <a:pt x="1023" y="271"/>
                  </a:cubicBezTo>
                  <a:lnTo>
                    <a:pt x="1012" y="271"/>
                  </a:lnTo>
                  <a:lnTo>
                    <a:pt x="1028" y="265"/>
                  </a:lnTo>
                  <a:lnTo>
                    <a:pt x="1018" y="274"/>
                  </a:lnTo>
                  <a:lnTo>
                    <a:pt x="1008" y="283"/>
                  </a:lnTo>
                  <a:cubicBezTo>
                    <a:pt x="1003" y="287"/>
                    <a:pt x="998" y="290"/>
                    <a:pt x="992" y="290"/>
                  </a:cubicBezTo>
                  <a:lnTo>
                    <a:pt x="981" y="290"/>
                  </a:lnTo>
                  <a:lnTo>
                    <a:pt x="997" y="283"/>
                  </a:lnTo>
                  <a:lnTo>
                    <a:pt x="987" y="293"/>
                  </a:lnTo>
                  <a:cubicBezTo>
                    <a:pt x="982" y="297"/>
                    <a:pt x="977" y="299"/>
                    <a:pt x="971" y="299"/>
                  </a:cubicBezTo>
                  <a:lnTo>
                    <a:pt x="960" y="299"/>
                  </a:lnTo>
                  <a:lnTo>
                    <a:pt x="976" y="293"/>
                  </a:lnTo>
                  <a:lnTo>
                    <a:pt x="966" y="302"/>
                  </a:lnTo>
                  <a:cubicBezTo>
                    <a:pt x="962" y="306"/>
                    <a:pt x="956" y="308"/>
                    <a:pt x="950" y="308"/>
                  </a:cubicBezTo>
                  <a:lnTo>
                    <a:pt x="940" y="308"/>
                  </a:lnTo>
                  <a:lnTo>
                    <a:pt x="956" y="302"/>
                  </a:lnTo>
                  <a:lnTo>
                    <a:pt x="945" y="311"/>
                  </a:lnTo>
                  <a:cubicBezTo>
                    <a:pt x="941" y="315"/>
                    <a:pt x="935" y="317"/>
                    <a:pt x="929" y="317"/>
                  </a:cubicBezTo>
                  <a:lnTo>
                    <a:pt x="919" y="317"/>
                  </a:lnTo>
                  <a:lnTo>
                    <a:pt x="909" y="317"/>
                  </a:lnTo>
                  <a:lnTo>
                    <a:pt x="924" y="311"/>
                  </a:lnTo>
                  <a:lnTo>
                    <a:pt x="914" y="320"/>
                  </a:lnTo>
                  <a:cubicBezTo>
                    <a:pt x="910" y="324"/>
                    <a:pt x="904" y="326"/>
                    <a:pt x="898" y="326"/>
                  </a:cubicBezTo>
                  <a:lnTo>
                    <a:pt x="888" y="326"/>
                  </a:lnTo>
                  <a:lnTo>
                    <a:pt x="904" y="320"/>
                  </a:lnTo>
                  <a:lnTo>
                    <a:pt x="893" y="330"/>
                  </a:lnTo>
                  <a:cubicBezTo>
                    <a:pt x="889" y="334"/>
                    <a:pt x="883" y="336"/>
                    <a:pt x="877" y="336"/>
                  </a:cubicBezTo>
                  <a:lnTo>
                    <a:pt x="867" y="336"/>
                  </a:lnTo>
                  <a:lnTo>
                    <a:pt x="857" y="336"/>
                  </a:lnTo>
                  <a:lnTo>
                    <a:pt x="873" y="330"/>
                  </a:lnTo>
                  <a:lnTo>
                    <a:pt x="862" y="339"/>
                  </a:lnTo>
                  <a:cubicBezTo>
                    <a:pt x="858" y="343"/>
                    <a:pt x="852" y="345"/>
                    <a:pt x="846" y="345"/>
                  </a:cubicBezTo>
                  <a:lnTo>
                    <a:pt x="836" y="345"/>
                  </a:lnTo>
                  <a:lnTo>
                    <a:pt x="825" y="345"/>
                  </a:lnTo>
                  <a:lnTo>
                    <a:pt x="841" y="339"/>
                  </a:lnTo>
                  <a:lnTo>
                    <a:pt x="831" y="348"/>
                  </a:lnTo>
                  <a:cubicBezTo>
                    <a:pt x="827" y="352"/>
                    <a:pt x="821" y="354"/>
                    <a:pt x="815" y="354"/>
                  </a:cubicBezTo>
                  <a:lnTo>
                    <a:pt x="807" y="354"/>
                  </a:lnTo>
                  <a:lnTo>
                    <a:pt x="796" y="354"/>
                  </a:lnTo>
                  <a:lnTo>
                    <a:pt x="786" y="354"/>
                  </a:lnTo>
                  <a:lnTo>
                    <a:pt x="802" y="348"/>
                  </a:lnTo>
                  <a:lnTo>
                    <a:pt x="791" y="357"/>
                  </a:lnTo>
                  <a:cubicBezTo>
                    <a:pt x="787" y="361"/>
                    <a:pt x="781" y="363"/>
                    <a:pt x="776" y="363"/>
                  </a:cubicBezTo>
                  <a:lnTo>
                    <a:pt x="765" y="363"/>
                  </a:lnTo>
                  <a:lnTo>
                    <a:pt x="755" y="363"/>
                  </a:lnTo>
                  <a:lnTo>
                    <a:pt x="744" y="363"/>
                  </a:lnTo>
                  <a:lnTo>
                    <a:pt x="760" y="357"/>
                  </a:lnTo>
                  <a:lnTo>
                    <a:pt x="750" y="367"/>
                  </a:lnTo>
                  <a:cubicBezTo>
                    <a:pt x="746" y="371"/>
                    <a:pt x="740" y="373"/>
                    <a:pt x="734" y="373"/>
                  </a:cubicBezTo>
                  <a:lnTo>
                    <a:pt x="724" y="373"/>
                  </a:lnTo>
                  <a:lnTo>
                    <a:pt x="713" y="373"/>
                  </a:lnTo>
                  <a:lnTo>
                    <a:pt x="703" y="373"/>
                  </a:lnTo>
                  <a:lnTo>
                    <a:pt x="692" y="373"/>
                  </a:lnTo>
                  <a:lnTo>
                    <a:pt x="708" y="367"/>
                  </a:lnTo>
                  <a:lnTo>
                    <a:pt x="698" y="376"/>
                  </a:lnTo>
                  <a:cubicBezTo>
                    <a:pt x="694" y="380"/>
                    <a:pt x="688" y="382"/>
                    <a:pt x="682" y="382"/>
                  </a:cubicBezTo>
                  <a:lnTo>
                    <a:pt x="672" y="382"/>
                  </a:lnTo>
                  <a:lnTo>
                    <a:pt x="661" y="382"/>
                  </a:lnTo>
                  <a:lnTo>
                    <a:pt x="651" y="382"/>
                  </a:lnTo>
                  <a:lnTo>
                    <a:pt x="640" y="382"/>
                  </a:lnTo>
                  <a:lnTo>
                    <a:pt x="630" y="382"/>
                  </a:lnTo>
                  <a:lnTo>
                    <a:pt x="620" y="382"/>
                  </a:lnTo>
                  <a:lnTo>
                    <a:pt x="609" y="382"/>
                  </a:lnTo>
                  <a:lnTo>
                    <a:pt x="625" y="376"/>
                  </a:lnTo>
                  <a:lnTo>
                    <a:pt x="615" y="385"/>
                  </a:lnTo>
                  <a:cubicBezTo>
                    <a:pt x="610" y="389"/>
                    <a:pt x="605" y="391"/>
                    <a:pt x="599" y="391"/>
                  </a:cubicBezTo>
                  <a:lnTo>
                    <a:pt x="589" y="391"/>
                  </a:lnTo>
                  <a:lnTo>
                    <a:pt x="578" y="391"/>
                  </a:lnTo>
                  <a:lnTo>
                    <a:pt x="568" y="391"/>
                  </a:lnTo>
                  <a:lnTo>
                    <a:pt x="557" y="391"/>
                  </a:lnTo>
                  <a:lnTo>
                    <a:pt x="547" y="391"/>
                  </a:lnTo>
                  <a:lnTo>
                    <a:pt x="537" y="391"/>
                  </a:lnTo>
                  <a:lnTo>
                    <a:pt x="526" y="391"/>
                  </a:lnTo>
                  <a:lnTo>
                    <a:pt x="516" y="391"/>
                  </a:lnTo>
                  <a:lnTo>
                    <a:pt x="505" y="391"/>
                  </a:lnTo>
                  <a:lnTo>
                    <a:pt x="497" y="391"/>
                  </a:lnTo>
                  <a:lnTo>
                    <a:pt x="487" y="391"/>
                  </a:lnTo>
                  <a:lnTo>
                    <a:pt x="476" y="391"/>
                  </a:lnTo>
                  <a:lnTo>
                    <a:pt x="492" y="385"/>
                  </a:lnTo>
                  <a:lnTo>
                    <a:pt x="482" y="394"/>
                  </a:lnTo>
                  <a:cubicBezTo>
                    <a:pt x="477" y="398"/>
                    <a:pt x="472" y="400"/>
                    <a:pt x="466" y="400"/>
                  </a:cubicBezTo>
                  <a:lnTo>
                    <a:pt x="456" y="400"/>
                  </a:lnTo>
                  <a:lnTo>
                    <a:pt x="445" y="400"/>
                  </a:lnTo>
                  <a:lnTo>
                    <a:pt x="435" y="400"/>
                  </a:lnTo>
                  <a:lnTo>
                    <a:pt x="424" y="400"/>
                  </a:lnTo>
                  <a:lnTo>
                    <a:pt x="414" y="400"/>
                  </a:lnTo>
                  <a:lnTo>
                    <a:pt x="404" y="400"/>
                  </a:lnTo>
                  <a:lnTo>
                    <a:pt x="393" y="400"/>
                  </a:lnTo>
                  <a:lnTo>
                    <a:pt x="383" y="400"/>
                  </a:lnTo>
                  <a:lnTo>
                    <a:pt x="372" y="400"/>
                  </a:lnTo>
                  <a:lnTo>
                    <a:pt x="362" y="400"/>
                  </a:lnTo>
                  <a:lnTo>
                    <a:pt x="352" y="400"/>
                  </a:lnTo>
                  <a:lnTo>
                    <a:pt x="341" y="400"/>
                  </a:lnTo>
                  <a:lnTo>
                    <a:pt x="331" y="400"/>
                  </a:lnTo>
                  <a:lnTo>
                    <a:pt x="320" y="400"/>
                  </a:lnTo>
                  <a:lnTo>
                    <a:pt x="310" y="400"/>
                  </a:lnTo>
                  <a:lnTo>
                    <a:pt x="300" y="400"/>
                  </a:lnTo>
                  <a:lnTo>
                    <a:pt x="289" y="400"/>
                  </a:lnTo>
                  <a:lnTo>
                    <a:pt x="279" y="400"/>
                  </a:lnTo>
                  <a:lnTo>
                    <a:pt x="269" y="400"/>
                  </a:lnTo>
                  <a:lnTo>
                    <a:pt x="258" y="400"/>
                  </a:lnTo>
                  <a:lnTo>
                    <a:pt x="248" y="400"/>
                  </a:lnTo>
                  <a:lnTo>
                    <a:pt x="237" y="400"/>
                  </a:lnTo>
                  <a:lnTo>
                    <a:pt x="227" y="400"/>
                  </a:lnTo>
                  <a:lnTo>
                    <a:pt x="217" y="400"/>
                  </a:lnTo>
                  <a:lnTo>
                    <a:pt x="206" y="400"/>
                  </a:lnTo>
                  <a:lnTo>
                    <a:pt x="198" y="400"/>
                  </a:lnTo>
                  <a:lnTo>
                    <a:pt x="187" y="400"/>
                  </a:lnTo>
                  <a:lnTo>
                    <a:pt x="177" y="400"/>
                  </a:lnTo>
                  <a:lnTo>
                    <a:pt x="167" y="400"/>
                  </a:lnTo>
                  <a:lnTo>
                    <a:pt x="156" y="400"/>
                  </a:lnTo>
                  <a:lnTo>
                    <a:pt x="146" y="400"/>
                  </a:lnTo>
                  <a:lnTo>
                    <a:pt x="136" y="400"/>
                  </a:lnTo>
                  <a:lnTo>
                    <a:pt x="125" y="400"/>
                  </a:lnTo>
                  <a:lnTo>
                    <a:pt x="115" y="400"/>
                  </a:lnTo>
                  <a:lnTo>
                    <a:pt x="104" y="400"/>
                  </a:lnTo>
                  <a:lnTo>
                    <a:pt x="94" y="400"/>
                  </a:lnTo>
                  <a:lnTo>
                    <a:pt x="84" y="400"/>
                  </a:lnTo>
                  <a:lnTo>
                    <a:pt x="73" y="400"/>
                  </a:lnTo>
                  <a:lnTo>
                    <a:pt x="63" y="400"/>
                  </a:lnTo>
                  <a:lnTo>
                    <a:pt x="52" y="400"/>
                  </a:lnTo>
                  <a:lnTo>
                    <a:pt x="42" y="400"/>
                  </a:lnTo>
                  <a:lnTo>
                    <a:pt x="32" y="400"/>
                  </a:lnTo>
                  <a:lnTo>
                    <a:pt x="21" y="400"/>
                  </a:lnTo>
                  <a:lnTo>
                    <a:pt x="11" y="400"/>
                  </a:lnTo>
                  <a:lnTo>
                    <a:pt x="0" y="400"/>
                  </a:lnTo>
                  <a:lnTo>
                    <a:pt x="0" y="35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53"/>
            <p:cNvSpPr>
              <a:spLocks/>
            </p:cNvSpPr>
            <p:nvPr/>
          </p:nvSpPr>
          <p:spPr bwMode="auto">
            <a:xfrm>
              <a:off x="3756026" y="2289175"/>
              <a:ext cx="384175" cy="1039813"/>
            </a:xfrm>
            <a:custGeom>
              <a:avLst/>
              <a:gdLst>
                <a:gd name="T0" fmla="*/ 41 w 1135"/>
                <a:gd name="T1" fmla="*/ 2979 h 3060"/>
                <a:gd name="T2" fmla="*/ 67 w 1135"/>
                <a:gd name="T3" fmla="*/ 2932 h 3060"/>
                <a:gd name="T4" fmla="*/ 95 w 1135"/>
                <a:gd name="T5" fmla="*/ 2907 h 3060"/>
                <a:gd name="T6" fmla="*/ 137 w 1135"/>
                <a:gd name="T7" fmla="*/ 2815 h 3060"/>
                <a:gd name="T8" fmla="*/ 159 w 1135"/>
                <a:gd name="T9" fmla="*/ 2767 h 3060"/>
                <a:gd name="T10" fmla="*/ 211 w 1135"/>
                <a:gd name="T11" fmla="*/ 2687 h 3060"/>
                <a:gd name="T12" fmla="*/ 242 w 1135"/>
                <a:gd name="T13" fmla="*/ 2604 h 3060"/>
                <a:gd name="T14" fmla="*/ 273 w 1135"/>
                <a:gd name="T15" fmla="*/ 2522 h 3060"/>
                <a:gd name="T16" fmla="*/ 313 w 1135"/>
                <a:gd name="T17" fmla="*/ 2427 h 3060"/>
                <a:gd name="T18" fmla="*/ 356 w 1135"/>
                <a:gd name="T19" fmla="*/ 2323 h 3060"/>
                <a:gd name="T20" fmla="*/ 388 w 1135"/>
                <a:gd name="T21" fmla="*/ 2231 h 3060"/>
                <a:gd name="T22" fmla="*/ 417 w 1135"/>
                <a:gd name="T23" fmla="*/ 2136 h 3060"/>
                <a:gd name="T24" fmla="*/ 476 w 1135"/>
                <a:gd name="T25" fmla="*/ 1980 h 3060"/>
                <a:gd name="T26" fmla="*/ 529 w 1135"/>
                <a:gd name="T27" fmla="*/ 1799 h 3060"/>
                <a:gd name="T28" fmla="*/ 571 w 1135"/>
                <a:gd name="T29" fmla="*/ 1655 h 3060"/>
                <a:gd name="T30" fmla="*/ 613 w 1135"/>
                <a:gd name="T31" fmla="*/ 1508 h 3060"/>
                <a:gd name="T32" fmla="*/ 654 w 1135"/>
                <a:gd name="T33" fmla="*/ 1355 h 3060"/>
                <a:gd name="T34" fmla="*/ 696 w 1135"/>
                <a:gd name="T35" fmla="*/ 1199 h 3060"/>
                <a:gd name="T36" fmla="*/ 744 w 1135"/>
                <a:gd name="T37" fmla="*/ 1026 h 3060"/>
                <a:gd name="T38" fmla="*/ 796 w 1135"/>
                <a:gd name="T39" fmla="*/ 873 h 3060"/>
                <a:gd name="T40" fmla="*/ 849 w 1135"/>
                <a:gd name="T41" fmla="*/ 683 h 3060"/>
                <a:gd name="T42" fmla="*/ 891 w 1135"/>
                <a:gd name="T43" fmla="*/ 546 h 3060"/>
                <a:gd name="T44" fmla="*/ 933 w 1135"/>
                <a:gd name="T45" fmla="*/ 409 h 3060"/>
                <a:gd name="T46" fmla="*/ 964 w 1135"/>
                <a:gd name="T47" fmla="*/ 310 h 3060"/>
                <a:gd name="T48" fmla="*/ 995 w 1135"/>
                <a:gd name="T49" fmla="*/ 246 h 3060"/>
                <a:gd name="T50" fmla="*/ 1028 w 1135"/>
                <a:gd name="T51" fmla="*/ 151 h 3060"/>
                <a:gd name="T52" fmla="*/ 1064 w 1135"/>
                <a:gd name="T53" fmla="*/ 82 h 3060"/>
                <a:gd name="T54" fmla="*/ 1135 w 1135"/>
                <a:gd name="T55" fmla="*/ 36 h 3060"/>
                <a:gd name="T56" fmla="*/ 1109 w 1135"/>
                <a:gd name="T57" fmla="*/ 94 h 3060"/>
                <a:gd name="T58" fmla="*/ 1059 w 1135"/>
                <a:gd name="T59" fmla="*/ 193 h 3060"/>
                <a:gd name="T60" fmla="*/ 1038 w 1135"/>
                <a:gd name="T61" fmla="*/ 266 h 3060"/>
                <a:gd name="T62" fmla="*/ 998 w 1135"/>
                <a:gd name="T63" fmla="*/ 354 h 3060"/>
                <a:gd name="T64" fmla="*/ 967 w 1135"/>
                <a:gd name="T65" fmla="*/ 453 h 3060"/>
                <a:gd name="T66" fmla="*/ 926 w 1135"/>
                <a:gd name="T67" fmla="*/ 590 h 3060"/>
                <a:gd name="T68" fmla="*/ 884 w 1135"/>
                <a:gd name="T69" fmla="*/ 735 h 3060"/>
                <a:gd name="T70" fmla="*/ 843 w 1135"/>
                <a:gd name="T71" fmla="*/ 881 h 3060"/>
                <a:gd name="T72" fmla="*/ 792 w 1135"/>
                <a:gd name="T73" fmla="*/ 1054 h 3060"/>
                <a:gd name="T74" fmla="*/ 730 w 1135"/>
                <a:gd name="T75" fmla="*/ 1244 h 3060"/>
                <a:gd name="T76" fmla="*/ 689 w 1135"/>
                <a:gd name="T77" fmla="*/ 1397 h 3060"/>
                <a:gd name="T78" fmla="*/ 647 w 1135"/>
                <a:gd name="T79" fmla="*/ 1553 h 3060"/>
                <a:gd name="T80" fmla="*/ 606 w 1135"/>
                <a:gd name="T81" fmla="*/ 1697 h 3060"/>
                <a:gd name="T82" fmla="*/ 565 w 1135"/>
                <a:gd name="T83" fmla="*/ 1842 h 3060"/>
                <a:gd name="T84" fmla="*/ 522 w 1135"/>
                <a:gd name="T85" fmla="*/ 1988 h 3060"/>
                <a:gd name="T86" fmla="*/ 464 w 1135"/>
                <a:gd name="T87" fmla="*/ 2144 h 3060"/>
                <a:gd name="T88" fmla="*/ 419 w 1135"/>
                <a:gd name="T89" fmla="*/ 2273 h 3060"/>
                <a:gd name="T90" fmla="*/ 400 w 1135"/>
                <a:gd name="T91" fmla="*/ 2343 h 3060"/>
                <a:gd name="T92" fmla="*/ 360 w 1135"/>
                <a:gd name="T93" fmla="*/ 2435 h 3060"/>
                <a:gd name="T94" fmla="*/ 317 w 1135"/>
                <a:gd name="T95" fmla="*/ 2542 h 3060"/>
                <a:gd name="T96" fmla="*/ 273 w 1135"/>
                <a:gd name="T97" fmla="*/ 2646 h 3060"/>
                <a:gd name="T98" fmla="*/ 242 w 1135"/>
                <a:gd name="T99" fmla="*/ 2729 h 3060"/>
                <a:gd name="T100" fmla="*/ 204 w 1135"/>
                <a:gd name="T101" fmla="*/ 2779 h 3060"/>
                <a:gd name="T102" fmla="*/ 171 w 1135"/>
                <a:gd name="T103" fmla="*/ 2855 h 3060"/>
                <a:gd name="T104" fmla="*/ 135 w 1135"/>
                <a:gd name="T105" fmla="*/ 2925 h 3060"/>
                <a:gd name="T106" fmla="*/ 99 w 1135"/>
                <a:gd name="T107" fmla="*/ 2974 h 3060"/>
                <a:gd name="T108" fmla="*/ 63 w 1135"/>
                <a:gd name="T109" fmla="*/ 3024 h 30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135" h="3060">
                  <a:moveTo>
                    <a:pt x="0" y="3024"/>
                  </a:moveTo>
                  <a:lnTo>
                    <a:pt x="10" y="3015"/>
                  </a:lnTo>
                  <a:lnTo>
                    <a:pt x="5" y="3021"/>
                  </a:lnTo>
                  <a:lnTo>
                    <a:pt x="15" y="3003"/>
                  </a:lnTo>
                  <a:cubicBezTo>
                    <a:pt x="17" y="3001"/>
                    <a:pt x="18" y="2999"/>
                    <a:pt x="20" y="2997"/>
                  </a:cubicBezTo>
                  <a:lnTo>
                    <a:pt x="31" y="2988"/>
                  </a:lnTo>
                  <a:lnTo>
                    <a:pt x="41" y="2979"/>
                  </a:lnTo>
                  <a:lnTo>
                    <a:pt x="54" y="2970"/>
                  </a:lnTo>
                  <a:lnTo>
                    <a:pt x="43" y="2989"/>
                  </a:lnTo>
                  <a:lnTo>
                    <a:pt x="43" y="2971"/>
                  </a:lnTo>
                  <a:cubicBezTo>
                    <a:pt x="43" y="2964"/>
                    <a:pt x="46" y="2958"/>
                    <a:pt x="52" y="2953"/>
                  </a:cubicBezTo>
                  <a:lnTo>
                    <a:pt x="62" y="2944"/>
                  </a:lnTo>
                  <a:lnTo>
                    <a:pt x="57" y="2950"/>
                  </a:lnTo>
                  <a:lnTo>
                    <a:pt x="67" y="2932"/>
                  </a:lnTo>
                  <a:cubicBezTo>
                    <a:pt x="69" y="2930"/>
                    <a:pt x="70" y="2927"/>
                    <a:pt x="72" y="2926"/>
                  </a:cubicBezTo>
                  <a:lnTo>
                    <a:pt x="83" y="2917"/>
                  </a:lnTo>
                  <a:lnTo>
                    <a:pt x="78" y="2923"/>
                  </a:lnTo>
                  <a:lnTo>
                    <a:pt x="88" y="2904"/>
                  </a:lnTo>
                  <a:cubicBezTo>
                    <a:pt x="89" y="2902"/>
                    <a:pt x="91" y="2900"/>
                    <a:pt x="93" y="2898"/>
                  </a:cubicBezTo>
                  <a:lnTo>
                    <a:pt x="104" y="2889"/>
                  </a:lnTo>
                  <a:lnTo>
                    <a:pt x="95" y="2907"/>
                  </a:lnTo>
                  <a:lnTo>
                    <a:pt x="95" y="2889"/>
                  </a:lnTo>
                  <a:cubicBezTo>
                    <a:pt x="95" y="2882"/>
                    <a:pt x="98" y="2875"/>
                    <a:pt x="104" y="2871"/>
                  </a:cubicBezTo>
                  <a:lnTo>
                    <a:pt x="114" y="2862"/>
                  </a:lnTo>
                  <a:lnTo>
                    <a:pt x="109" y="2868"/>
                  </a:lnTo>
                  <a:lnTo>
                    <a:pt x="119" y="2849"/>
                  </a:lnTo>
                  <a:lnTo>
                    <a:pt x="130" y="2831"/>
                  </a:lnTo>
                  <a:lnTo>
                    <a:pt x="137" y="2815"/>
                  </a:lnTo>
                  <a:cubicBezTo>
                    <a:pt x="138" y="2812"/>
                    <a:pt x="141" y="2809"/>
                    <a:pt x="143" y="2807"/>
                  </a:cubicBezTo>
                  <a:lnTo>
                    <a:pt x="153" y="2798"/>
                  </a:lnTo>
                  <a:lnTo>
                    <a:pt x="148" y="2804"/>
                  </a:lnTo>
                  <a:lnTo>
                    <a:pt x="159" y="2785"/>
                  </a:lnTo>
                  <a:lnTo>
                    <a:pt x="156" y="2797"/>
                  </a:lnTo>
                  <a:lnTo>
                    <a:pt x="156" y="2779"/>
                  </a:lnTo>
                  <a:cubicBezTo>
                    <a:pt x="156" y="2775"/>
                    <a:pt x="157" y="2771"/>
                    <a:pt x="159" y="2767"/>
                  </a:cubicBezTo>
                  <a:lnTo>
                    <a:pt x="169" y="2749"/>
                  </a:lnTo>
                  <a:lnTo>
                    <a:pt x="180" y="2731"/>
                  </a:lnTo>
                  <a:cubicBezTo>
                    <a:pt x="181" y="2728"/>
                    <a:pt x="184" y="2725"/>
                    <a:pt x="187" y="2723"/>
                  </a:cubicBezTo>
                  <a:lnTo>
                    <a:pt x="197" y="2716"/>
                  </a:lnTo>
                  <a:lnTo>
                    <a:pt x="190" y="2723"/>
                  </a:lnTo>
                  <a:lnTo>
                    <a:pt x="200" y="2705"/>
                  </a:lnTo>
                  <a:lnTo>
                    <a:pt x="211" y="2687"/>
                  </a:lnTo>
                  <a:lnTo>
                    <a:pt x="208" y="2699"/>
                  </a:lnTo>
                  <a:lnTo>
                    <a:pt x="208" y="2680"/>
                  </a:lnTo>
                  <a:cubicBezTo>
                    <a:pt x="208" y="2677"/>
                    <a:pt x="208" y="2674"/>
                    <a:pt x="209" y="2672"/>
                  </a:cubicBezTo>
                  <a:lnTo>
                    <a:pt x="220" y="2644"/>
                  </a:lnTo>
                  <a:cubicBezTo>
                    <a:pt x="220" y="2643"/>
                    <a:pt x="221" y="2642"/>
                    <a:pt x="221" y="2641"/>
                  </a:cubicBezTo>
                  <a:lnTo>
                    <a:pt x="232" y="2623"/>
                  </a:lnTo>
                  <a:lnTo>
                    <a:pt x="242" y="2604"/>
                  </a:lnTo>
                  <a:lnTo>
                    <a:pt x="252" y="2586"/>
                  </a:lnTo>
                  <a:lnTo>
                    <a:pt x="263" y="2568"/>
                  </a:lnTo>
                  <a:lnTo>
                    <a:pt x="260" y="2580"/>
                  </a:lnTo>
                  <a:lnTo>
                    <a:pt x="260" y="2561"/>
                  </a:lnTo>
                  <a:cubicBezTo>
                    <a:pt x="260" y="2558"/>
                    <a:pt x="260" y="2556"/>
                    <a:pt x="261" y="2553"/>
                  </a:cubicBezTo>
                  <a:lnTo>
                    <a:pt x="272" y="2525"/>
                  </a:lnTo>
                  <a:cubicBezTo>
                    <a:pt x="272" y="2524"/>
                    <a:pt x="273" y="2523"/>
                    <a:pt x="273" y="2522"/>
                  </a:cubicBezTo>
                  <a:lnTo>
                    <a:pt x="284" y="2504"/>
                  </a:lnTo>
                  <a:lnTo>
                    <a:pt x="294" y="2485"/>
                  </a:lnTo>
                  <a:lnTo>
                    <a:pt x="303" y="2463"/>
                  </a:lnTo>
                  <a:lnTo>
                    <a:pt x="315" y="2442"/>
                  </a:lnTo>
                  <a:lnTo>
                    <a:pt x="312" y="2453"/>
                  </a:lnTo>
                  <a:lnTo>
                    <a:pt x="312" y="2435"/>
                  </a:lnTo>
                  <a:cubicBezTo>
                    <a:pt x="312" y="2432"/>
                    <a:pt x="312" y="2429"/>
                    <a:pt x="313" y="2427"/>
                  </a:cubicBezTo>
                  <a:lnTo>
                    <a:pt x="324" y="2399"/>
                  </a:lnTo>
                  <a:cubicBezTo>
                    <a:pt x="324" y="2398"/>
                    <a:pt x="325" y="2397"/>
                    <a:pt x="325" y="2396"/>
                  </a:cubicBezTo>
                  <a:lnTo>
                    <a:pt x="336" y="2378"/>
                  </a:lnTo>
                  <a:lnTo>
                    <a:pt x="334" y="2381"/>
                  </a:lnTo>
                  <a:lnTo>
                    <a:pt x="344" y="2353"/>
                  </a:lnTo>
                  <a:lnTo>
                    <a:pt x="355" y="2326"/>
                  </a:lnTo>
                  <a:cubicBezTo>
                    <a:pt x="355" y="2325"/>
                    <a:pt x="356" y="2324"/>
                    <a:pt x="356" y="2323"/>
                  </a:cubicBezTo>
                  <a:lnTo>
                    <a:pt x="367" y="2304"/>
                  </a:lnTo>
                  <a:lnTo>
                    <a:pt x="364" y="2316"/>
                  </a:lnTo>
                  <a:lnTo>
                    <a:pt x="364" y="2289"/>
                  </a:lnTo>
                  <a:cubicBezTo>
                    <a:pt x="364" y="2286"/>
                    <a:pt x="364" y="2283"/>
                    <a:pt x="365" y="2280"/>
                  </a:cubicBezTo>
                  <a:lnTo>
                    <a:pt x="376" y="2253"/>
                  </a:lnTo>
                  <a:cubicBezTo>
                    <a:pt x="376" y="2252"/>
                    <a:pt x="377" y="2251"/>
                    <a:pt x="377" y="2249"/>
                  </a:cubicBezTo>
                  <a:lnTo>
                    <a:pt x="388" y="2231"/>
                  </a:lnTo>
                  <a:lnTo>
                    <a:pt x="386" y="2235"/>
                  </a:lnTo>
                  <a:lnTo>
                    <a:pt x="396" y="2207"/>
                  </a:lnTo>
                  <a:lnTo>
                    <a:pt x="407" y="2181"/>
                  </a:lnTo>
                  <a:lnTo>
                    <a:pt x="417" y="2154"/>
                  </a:lnTo>
                  <a:lnTo>
                    <a:pt x="416" y="2163"/>
                  </a:lnTo>
                  <a:lnTo>
                    <a:pt x="416" y="2144"/>
                  </a:lnTo>
                  <a:cubicBezTo>
                    <a:pt x="416" y="2141"/>
                    <a:pt x="416" y="2138"/>
                    <a:pt x="417" y="2136"/>
                  </a:cubicBezTo>
                  <a:lnTo>
                    <a:pt x="428" y="2108"/>
                  </a:lnTo>
                  <a:lnTo>
                    <a:pt x="435" y="2082"/>
                  </a:lnTo>
                  <a:lnTo>
                    <a:pt x="446" y="2053"/>
                  </a:lnTo>
                  <a:lnTo>
                    <a:pt x="457" y="2026"/>
                  </a:lnTo>
                  <a:lnTo>
                    <a:pt x="467" y="1999"/>
                  </a:lnTo>
                  <a:lnTo>
                    <a:pt x="477" y="1971"/>
                  </a:lnTo>
                  <a:lnTo>
                    <a:pt x="476" y="1980"/>
                  </a:lnTo>
                  <a:lnTo>
                    <a:pt x="476" y="1954"/>
                  </a:lnTo>
                  <a:cubicBezTo>
                    <a:pt x="476" y="1951"/>
                    <a:pt x="476" y="1948"/>
                    <a:pt x="477" y="1945"/>
                  </a:cubicBezTo>
                  <a:lnTo>
                    <a:pt x="488" y="1918"/>
                  </a:lnTo>
                  <a:lnTo>
                    <a:pt x="498" y="1891"/>
                  </a:lnTo>
                  <a:lnTo>
                    <a:pt x="509" y="1863"/>
                  </a:lnTo>
                  <a:lnTo>
                    <a:pt x="518" y="1829"/>
                  </a:lnTo>
                  <a:lnTo>
                    <a:pt x="529" y="1799"/>
                  </a:lnTo>
                  <a:lnTo>
                    <a:pt x="528" y="1808"/>
                  </a:lnTo>
                  <a:lnTo>
                    <a:pt x="528" y="1780"/>
                  </a:lnTo>
                  <a:cubicBezTo>
                    <a:pt x="528" y="1777"/>
                    <a:pt x="528" y="1774"/>
                    <a:pt x="529" y="1772"/>
                  </a:cubicBezTo>
                  <a:lnTo>
                    <a:pt x="540" y="1744"/>
                  </a:lnTo>
                  <a:lnTo>
                    <a:pt x="550" y="1717"/>
                  </a:lnTo>
                  <a:lnTo>
                    <a:pt x="560" y="1684"/>
                  </a:lnTo>
                  <a:lnTo>
                    <a:pt x="571" y="1655"/>
                  </a:lnTo>
                  <a:lnTo>
                    <a:pt x="581" y="1627"/>
                  </a:lnTo>
                  <a:lnTo>
                    <a:pt x="580" y="1636"/>
                  </a:lnTo>
                  <a:lnTo>
                    <a:pt x="580" y="1608"/>
                  </a:lnTo>
                  <a:cubicBezTo>
                    <a:pt x="580" y="1606"/>
                    <a:pt x="580" y="1604"/>
                    <a:pt x="581" y="1602"/>
                  </a:cubicBezTo>
                  <a:lnTo>
                    <a:pt x="591" y="1565"/>
                  </a:lnTo>
                  <a:lnTo>
                    <a:pt x="602" y="1536"/>
                  </a:lnTo>
                  <a:lnTo>
                    <a:pt x="613" y="1508"/>
                  </a:lnTo>
                  <a:lnTo>
                    <a:pt x="622" y="1474"/>
                  </a:lnTo>
                  <a:lnTo>
                    <a:pt x="633" y="1444"/>
                  </a:lnTo>
                  <a:lnTo>
                    <a:pt x="632" y="1453"/>
                  </a:lnTo>
                  <a:lnTo>
                    <a:pt x="632" y="1427"/>
                  </a:lnTo>
                  <a:cubicBezTo>
                    <a:pt x="632" y="1425"/>
                    <a:pt x="632" y="1423"/>
                    <a:pt x="633" y="1421"/>
                  </a:cubicBezTo>
                  <a:lnTo>
                    <a:pt x="643" y="1384"/>
                  </a:lnTo>
                  <a:lnTo>
                    <a:pt x="654" y="1355"/>
                  </a:lnTo>
                  <a:lnTo>
                    <a:pt x="664" y="1320"/>
                  </a:lnTo>
                  <a:lnTo>
                    <a:pt x="675" y="1291"/>
                  </a:lnTo>
                  <a:lnTo>
                    <a:pt x="685" y="1263"/>
                  </a:lnTo>
                  <a:lnTo>
                    <a:pt x="684" y="1272"/>
                  </a:lnTo>
                  <a:lnTo>
                    <a:pt x="684" y="1235"/>
                  </a:lnTo>
                  <a:cubicBezTo>
                    <a:pt x="684" y="1232"/>
                    <a:pt x="684" y="1229"/>
                    <a:pt x="685" y="1227"/>
                  </a:cubicBezTo>
                  <a:lnTo>
                    <a:pt x="696" y="1199"/>
                  </a:lnTo>
                  <a:lnTo>
                    <a:pt x="706" y="1172"/>
                  </a:lnTo>
                  <a:lnTo>
                    <a:pt x="716" y="1139"/>
                  </a:lnTo>
                  <a:lnTo>
                    <a:pt x="727" y="1109"/>
                  </a:lnTo>
                  <a:lnTo>
                    <a:pt x="737" y="1075"/>
                  </a:lnTo>
                  <a:lnTo>
                    <a:pt x="745" y="1047"/>
                  </a:lnTo>
                  <a:lnTo>
                    <a:pt x="744" y="1054"/>
                  </a:lnTo>
                  <a:lnTo>
                    <a:pt x="744" y="1026"/>
                  </a:lnTo>
                  <a:cubicBezTo>
                    <a:pt x="744" y="1024"/>
                    <a:pt x="744" y="1022"/>
                    <a:pt x="745" y="1020"/>
                  </a:cubicBezTo>
                  <a:lnTo>
                    <a:pt x="755" y="983"/>
                  </a:lnTo>
                  <a:lnTo>
                    <a:pt x="766" y="954"/>
                  </a:lnTo>
                  <a:lnTo>
                    <a:pt x="777" y="926"/>
                  </a:lnTo>
                  <a:lnTo>
                    <a:pt x="787" y="893"/>
                  </a:lnTo>
                  <a:lnTo>
                    <a:pt x="798" y="864"/>
                  </a:lnTo>
                  <a:lnTo>
                    <a:pt x="796" y="873"/>
                  </a:lnTo>
                  <a:lnTo>
                    <a:pt x="796" y="845"/>
                  </a:lnTo>
                  <a:cubicBezTo>
                    <a:pt x="796" y="843"/>
                    <a:pt x="796" y="841"/>
                    <a:pt x="797" y="839"/>
                  </a:cubicBezTo>
                  <a:lnTo>
                    <a:pt x="807" y="802"/>
                  </a:lnTo>
                  <a:lnTo>
                    <a:pt x="818" y="773"/>
                  </a:lnTo>
                  <a:lnTo>
                    <a:pt x="829" y="745"/>
                  </a:lnTo>
                  <a:lnTo>
                    <a:pt x="839" y="718"/>
                  </a:lnTo>
                  <a:lnTo>
                    <a:pt x="849" y="683"/>
                  </a:lnTo>
                  <a:lnTo>
                    <a:pt x="848" y="690"/>
                  </a:lnTo>
                  <a:lnTo>
                    <a:pt x="848" y="662"/>
                  </a:lnTo>
                  <a:cubicBezTo>
                    <a:pt x="848" y="659"/>
                    <a:pt x="849" y="656"/>
                    <a:pt x="850" y="653"/>
                  </a:cubicBezTo>
                  <a:lnTo>
                    <a:pt x="860" y="628"/>
                  </a:lnTo>
                  <a:lnTo>
                    <a:pt x="870" y="601"/>
                  </a:lnTo>
                  <a:lnTo>
                    <a:pt x="881" y="573"/>
                  </a:lnTo>
                  <a:lnTo>
                    <a:pt x="891" y="546"/>
                  </a:lnTo>
                  <a:lnTo>
                    <a:pt x="902" y="519"/>
                  </a:lnTo>
                  <a:lnTo>
                    <a:pt x="900" y="527"/>
                  </a:lnTo>
                  <a:lnTo>
                    <a:pt x="900" y="500"/>
                  </a:lnTo>
                  <a:cubicBezTo>
                    <a:pt x="900" y="497"/>
                    <a:pt x="901" y="494"/>
                    <a:pt x="902" y="491"/>
                  </a:cubicBezTo>
                  <a:lnTo>
                    <a:pt x="912" y="464"/>
                  </a:lnTo>
                  <a:lnTo>
                    <a:pt x="922" y="436"/>
                  </a:lnTo>
                  <a:lnTo>
                    <a:pt x="933" y="409"/>
                  </a:lnTo>
                  <a:cubicBezTo>
                    <a:pt x="933" y="408"/>
                    <a:pt x="934" y="406"/>
                    <a:pt x="934" y="405"/>
                  </a:cubicBezTo>
                  <a:lnTo>
                    <a:pt x="945" y="387"/>
                  </a:lnTo>
                  <a:lnTo>
                    <a:pt x="954" y="364"/>
                  </a:lnTo>
                  <a:lnTo>
                    <a:pt x="952" y="373"/>
                  </a:lnTo>
                  <a:lnTo>
                    <a:pt x="952" y="346"/>
                  </a:lnTo>
                  <a:cubicBezTo>
                    <a:pt x="952" y="343"/>
                    <a:pt x="953" y="340"/>
                    <a:pt x="954" y="337"/>
                  </a:cubicBezTo>
                  <a:lnTo>
                    <a:pt x="964" y="310"/>
                  </a:lnTo>
                  <a:cubicBezTo>
                    <a:pt x="964" y="309"/>
                    <a:pt x="965" y="308"/>
                    <a:pt x="966" y="307"/>
                  </a:cubicBezTo>
                  <a:lnTo>
                    <a:pt x="976" y="288"/>
                  </a:lnTo>
                  <a:lnTo>
                    <a:pt x="974" y="292"/>
                  </a:lnTo>
                  <a:lnTo>
                    <a:pt x="985" y="264"/>
                  </a:lnTo>
                  <a:cubicBezTo>
                    <a:pt x="985" y="263"/>
                    <a:pt x="986" y="262"/>
                    <a:pt x="986" y="261"/>
                  </a:cubicBezTo>
                  <a:lnTo>
                    <a:pt x="997" y="243"/>
                  </a:lnTo>
                  <a:lnTo>
                    <a:pt x="995" y="246"/>
                  </a:lnTo>
                  <a:lnTo>
                    <a:pt x="1006" y="219"/>
                  </a:lnTo>
                  <a:lnTo>
                    <a:pt x="1004" y="227"/>
                  </a:lnTo>
                  <a:lnTo>
                    <a:pt x="1004" y="209"/>
                  </a:lnTo>
                  <a:cubicBezTo>
                    <a:pt x="1004" y="206"/>
                    <a:pt x="1005" y="203"/>
                    <a:pt x="1006" y="200"/>
                  </a:cubicBezTo>
                  <a:lnTo>
                    <a:pt x="1016" y="173"/>
                  </a:lnTo>
                  <a:cubicBezTo>
                    <a:pt x="1016" y="172"/>
                    <a:pt x="1017" y="170"/>
                    <a:pt x="1018" y="169"/>
                  </a:cubicBezTo>
                  <a:lnTo>
                    <a:pt x="1028" y="151"/>
                  </a:lnTo>
                  <a:lnTo>
                    <a:pt x="1038" y="133"/>
                  </a:lnTo>
                  <a:lnTo>
                    <a:pt x="1049" y="115"/>
                  </a:lnTo>
                  <a:lnTo>
                    <a:pt x="1047" y="121"/>
                  </a:lnTo>
                  <a:lnTo>
                    <a:pt x="1055" y="94"/>
                  </a:lnTo>
                  <a:cubicBezTo>
                    <a:pt x="1055" y="92"/>
                    <a:pt x="1056" y="90"/>
                    <a:pt x="1057" y="89"/>
                  </a:cubicBezTo>
                  <a:lnTo>
                    <a:pt x="1067" y="71"/>
                  </a:lnTo>
                  <a:lnTo>
                    <a:pt x="1064" y="82"/>
                  </a:lnTo>
                  <a:lnTo>
                    <a:pt x="1064" y="64"/>
                  </a:lnTo>
                  <a:cubicBezTo>
                    <a:pt x="1064" y="60"/>
                    <a:pt x="1065" y="56"/>
                    <a:pt x="1067" y="52"/>
                  </a:cubicBezTo>
                  <a:lnTo>
                    <a:pt x="1078" y="34"/>
                  </a:lnTo>
                  <a:lnTo>
                    <a:pt x="1088" y="16"/>
                  </a:lnTo>
                  <a:cubicBezTo>
                    <a:pt x="1090" y="13"/>
                    <a:pt x="1091" y="11"/>
                    <a:pt x="1093" y="10"/>
                  </a:cubicBezTo>
                  <a:lnTo>
                    <a:pt x="1104" y="0"/>
                  </a:lnTo>
                  <a:lnTo>
                    <a:pt x="1135" y="36"/>
                  </a:lnTo>
                  <a:lnTo>
                    <a:pt x="1125" y="46"/>
                  </a:lnTo>
                  <a:lnTo>
                    <a:pt x="1130" y="39"/>
                  </a:lnTo>
                  <a:lnTo>
                    <a:pt x="1120" y="58"/>
                  </a:lnTo>
                  <a:lnTo>
                    <a:pt x="1109" y="76"/>
                  </a:lnTo>
                  <a:lnTo>
                    <a:pt x="1112" y="64"/>
                  </a:lnTo>
                  <a:lnTo>
                    <a:pt x="1112" y="82"/>
                  </a:lnTo>
                  <a:cubicBezTo>
                    <a:pt x="1112" y="87"/>
                    <a:pt x="1111" y="91"/>
                    <a:pt x="1109" y="94"/>
                  </a:cubicBezTo>
                  <a:lnTo>
                    <a:pt x="1099" y="113"/>
                  </a:lnTo>
                  <a:lnTo>
                    <a:pt x="1101" y="108"/>
                  </a:lnTo>
                  <a:lnTo>
                    <a:pt x="1093" y="135"/>
                  </a:lnTo>
                  <a:cubicBezTo>
                    <a:pt x="1092" y="137"/>
                    <a:pt x="1091" y="139"/>
                    <a:pt x="1090" y="141"/>
                  </a:cubicBezTo>
                  <a:lnTo>
                    <a:pt x="1080" y="157"/>
                  </a:lnTo>
                  <a:lnTo>
                    <a:pt x="1070" y="175"/>
                  </a:lnTo>
                  <a:lnTo>
                    <a:pt x="1059" y="193"/>
                  </a:lnTo>
                  <a:lnTo>
                    <a:pt x="1061" y="190"/>
                  </a:lnTo>
                  <a:lnTo>
                    <a:pt x="1050" y="217"/>
                  </a:lnTo>
                  <a:lnTo>
                    <a:pt x="1052" y="209"/>
                  </a:lnTo>
                  <a:lnTo>
                    <a:pt x="1052" y="227"/>
                  </a:lnTo>
                  <a:cubicBezTo>
                    <a:pt x="1052" y="230"/>
                    <a:pt x="1051" y="233"/>
                    <a:pt x="1050" y="236"/>
                  </a:cubicBezTo>
                  <a:lnTo>
                    <a:pt x="1040" y="263"/>
                  </a:lnTo>
                  <a:cubicBezTo>
                    <a:pt x="1040" y="264"/>
                    <a:pt x="1039" y="265"/>
                    <a:pt x="1038" y="266"/>
                  </a:cubicBezTo>
                  <a:lnTo>
                    <a:pt x="1028" y="285"/>
                  </a:lnTo>
                  <a:lnTo>
                    <a:pt x="1030" y="281"/>
                  </a:lnTo>
                  <a:lnTo>
                    <a:pt x="1019" y="309"/>
                  </a:lnTo>
                  <a:cubicBezTo>
                    <a:pt x="1019" y="310"/>
                    <a:pt x="1018" y="311"/>
                    <a:pt x="1018" y="312"/>
                  </a:cubicBezTo>
                  <a:lnTo>
                    <a:pt x="1007" y="330"/>
                  </a:lnTo>
                  <a:lnTo>
                    <a:pt x="1009" y="327"/>
                  </a:lnTo>
                  <a:lnTo>
                    <a:pt x="998" y="354"/>
                  </a:lnTo>
                  <a:lnTo>
                    <a:pt x="1000" y="346"/>
                  </a:lnTo>
                  <a:lnTo>
                    <a:pt x="1000" y="373"/>
                  </a:lnTo>
                  <a:cubicBezTo>
                    <a:pt x="1000" y="376"/>
                    <a:pt x="999" y="380"/>
                    <a:pt x="998" y="382"/>
                  </a:cubicBezTo>
                  <a:lnTo>
                    <a:pt x="986" y="411"/>
                  </a:lnTo>
                  <a:lnTo>
                    <a:pt x="976" y="429"/>
                  </a:lnTo>
                  <a:lnTo>
                    <a:pt x="978" y="426"/>
                  </a:lnTo>
                  <a:lnTo>
                    <a:pt x="967" y="453"/>
                  </a:lnTo>
                  <a:lnTo>
                    <a:pt x="957" y="481"/>
                  </a:lnTo>
                  <a:lnTo>
                    <a:pt x="946" y="508"/>
                  </a:lnTo>
                  <a:lnTo>
                    <a:pt x="948" y="500"/>
                  </a:lnTo>
                  <a:lnTo>
                    <a:pt x="948" y="527"/>
                  </a:lnTo>
                  <a:cubicBezTo>
                    <a:pt x="948" y="530"/>
                    <a:pt x="948" y="533"/>
                    <a:pt x="946" y="536"/>
                  </a:cubicBezTo>
                  <a:lnTo>
                    <a:pt x="936" y="563"/>
                  </a:lnTo>
                  <a:lnTo>
                    <a:pt x="926" y="590"/>
                  </a:lnTo>
                  <a:lnTo>
                    <a:pt x="915" y="618"/>
                  </a:lnTo>
                  <a:lnTo>
                    <a:pt x="905" y="646"/>
                  </a:lnTo>
                  <a:lnTo>
                    <a:pt x="894" y="671"/>
                  </a:lnTo>
                  <a:lnTo>
                    <a:pt x="896" y="662"/>
                  </a:lnTo>
                  <a:lnTo>
                    <a:pt x="896" y="690"/>
                  </a:lnTo>
                  <a:cubicBezTo>
                    <a:pt x="896" y="692"/>
                    <a:pt x="896" y="694"/>
                    <a:pt x="895" y="696"/>
                  </a:cubicBezTo>
                  <a:lnTo>
                    <a:pt x="884" y="735"/>
                  </a:lnTo>
                  <a:lnTo>
                    <a:pt x="874" y="762"/>
                  </a:lnTo>
                  <a:lnTo>
                    <a:pt x="863" y="790"/>
                  </a:lnTo>
                  <a:lnTo>
                    <a:pt x="854" y="815"/>
                  </a:lnTo>
                  <a:lnTo>
                    <a:pt x="843" y="852"/>
                  </a:lnTo>
                  <a:lnTo>
                    <a:pt x="844" y="845"/>
                  </a:lnTo>
                  <a:lnTo>
                    <a:pt x="844" y="873"/>
                  </a:lnTo>
                  <a:cubicBezTo>
                    <a:pt x="844" y="876"/>
                    <a:pt x="844" y="879"/>
                    <a:pt x="843" y="881"/>
                  </a:cubicBezTo>
                  <a:lnTo>
                    <a:pt x="833" y="907"/>
                  </a:lnTo>
                  <a:lnTo>
                    <a:pt x="822" y="943"/>
                  </a:lnTo>
                  <a:lnTo>
                    <a:pt x="811" y="971"/>
                  </a:lnTo>
                  <a:lnTo>
                    <a:pt x="802" y="996"/>
                  </a:lnTo>
                  <a:lnTo>
                    <a:pt x="791" y="1033"/>
                  </a:lnTo>
                  <a:lnTo>
                    <a:pt x="792" y="1026"/>
                  </a:lnTo>
                  <a:lnTo>
                    <a:pt x="792" y="1054"/>
                  </a:lnTo>
                  <a:cubicBezTo>
                    <a:pt x="792" y="1056"/>
                    <a:pt x="792" y="1059"/>
                    <a:pt x="791" y="1061"/>
                  </a:cubicBezTo>
                  <a:lnTo>
                    <a:pt x="783" y="1088"/>
                  </a:lnTo>
                  <a:lnTo>
                    <a:pt x="772" y="1126"/>
                  </a:lnTo>
                  <a:lnTo>
                    <a:pt x="762" y="1152"/>
                  </a:lnTo>
                  <a:lnTo>
                    <a:pt x="751" y="1189"/>
                  </a:lnTo>
                  <a:lnTo>
                    <a:pt x="741" y="1216"/>
                  </a:lnTo>
                  <a:lnTo>
                    <a:pt x="730" y="1244"/>
                  </a:lnTo>
                  <a:lnTo>
                    <a:pt x="732" y="1235"/>
                  </a:lnTo>
                  <a:lnTo>
                    <a:pt x="732" y="1272"/>
                  </a:lnTo>
                  <a:cubicBezTo>
                    <a:pt x="732" y="1275"/>
                    <a:pt x="731" y="1277"/>
                    <a:pt x="730" y="1280"/>
                  </a:cubicBezTo>
                  <a:lnTo>
                    <a:pt x="720" y="1308"/>
                  </a:lnTo>
                  <a:lnTo>
                    <a:pt x="710" y="1333"/>
                  </a:lnTo>
                  <a:lnTo>
                    <a:pt x="699" y="1372"/>
                  </a:lnTo>
                  <a:lnTo>
                    <a:pt x="689" y="1397"/>
                  </a:lnTo>
                  <a:lnTo>
                    <a:pt x="679" y="1434"/>
                  </a:lnTo>
                  <a:lnTo>
                    <a:pt x="680" y="1427"/>
                  </a:lnTo>
                  <a:lnTo>
                    <a:pt x="680" y="1453"/>
                  </a:lnTo>
                  <a:cubicBezTo>
                    <a:pt x="680" y="1456"/>
                    <a:pt x="679" y="1459"/>
                    <a:pt x="678" y="1461"/>
                  </a:cubicBezTo>
                  <a:lnTo>
                    <a:pt x="669" y="1487"/>
                  </a:lnTo>
                  <a:lnTo>
                    <a:pt x="657" y="1525"/>
                  </a:lnTo>
                  <a:lnTo>
                    <a:pt x="647" y="1553"/>
                  </a:lnTo>
                  <a:lnTo>
                    <a:pt x="637" y="1578"/>
                  </a:lnTo>
                  <a:lnTo>
                    <a:pt x="627" y="1615"/>
                  </a:lnTo>
                  <a:lnTo>
                    <a:pt x="628" y="1608"/>
                  </a:lnTo>
                  <a:lnTo>
                    <a:pt x="628" y="1636"/>
                  </a:lnTo>
                  <a:cubicBezTo>
                    <a:pt x="628" y="1639"/>
                    <a:pt x="627" y="1641"/>
                    <a:pt x="626" y="1644"/>
                  </a:cubicBezTo>
                  <a:lnTo>
                    <a:pt x="616" y="1672"/>
                  </a:lnTo>
                  <a:lnTo>
                    <a:pt x="606" y="1697"/>
                  </a:lnTo>
                  <a:lnTo>
                    <a:pt x="595" y="1734"/>
                  </a:lnTo>
                  <a:lnTo>
                    <a:pt x="585" y="1761"/>
                  </a:lnTo>
                  <a:lnTo>
                    <a:pt x="574" y="1789"/>
                  </a:lnTo>
                  <a:lnTo>
                    <a:pt x="576" y="1780"/>
                  </a:lnTo>
                  <a:lnTo>
                    <a:pt x="576" y="1808"/>
                  </a:lnTo>
                  <a:cubicBezTo>
                    <a:pt x="576" y="1811"/>
                    <a:pt x="575" y="1813"/>
                    <a:pt x="574" y="1816"/>
                  </a:cubicBezTo>
                  <a:lnTo>
                    <a:pt x="565" y="1842"/>
                  </a:lnTo>
                  <a:lnTo>
                    <a:pt x="554" y="1880"/>
                  </a:lnTo>
                  <a:lnTo>
                    <a:pt x="543" y="1908"/>
                  </a:lnTo>
                  <a:lnTo>
                    <a:pt x="533" y="1935"/>
                  </a:lnTo>
                  <a:lnTo>
                    <a:pt x="522" y="1962"/>
                  </a:lnTo>
                  <a:lnTo>
                    <a:pt x="524" y="1954"/>
                  </a:lnTo>
                  <a:lnTo>
                    <a:pt x="524" y="1980"/>
                  </a:lnTo>
                  <a:cubicBezTo>
                    <a:pt x="524" y="1982"/>
                    <a:pt x="523" y="1985"/>
                    <a:pt x="522" y="1988"/>
                  </a:cubicBezTo>
                  <a:lnTo>
                    <a:pt x="512" y="2016"/>
                  </a:lnTo>
                  <a:lnTo>
                    <a:pt x="502" y="2043"/>
                  </a:lnTo>
                  <a:lnTo>
                    <a:pt x="491" y="2070"/>
                  </a:lnTo>
                  <a:lnTo>
                    <a:pt x="481" y="2096"/>
                  </a:lnTo>
                  <a:lnTo>
                    <a:pt x="472" y="2125"/>
                  </a:lnTo>
                  <a:lnTo>
                    <a:pt x="462" y="2153"/>
                  </a:lnTo>
                  <a:lnTo>
                    <a:pt x="464" y="2144"/>
                  </a:lnTo>
                  <a:lnTo>
                    <a:pt x="464" y="2163"/>
                  </a:lnTo>
                  <a:cubicBezTo>
                    <a:pt x="464" y="2165"/>
                    <a:pt x="463" y="2168"/>
                    <a:pt x="462" y="2171"/>
                  </a:cubicBezTo>
                  <a:lnTo>
                    <a:pt x="451" y="2199"/>
                  </a:lnTo>
                  <a:lnTo>
                    <a:pt x="441" y="2224"/>
                  </a:lnTo>
                  <a:lnTo>
                    <a:pt x="431" y="2252"/>
                  </a:lnTo>
                  <a:cubicBezTo>
                    <a:pt x="430" y="2253"/>
                    <a:pt x="430" y="2254"/>
                    <a:pt x="429" y="2255"/>
                  </a:cubicBezTo>
                  <a:lnTo>
                    <a:pt x="419" y="2273"/>
                  </a:lnTo>
                  <a:lnTo>
                    <a:pt x="420" y="2270"/>
                  </a:lnTo>
                  <a:lnTo>
                    <a:pt x="410" y="2297"/>
                  </a:lnTo>
                  <a:lnTo>
                    <a:pt x="412" y="2289"/>
                  </a:lnTo>
                  <a:lnTo>
                    <a:pt x="412" y="2316"/>
                  </a:lnTo>
                  <a:cubicBezTo>
                    <a:pt x="412" y="2320"/>
                    <a:pt x="411" y="2324"/>
                    <a:pt x="408" y="2328"/>
                  </a:cubicBezTo>
                  <a:lnTo>
                    <a:pt x="398" y="2346"/>
                  </a:lnTo>
                  <a:lnTo>
                    <a:pt x="400" y="2343"/>
                  </a:lnTo>
                  <a:lnTo>
                    <a:pt x="389" y="2370"/>
                  </a:lnTo>
                  <a:lnTo>
                    <a:pt x="379" y="2398"/>
                  </a:lnTo>
                  <a:cubicBezTo>
                    <a:pt x="378" y="2399"/>
                    <a:pt x="378" y="2400"/>
                    <a:pt x="377" y="2401"/>
                  </a:cubicBezTo>
                  <a:lnTo>
                    <a:pt x="367" y="2420"/>
                  </a:lnTo>
                  <a:lnTo>
                    <a:pt x="368" y="2416"/>
                  </a:lnTo>
                  <a:lnTo>
                    <a:pt x="358" y="2444"/>
                  </a:lnTo>
                  <a:lnTo>
                    <a:pt x="360" y="2435"/>
                  </a:lnTo>
                  <a:lnTo>
                    <a:pt x="360" y="2453"/>
                  </a:lnTo>
                  <a:cubicBezTo>
                    <a:pt x="360" y="2458"/>
                    <a:pt x="359" y="2462"/>
                    <a:pt x="357" y="2465"/>
                  </a:cubicBezTo>
                  <a:lnTo>
                    <a:pt x="347" y="2481"/>
                  </a:lnTo>
                  <a:lnTo>
                    <a:pt x="336" y="2509"/>
                  </a:lnTo>
                  <a:lnTo>
                    <a:pt x="325" y="2527"/>
                  </a:lnTo>
                  <a:lnTo>
                    <a:pt x="315" y="2546"/>
                  </a:lnTo>
                  <a:lnTo>
                    <a:pt x="317" y="2542"/>
                  </a:lnTo>
                  <a:lnTo>
                    <a:pt x="306" y="2570"/>
                  </a:lnTo>
                  <a:lnTo>
                    <a:pt x="308" y="2561"/>
                  </a:lnTo>
                  <a:lnTo>
                    <a:pt x="308" y="2580"/>
                  </a:lnTo>
                  <a:cubicBezTo>
                    <a:pt x="308" y="2584"/>
                    <a:pt x="307" y="2588"/>
                    <a:pt x="305" y="2591"/>
                  </a:cubicBezTo>
                  <a:lnTo>
                    <a:pt x="294" y="2610"/>
                  </a:lnTo>
                  <a:lnTo>
                    <a:pt x="284" y="2628"/>
                  </a:lnTo>
                  <a:lnTo>
                    <a:pt x="273" y="2646"/>
                  </a:lnTo>
                  <a:lnTo>
                    <a:pt x="263" y="2665"/>
                  </a:lnTo>
                  <a:lnTo>
                    <a:pt x="265" y="2661"/>
                  </a:lnTo>
                  <a:lnTo>
                    <a:pt x="254" y="2689"/>
                  </a:lnTo>
                  <a:lnTo>
                    <a:pt x="256" y="2680"/>
                  </a:lnTo>
                  <a:lnTo>
                    <a:pt x="256" y="2699"/>
                  </a:lnTo>
                  <a:cubicBezTo>
                    <a:pt x="256" y="2703"/>
                    <a:pt x="255" y="2707"/>
                    <a:pt x="253" y="2710"/>
                  </a:cubicBezTo>
                  <a:lnTo>
                    <a:pt x="242" y="2729"/>
                  </a:lnTo>
                  <a:lnTo>
                    <a:pt x="232" y="2747"/>
                  </a:lnTo>
                  <a:cubicBezTo>
                    <a:pt x="230" y="2750"/>
                    <a:pt x="228" y="2753"/>
                    <a:pt x="225" y="2755"/>
                  </a:cubicBezTo>
                  <a:lnTo>
                    <a:pt x="214" y="2762"/>
                  </a:lnTo>
                  <a:lnTo>
                    <a:pt x="221" y="2754"/>
                  </a:lnTo>
                  <a:lnTo>
                    <a:pt x="211" y="2773"/>
                  </a:lnTo>
                  <a:lnTo>
                    <a:pt x="201" y="2791"/>
                  </a:lnTo>
                  <a:lnTo>
                    <a:pt x="204" y="2779"/>
                  </a:lnTo>
                  <a:lnTo>
                    <a:pt x="204" y="2797"/>
                  </a:lnTo>
                  <a:cubicBezTo>
                    <a:pt x="204" y="2801"/>
                    <a:pt x="203" y="2806"/>
                    <a:pt x="201" y="2809"/>
                  </a:cubicBezTo>
                  <a:lnTo>
                    <a:pt x="190" y="2827"/>
                  </a:lnTo>
                  <a:cubicBezTo>
                    <a:pt x="189" y="2830"/>
                    <a:pt x="187" y="2832"/>
                    <a:pt x="185" y="2834"/>
                  </a:cubicBezTo>
                  <a:lnTo>
                    <a:pt x="175" y="2843"/>
                  </a:lnTo>
                  <a:lnTo>
                    <a:pt x="181" y="2835"/>
                  </a:lnTo>
                  <a:lnTo>
                    <a:pt x="171" y="2855"/>
                  </a:lnTo>
                  <a:lnTo>
                    <a:pt x="161" y="2873"/>
                  </a:lnTo>
                  <a:lnTo>
                    <a:pt x="151" y="2892"/>
                  </a:lnTo>
                  <a:cubicBezTo>
                    <a:pt x="149" y="2894"/>
                    <a:pt x="148" y="2896"/>
                    <a:pt x="146" y="2898"/>
                  </a:cubicBezTo>
                  <a:lnTo>
                    <a:pt x="135" y="2907"/>
                  </a:lnTo>
                  <a:lnTo>
                    <a:pt x="143" y="2889"/>
                  </a:lnTo>
                  <a:lnTo>
                    <a:pt x="143" y="2907"/>
                  </a:lnTo>
                  <a:cubicBezTo>
                    <a:pt x="143" y="2914"/>
                    <a:pt x="140" y="2921"/>
                    <a:pt x="135" y="2925"/>
                  </a:cubicBezTo>
                  <a:lnTo>
                    <a:pt x="125" y="2934"/>
                  </a:lnTo>
                  <a:lnTo>
                    <a:pt x="130" y="2928"/>
                  </a:lnTo>
                  <a:lnTo>
                    <a:pt x="119" y="2946"/>
                  </a:lnTo>
                  <a:cubicBezTo>
                    <a:pt x="118" y="2949"/>
                    <a:pt x="116" y="2951"/>
                    <a:pt x="114" y="2953"/>
                  </a:cubicBezTo>
                  <a:lnTo>
                    <a:pt x="104" y="2962"/>
                  </a:lnTo>
                  <a:lnTo>
                    <a:pt x="109" y="2956"/>
                  </a:lnTo>
                  <a:lnTo>
                    <a:pt x="99" y="2974"/>
                  </a:lnTo>
                  <a:cubicBezTo>
                    <a:pt x="97" y="2976"/>
                    <a:pt x="96" y="2978"/>
                    <a:pt x="94" y="2980"/>
                  </a:cubicBezTo>
                  <a:lnTo>
                    <a:pt x="83" y="2989"/>
                  </a:lnTo>
                  <a:lnTo>
                    <a:pt x="91" y="2971"/>
                  </a:lnTo>
                  <a:lnTo>
                    <a:pt x="91" y="2989"/>
                  </a:lnTo>
                  <a:cubicBezTo>
                    <a:pt x="91" y="2997"/>
                    <a:pt x="88" y="3005"/>
                    <a:pt x="81" y="3009"/>
                  </a:cubicBezTo>
                  <a:lnTo>
                    <a:pt x="73" y="3015"/>
                  </a:lnTo>
                  <a:lnTo>
                    <a:pt x="63" y="3024"/>
                  </a:lnTo>
                  <a:lnTo>
                    <a:pt x="52" y="3033"/>
                  </a:lnTo>
                  <a:lnTo>
                    <a:pt x="57" y="3027"/>
                  </a:lnTo>
                  <a:lnTo>
                    <a:pt x="47" y="3045"/>
                  </a:lnTo>
                  <a:cubicBezTo>
                    <a:pt x="45" y="3047"/>
                    <a:pt x="44" y="3050"/>
                    <a:pt x="42" y="3051"/>
                  </a:cubicBezTo>
                  <a:lnTo>
                    <a:pt x="31" y="3060"/>
                  </a:lnTo>
                  <a:lnTo>
                    <a:pt x="0" y="3024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54"/>
            <p:cNvSpPr>
              <a:spLocks/>
            </p:cNvSpPr>
            <p:nvPr/>
          </p:nvSpPr>
          <p:spPr bwMode="auto">
            <a:xfrm>
              <a:off x="4129088" y="2216150"/>
              <a:ext cx="404813" cy="844550"/>
            </a:xfrm>
            <a:custGeom>
              <a:avLst/>
              <a:gdLst>
                <a:gd name="T0" fmla="*/ 21 w 1193"/>
                <a:gd name="T1" fmla="*/ 167 h 2484"/>
                <a:gd name="T2" fmla="*/ 57 w 1193"/>
                <a:gd name="T3" fmla="*/ 115 h 2484"/>
                <a:gd name="T4" fmla="*/ 89 w 1193"/>
                <a:gd name="T5" fmla="*/ 69 h 2484"/>
                <a:gd name="T6" fmla="*/ 152 w 1193"/>
                <a:gd name="T7" fmla="*/ 16 h 2484"/>
                <a:gd name="T8" fmla="*/ 199 w 1193"/>
                <a:gd name="T9" fmla="*/ 0 h 2484"/>
                <a:gd name="T10" fmla="*/ 263 w 1193"/>
                <a:gd name="T11" fmla="*/ 0 h 2484"/>
                <a:gd name="T12" fmla="*/ 308 w 1193"/>
                <a:gd name="T13" fmla="*/ 16 h 2484"/>
                <a:gd name="T14" fmla="*/ 371 w 1193"/>
                <a:gd name="T15" fmla="*/ 69 h 2484"/>
                <a:gd name="T16" fmla="*/ 403 w 1193"/>
                <a:gd name="T17" fmla="*/ 115 h 2484"/>
                <a:gd name="T18" fmla="*/ 439 w 1193"/>
                <a:gd name="T19" fmla="*/ 167 h 2484"/>
                <a:gd name="T20" fmla="*/ 455 w 1193"/>
                <a:gd name="T21" fmla="*/ 206 h 2484"/>
                <a:gd name="T22" fmla="*/ 495 w 1193"/>
                <a:gd name="T23" fmla="*/ 289 h 2484"/>
                <a:gd name="T24" fmla="*/ 523 w 1193"/>
                <a:gd name="T25" fmla="*/ 338 h 2484"/>
                <a:gd name="T26" fmla="*/ 558 w 1193"/>
                <a:gd name="T27" fmla="*/ 433 h 2484"/>
                <a:gd name="T28" fmla="*/ 588 w 1193"/>
                <a:gd name="T29" fmla="*/ 498 h 2484"/>
                <a:gd name="T30" fmla="*/ 611 w 1193"/>
                <a:gd name="T31" fmla="*/ 580 h 2484"/>
                <a:gd name="T32" fmla="*/ 639 w 1193"/>
                <a:gd name="T33" fmla="*/ 643 h 2484"/>
                <a:gd name="T34" fmla="*/ 670 w 1193"/>
                <a:gd name="T35" fmla="*/ 753 h 2484"/>
                <a:gd name="T36" fmla="*/ 714 w 1193"/>
                <a:gd name="T37" fmla="*/ 897 h 2484"/>
                <a:gd name="T38" fmla="*/ 766 w 1193"/>
                <a:gd name="T39" fmla="*/ 1047 h 2484"/>
                <a:gd name="T40" fmla="*/ 797 w 1193"/>
                <a:gd name="T41" fmla="*/ 1162 h 2484"/>
                <a:gd name="T42" fmla="*/ 828 w 1193"/>
                <a:gd name="T43" fmla="*/ 1281 h 2484"/>
                <a:gd name="T44" fmla="*/ 883 w 1193"/>
                <a:gd name="T45" fmla="*/ 1444 h 2484"/>
                <a:gd name="T46" fmla="*/ 922 w 1193"/>
                <a:gd name="T47" fmla="*/ 1593 h 2484"/>
                <a:gd name="T48" fmla="*/ 953 w 1193"/>
                <a:gd name="T49" fmla="*/ 1720 h 2484"/>
                <a:gd name="T50" fmla="*/ 984 w 1193"/>
                <a:gd name="T51" fmla="*/ 1837 h 2484"/>
                <a:gd name="T52" fmla="*/ 1039 w 1193"/>
                <a:gd name="T53" fmla="*/ 1990 h 2484"/>
                <a:gd name="T54" fmla="*/ 1079 w 1193"/>
                <a:gd name="T55" fmla="*/ 2128 h 2484"/>
                <a:gd name="T56" fmla="*/ 1111 w 1193"/>
                <a:gd name="T57" fmla="*/ 2237 h 2484"/>
                <a:gd name="T58" fmla="*/ 1154 w 1193"/>
                <a:gd name="T59" fmla="*/ 2373 h 2484"/>
                <a:gd name="T60" fmla="*/ 1193 w 1193"/>
                <a:gd name="T61" fmla="*/ 2461 h 2484"/>
                <a:gd name="T62" fmla="*/ 1108 w 1193"/>
                <a:gd name="T63" fmla="*/ 2382 h 2484"/>
                <a:gd name="T64" fmla="*/ 1076 w 1193"/>
                <a:gd name="T65" fmla="*/ 2281 h 2484"/>
                <a:gd name="T66" fmla="*/ 1045 w 1193"/>
                <a:gd name="T67" fmla="*/ 2173 h 2484"/>
                <a:gd name="T68" fmla="*/ 991 w 1193"/>
                <a:gd name="T69" fmla="*/ 2018 h 2484"/>
                <a:gd name="T70" fmla="*/ 950 w 1193"/>
                <a:gd name="T71" fmla="*/ 1881 h 2484"/>
                <a:gd name="T72" fmla="*/ 918 w 1193"/>
                <a:gd name="T73" fmla="*/ 1762 h 2484"/>
                <a:gd name="T74" fmla="*/ 886 w 1193"/>
                <a:gd name="T75" fmla="*/ 1643 h 2484"/>
                <a:gd name="T76" fmla="*/ 835 w 1193"/>
                <a:gd name="T77" fmla="*/ 1480 h 2484"/>
                <a:gd name="T78" fmla="*/ 793 w 1193"/>
                <a:gd name="T79" fmla="*/ 1333 h 2484"/>
                <a:gd name="T80" fmla="*/ 763 w 1193"/>
                <a:gd name="T81" fmla="*/ 1207 h 2484"/>
                <a:gd name="T82" fmla="*/ 719 w 1193"/>
                <a:gd name="T83" fmla="*/ 1053 h 2484"/>
                <a:gd name="T84" fmla="*/ 667 w 1193"/>
                <a:gd name="T85" fmla="*/ 904 h 2484"/>
                <a:gd name="T86" fmla="*/ 636 w 1193"/>
                <a:gd name="T87" fmla="*/ 798 h 2484"/>
                <a:gd name="T88" fmla="*/ 605 w 1193"/>
                <a:gd name="T89" fmla="*/ 688 h 2484"/>
                <a:gd name="T90" fmla="*/ 564 w 1193"/>
                <a:gd name="T91" fmla="*/ 588 h 2484"/>
                <a:gd name="T92" fmla="*/ 545 w 1193"/>
                <a:gd name="T93" fmla="*/ 519 h 2484"/>
                <a:gd name="T94" fmla="*/ 512 w 1193"/>
                <a:gd name="T95" fmla="*/ 442 h 2484"/>
                <a:gd name="T96" fmla="*/ 492 w 1193"/>
                <a:gd name="T97" fmla="*/ 381 h 2484"/>
                <a:gd name="T98" fmla="*/ 450 w 1193"/>
                <a:gd name="T99" fmla="*/ 300 h 2484"/>
                <a:gd name="T100" fmla="*/ 434 w 1193"/>
                <a:gd name="T101" fmla="*/ 252 h 2484"/>
                <a:gd name="T102" fmla="*/ 395 w 1193"/>
                <a:gd name="T103" fmla="*/ 178 h 2484"/>
                <a:gd name="T104" fmla="*/ 366 w 1193"/>
                <a:gd name="T105" fmla="*/ 145 h 2484"/>
                <a:gd name="T106" fmla="*/ 350 w 1193"/>
                <a:gd name="T107" fmla="*/ 114 h 2484"/>
                <a:gd name="T108" fmla="*/ 287 w 1193"/>
                <a:gd name="T109" fmla="*/ 61 h 2484"/>
                <a:gd name="T110" fmla="*/ 273 w 1193"/>
                <a:gd name="T111" fmla="*/ 48 h 2484"/>
                <a:gd name="T112" fmla="*/ 210 w 1193"/>
                <a:gd name="T113" fmla="*/ 48 h 2484"/>
                <a:gd name="T114" fmla="*/ 168 w 1193"/>
                <a:gd name="T115" fmla="*/ 58 h 2484"/>
                <a:gd name="T116" fmla="*/ 131 w 1193"/>
                <a:gd name="T117" fmla="*/ 96 h 2484"/>
                <a:gd name="T118" fmla="*/ 99 w 1193"/>
                <a:gd name="T119" fmla="*/ 142 h 2484"/>
                <a:gd name="T120" fmla="*/ 73 w 1193"/>
                <a:gd name="T121" fmla="*/ 172 h 2484"/>
                <a:gd name="T122" fmla="*/ 41 w 1193"/>
                <a:gd name="T123" fmla="*/ 236 h 2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93" h="2484">
                  <a:moveTo>
                    <a:pt x="0" y="212"/>
                  </a:moveTo>
                  <a:lnTo>
                    <a:pt x="10" y="194"/>
                  </a:lnTo>
                  <a:lnTo>
                    <a:pt x="21" y="176"/>
                  </a:lnTo>
                  <a:lnTo>
                    <a:pt x="18" y="188"/>
                  </a:lnTo>
                  <a:lnTo>
                    <a:pt x="18" y="178"/>
                  </a:lnTo>
                  <a:cubicBezTo>
                    <a:pt x="18" y="174"/>
                    <a:pt x="19" y="170"/>
                    <a:pt x="21" y="167"/>
                  </a:cubicBezTo>
                  <a:lnTo>
                    <a:pt x="31" y="148"/>
                  </a:lnTo>
                  <a:cubicBezTo>
                    <a:pt x="33" y="146"/>
                    <a:pt x="34" y="144"/>
                    <a:pt x="36" y="142"/>
                  </a:cubicBezTo>
                  <a:lnTo>
                    <a:pt x="47" y="133"/>
                  </a:lnTo>
                  <a:lnTo>
                    <a:pt x="42" y="139"/>
                  </a:lnTo>
                  <a:lnTo>
                    <a:pt x="52" y="121"/>
                  </a:lnTo>
                  <a:cubicBezTo>
                    <a:pt x="54" y="118"/>
                    <a:pt x="55" y="116"/>
                    <a:pt x="57" y="115"/>
                  </a:cubicBezTo>
                  <a:lnTo>
                    <a:pt x="68" y="105"/>
                  </a:lnTo>
                  <a:lnTo>
                    <a:pt x="78" y="96"/>
                  </a:lnTo>
                  <a:lnTo>
                    <a:pt x="70" y="114"/>
                  </a:lnTo>
                  <a:lnTo>
                    <a:pt x="70" y="96"/>
                  </a:lnTo>
                  <a:cubicBezTo>
                    <a:pt x="70" y="89"/>
                    <a:pt x="73" y="82"/>
                    <a:pt x="78" y="78"/>
                  </a:cubicBezTo>
                  <a:lnTo>
                    <a:pt x="89" y="69"/>
                  </a:lnTo>
                  <a:lnTo>
                    <a:pt x="99" y="60"/>
                  </a:lnTo>
                  <a:lnTo>
                    <a:pt x="112" y="51"/>
                  </a:lnTo>
                  <a:lnTo>
                    <a:pt x="121" y="43"/>
                  </a:lnTo>
                  <a:lnTo>
                    <a:pt x="131" y="34"/>
                  </a:lnTo>
                  <a:lnTo>
                    <a:pt x="142" y="25"/>
                  </a:lnTo>
                  <a:lnTo>
                    <a:pt x="152" y="16"/>
                  </a:lnTo>
                  <a:cubicBezTo>
                    <a:pt x="156" y="12"/>
                    <a:pt x="162" y="10"/>
                    <a:pt x="168" y="10"/>
                  </a:cubicBezTo>
                  <a:lnTo>
                    <a:pt x="178" y="10"/>
                  </a:lnTo>
                  <a:lnTo>
                    <a:pt x="163" y="16"/>
                  </a:lnTo>
                  <a:lnTo>
                    <a:pt x="173" y="6"/>
                  </a:lnTo>
                  <a:cubicBezTo>
                    <a:pt x="178" y="3"/>
                    <a:pt x="183" y="0"/>
                    <a:pt x="189" y="0"/>
                  </a:cubicBezTo>
                  <a:lnTo>
                    <a:pt x="199" y="0"/>
                  </a:lnTo>
                  <a:lnTo>
                    <a:pt x="210" y="0"/>
                  </a:lnTo>
                  <a:lnTo>
                    <a:pt x="221" y="0"/>
                  </a:lnTo>
                  <a:lnTo>
                    <a:pt x="231" y="0"/>
                  </a:lnTo>
                  <a:lnTo>
                    <a:pt x="242" y="0"/>
                  </a:lnTo>
                  <a:lnTo>
                    <a:pt x="252" y="0"/>
                  </a:lnTo>
                  <a:lnTo>
                    <a:pt x="263" y="0"/>
                  </a:lnTo>
                  <a:lnTo>
                    <a:pt x="273" y="0"/>
                  </a:lnTo>
                  <a:cubicBezTo>
                    <a:pt x="280" y="0"/>
                    <a:pt x="286" y="3"/>
                    <a:pt x="291" y="8"/>
                  </a:cubicBezTo>
                  <a:lnTo>
                    <a:pt x="299" y="17"/>
                  </a:lnTo>
                  <a:lnTo>
                    <a:pt x="282" y="10"/>
                  </a:lnTo>
                  <a:lnTo>
                    <a:pt x="292" y="10"/>
                  </a:lnTo>
                  <a:cubicBezTo>
                    <a:pt x="298" y="10"/>
                    <a:pt x="304" y="12"/>
                    <a:pt x="308" y="16"/>
                  </a:cubicBezTo>
                  <a:lnTo>
                    <a:pt x="318" y="25"/>
                  </a:lnTo>
                  <a:lnTo>
                    <a:pt x="329" y="34"/>
                  </a:lnTo>
                  <a:lnTo>
                    <a:pt x="339" y="43"/>
                  </a:lnTo>
                  <a:lnTo>
                    <a:pt x="350" y="52"/>
                  </a:lnTo>
                  <a:lnTo>
                    <a:pt x="359" y="58"/>
                  </a:lnTo>
                  <a:lnTo>
                    <a:pt x="371" y="69"/>
                  </a:lnTo>
                  <a:lnTo>
                    <a:pt x="382" y="78"/>
                  </a:lnTo>
                  <a:cubicBezTo>
                    <a:pt x="387" y="82"/>
                    <a:pt x="390" y="89"/>
                    <a:pt x="390" y="96"/>
                  </a:cubicBezTo>
                  <a:lnTo>
                    <a:pt x="390" y="114"/>
                  </a:lnTo>
                  <a:lnTo>
                    <a:pt x="382" y="96"/>
                  </a:lnTo>
                  <a:lnTo>
                    <a:pt x="392" y="105"/>
                  </a:lnTo>
                  <a:lnTo>
                    <a:pt x="403" y="115"/>
                  </a:lnTo>
                  <a:cubicBezTo>
                    <a:pt x="405" y="116"/>
                    <a:pt x="406" y="118"/>
                    <a:pt x="408" y="121"/>
                  </a:cubicBezTo>
                  <a:lnTo>
                    <a:pt x="418" y="139"/>
                  </a:lnTo>
                  <a:lnTo>
                    <a:pt x="413" y="133"/>
                  </a:lnTo>
                  <a:lnTo>
                    <a:pt x="424" y="142"/>
                  </a:lnTo>
                  <a:cubicBezTo>
                    <a:pt x="426" y="144"/>
                    <a:pt x="427" y="146"/>
                    <a:pt x="429" y="148"/>
                  </a:cubicBezTo>
                  <a:lnTo>
                    <a:pt x="439" y="167"/>
                  </a:lnTo>
                  <a:cubicBezTo>
                    <a:pt x="441" y="170"/>
                    <a:pt x="443" y="174"/>
                    <a:pt x="443" y="178"/>
                  </a:cubicBezTo>
                  <a:lnTo>
                    <a:pt x="443" y="188"/>
                  </a:lnTo>
                  <a:lnTo>
                    <a:pt x="439" y="176"/>
                  </a:lnTo>
                  <a:lnTo>
                    <a:pt x="450" y="194"/>
                  </a:lnTo>
                  <a:lnTo>
                    <a:pt x="460" y="212"/>
                  </a:lnTo>
                  <a:lnTo>
                    <a:pt x="455" y="206"/>
                  </a:lnTo>
                  <a:lnTo>
                    <a:pt x="466" y="215"/>
                  </a:lnTo>
                  <a:cubicBezTo>
                    <a:pt x="468" y="217"/>
                    <a:pt x="470" y="219"/>
                    <a:pt x="471" y="222"/>
                  </a:cubicBezTo>
                  <a:lnTo>
                    <a:pt x="481" y="240"/>
                  </a:lnTo>
                  <a:lnTo>
                    <a:pt x="492" y="258"/>
                  </a:lnTo>
                  <a:cubicBezTo>
                    <a:pt x="494" y="262"/>
                    <a:pt x="495" y="266"/>
                    <a:pt x="495" y="270"/>
                  </a:cubicBezTo>
                  <a:lnTo>
                    <a:pt x="495" y="289"/>
                  </a:lnTo>
                  <a:lnTo>
                    <a:pt x="492" y="277"/>
                  </a:lnTo>
                  <a:lnTo>
                    <a:pt x="503" y="295"/>
                  </a:lnTo>
                  <a:cubicBezTo>
                    <a:pt x="503" y="296"/>
                    <a:pt x="504" y="297"/>
                    <a:pt x="504" y="298"/>
                  </a:cubicBezTo>
                  <a:lnTo>
                    <a:pt x="515" y="326"/>
                  </a:lnTo>
                  <a:lnTo>
                    <a:pt x="512" y="321"/>
                  </a:lnTo>
                  <a:lnTo>
                    <a:pt x="523" y="338"/>
                  </a:lnTo>
                  <a:lnTo>
                    <a:pt x="534" y="357"/>
                  </a:lnTo>
                  <a:lnTo>
                    <a:pt x="545" y="376"/>
                  </a:lnTo>
                  <a:cubicBezTo>
                    <a:pt x="545" y="377"/>
                    <a:pt x="546" y="378"/>
                    <a:pt x="546" y="379"/>
                  </a:cubicBezTo>
                  <a:lnTo>
                    <a:pt x="557" y="406"/>
                  </a:lnTo>
                  <a:cubicBezTo>
                    <a:pt x="558" y="409"/>
                    <a:pt x="558" y="412"/>
                    <a:pt x="558" y="415"/>
                  </a:cubicBezTo>
                  <a:lnTo>
                    <a:pt x="558" y="433"/>
                  </a:lnTo>
                  <a:lnTo>
                    <a:pt x="557" y="425"/>
                  </a:lnTo>
                  <a:lnTo>
                    <a:pt x="567" y="452"/>
                  </a:lnTo>
                  <a:lnTo>
                    <a:pt x="566" y="449"/>
                  </a:lnTo>
                  <a:lnTo>
                    <a:pt x="576" y="467"/>
                  </a:lnTo>
                  <a:cubicBezTo>
                    <a:pt x="577" y="468"/>
                    <a:pt x="577" y="469"/>
                    <a:pt x="578" y="471"/>
                  </a:cubicBezTo>
                  <a:lnTo>
                    <a:pt x="588" y="498"/>
                  </a:lnTo>
                  <a:lnTo>
                    <a:pt x="587" y="495"/>
                  </a:lnTo>
                  <a:lnTo>
                    <a:pt x="597" y="513"/>
                  </a:lnTo>
                  <a:cubicBezTo>
                    <a:pt x="598" y="514"/>
                    <a:pt x="598" y="515"/>
                    <a:pt x="599" y="516"/>
                  </a:cubicBezTo>
                  <a:lnTo>
                    <a:pt x="609" y="544"/>
                  </a:lnTo>
                  <a:cubicBezTo>
                    <a:pt x="610" y="547"/>
                    <a:pt x="611" y="550"/>
                    <a:pt x="611" y="553"/>
                  </a:cubicBezTo>
                  <a:lnTo>
                    <a:pt x="611" y="580"/>
                  </a:lnTo>
                  <a:lnTo>
                    <a:pt x="610" y="573"/>
                  </a:lnTo>
                  <a:lnTo>
                    <a:pt x="618" y="598"/>
                  </a:lnTo>
                  <a:lnTo>
                    <a:pt x="616" y="594"/>
                  </a:lnTo>
                  <a:lnTo>
                    <a:pt x="627" y="612"/>
                  </a:lnTo>
                  <a:cubicBezTo>
                    <a:pt x="627" y="613"/>
                    <a:pt x="628" y="614"/>
                    <a:pt x="628" y="616"/>
                  </a:cubicBezTo>
                  <a:lnTo>
                    <a:pt x="639" y="643"/>
                  </a:lnTo>
                  <a:lnTo>
                    <a:pt x="649" y="671"/>
                  </a:lnTo>
                  <a:lnTo>
                    <a:pt x="660" y="698"/>
                  </a:lnTo>
                  <a:cubicBezTo>
                    <a:pt x="661" y="701"/>
                    <a:pt x="662" y="704"/>
                    <a:pt x="662" y="707"/>
                  </a:cubicBezTo>
                  <a:lnTo>
                    <a:pt x="662" y="734"/>
                  </a:lnTo>
                  <a:lnTo>
                    <a:pt x="660" y="726"/>
                  </a:lnTo>
                  <a:lnTo>
                    <a:pt x="670" y="753"/>
                  </a:lnTo>
                  <a:lnTo>
                    <a:pt x="681" y="781"/>
                  </a:lnTo>
                  <a:lnTo>
                    <a:pt x="692" y="808"/>
                  </a:lnTo>
                  <a:lnTo>
                    <a:pt x="702" y="836"/>
                  </a:lnTo>
                  <a:lnTo>
                    <a:pt x="712" y="861"/>
                  </a:lnTo>
                  <a:cubicBezTo>
                    <a:pt x="714" y="864"/>
                    <a:pt x="714" y="867"/>
                    <a:pt x="714" y="870"/>
                  </a:cubicBezTo>
                  <a:lnTo>
                    <a:pt x="714" y="897"/>
                  </a:lnTo>
                  <a:lnTo>
                    <a:pt x="713" y="891"/>
                  </a:lnTo>
                  <a:lnTo>
                    <a:pt x="724" y="927"/>
                  </a:lnTo>
                  <a:lnTo>
                    <a:pt x="734" y="953"/>
                  </a:lnTo>
                  <a:lnTo>
                    <a:pt x="744" y="980"/>
                  </a:lnTo>
                  <a:lnTo>
                    <a:pt x="755" y="1008"/>
                  </a:lnTo>
                  <a:lnTo>
                    <a:pt x="766" y="1047"/>
                  </a:lnTo>
                  <a:cubicBezTo>
                    <a:pt x="767" y="1049"/>
                    <a:pt x="767" y="1051"/>
                    <a:pt x="767" y="1053"/>
                  </a:cubicBezTo>
                  <a:lnTo>
                    <a:pt x="767" y="1081"/>
                  </a:lnTo>
                  <a:lnTo>
                    <a:pt x="765" y="1072"/>
                  </a:lnTo>
                  <a:lnTo>
                    <a:pt x="776" y="1100"/>
                  </a:lnTo>
                  <a:lnTo>
                    <a:pt x="787" y="1136"/>
                  </a:lnTo>
                  <a:lnTo>
                    <a:pt x="797" y="1162"/>
                  </a:lnTo>
                  <a:lnTo>
                    <a:pt x="807" y="1189"/>
                  </a:lnTo>
                  <a:lnTo>
                    <a:pt x="819" y="1228"/>
                  </a:lnTo>
                  <a:cubicBezTo>
                    <a:pt x="819" y="1230"/>
                    <a:pt x="819" y="1232"/>
                    <a:pt x="819" y="1235"/>
                  </a:cubicBezTo>
                  <a:lnTo>
                    <a:pt x="819" y="1262"/>
                  </a:lnTo>
                  <a:lnTo>
                    <a:pt x="818" y="1254"/>
                  </a:lnTo>
                  <a:lnTo>
                    <a:pt x="828" y="1281"/>
                  </a:lnTo>
                  <a:lnTo>
                    <a:pt x="840" y="1320"/>
                  </a:lnTo>
                  <a:lnTo>
                    <a:pt x="849" y="1345"/>
                  </a:lnTo>
                  <a:lnTo>
                    <a:pt x="861" y="1382"/>
                  </a:lnTo>
                  <a:lnTo>
                    <a:pt x="871" y="1408"/>
                  </a:lnTo>
                  <a:lnTo>
                    <a:pt x="881" y="1435"/>
                  </a:lnTo>
                  <a:cubicBezTo>
                    <a:pt x="882" y="1438"/>
                    <a:pt x="883" y="1441"/>
                    <a:pt x="883" y="1444"/>
                  </a:cubicBezTo>
                  <a:lnTo>
                    <a:pt x="883" y="1480"/>
                  </a:lnTo>
                  <a:lnTo>
                    <a:pt x="881" y="1472"/>
                  </a:lnTo>
                  <a:lnTo>
                    <a:pt x="892" y="1499"/>
                  </a:lnTo>
                  <a:lnTo>
                    <a:pt x="902" y="1527"/>
                  </a:lnTo>
                  <a:lnTo>
                    <a:pt x="913" y="1565"/>
                  </a:lnTo>
                  <a:lnTo>
                    <a:pt x="922" y="1593"/>
                  </a:lnTo>
                  <a:lnTo>
                    <a:pt x="932" y="1630"/>
                  </a:lnTo>
                  <a:cubicBezTo>
                    <a:pt x="933" y="1632"/>
                    <a:pt x="933" y="1634"/>
                    <a:pt x="933" y="1636"/>
                  </a:cubicBezTo>
                  <a:lnTo>
                    <a:pt x="933" y="1662"/>
                  </a:lnTo>
                  <a:lnTo>
                    <a:pt x="932" y="1653"/>
                  </a:lnTo>
                  <a:lnTo>
                    <a:pt x="942" y="1681"/>
                  </a:lnTo>
                  <a:lnTo>
                    <a:pt x="953" y="1720"/>
                  </a:lnTo>
                  <a:lnTo>
                    <a:pt x="963" y="1745"/>
                  </a:lnTo>
                  <a:lnTo>
                    <a:pt x="974" y="1773"/>
                  </a:lnTo>
                  <a:lnTo>
                    <a:pt x="985" y="1811"/>
                  </a:lnTo>
                  <a:cubicBezTo>
                    <a:pt x="986" y="1813"/>
                    <a:pt x="986" y="1816"/>
                    <a:pt x="986" y="1818"/>
                  </a:cubicBezTo>
                  <a:lnTo>
                    <a:pt x="986" y="1845"/>
                  </a:lnTo>
                  <a:lnTo>
                    <a:pt x="984" y="1837"/>
                  </a:lnTo>
                  <a:lnTo>
                    <a:pt x="995" y="1864"/>
                  </a:lnTo>
                  <a:lnTo>
                    <a:pt x="1005" y="1892"/>
                  </a:lnTo>
                  <a:lnTo>
                    <a:pt x="1016" y="1928"/>
                  </a:lnTo>
                  <a:lnTo>
                    <a:pt x="1026" y="1954"/>
                  </a:lnTo>
                  <a:lnTo>
                    <a:pt x="1037" y="1982"/>
                  </a:lnTo>
                  <a:cubicBezTo>
                    <a:pt x="1038" y="1984"/>
                    <a:pt x="1039" y="1987"/>
                    <a:pt x="1039" y="1990"/>
                  </a:cubicBezTo>
                  <a:lnTo>
                    <a:pt x="1039" y="2018"/>
                  </a:lnTo>
                  <a:lnTo>
                    <a:pt x="1037" y="2009"/>
                  </a:lnTo>
                  <a:lnTo>
                    <a:pt x="1047" y="2037"/>
                  </a:lnTo>
                  <a:lnTo>
                    <a:pt x="1059" y="2075"/>
                  </a:lnTo>
                  <a:lnTo>
                    <a:pt x="1069" y="2101"/>
                  </a:lnTo>
                  <a:lnTo>
                    <a:pt x="1079" y="2128"/>
                  </a:lnTo>
                  <a:lnTo>
                    <a:pt x="1090" y="2156"/>
                  </a:lnTo>
                  <a:cubicBezTo>
                    <a:pt x="1091" y="2159"/>
                    <a:pt x="1091" y="2161"/>
                    <a:pt x="1091" y="2164"/>
                  </a:cubicBezTo>
                  <a:lnTo>
                    <a:pt x="1091" y="2190"/>
                  </a:lnTo>
                  <a:lnTo>
                    <a:pt x="1090" y="2181"/>
                  </a:lnTo>
                  <a:lnTo>
                    <a:pt x="1100" y="2209"/>
                  </a:lnTo>
                  <a:lnTo>
                    <a:pt x="1111" y="2237"/>
                  </a:lnTo>
                  <a:lnTo>
                    <a:pt x="1121" y="2264"/>
                  </a:lnTo>
                  <a:lnTo>
                    <a:pt x="1132" y="2292"/>
                  </a:lnTo>
                  <a:lnTo>
                    <a:pt x="1142" y="2319"/>
                  </a:lnTo>
                  <a:lnTo>
                    <a:pt x="1153" y="2347"/>
                  </a:lnTo>
                  <a:cubicBezTo>
                    <a:pt x="1154" y="2349"/>
                    <a:pt x="1154" y="2352"/>
                    <a:pt x="1154" y="2355"/>
                  </a:cubicBezTo>
                  <a:lnTo>
                    <a:pt x="1154" y="2373"/>
                  </a:lnTo>
                  <a:lnTo>
                    <a:pt x="1153" y="2365"/>
                  </a:lnTo>
                  <a:lnTo>
                    <a:pt x="1163" y="2392"/>
                  </a:lnTo>
                  <a:lnTo>
                    <a:pt x="1174" y="2418"/>
                  </a:lnTo>
                  <a:lnTo>
                    <a:pt x="1184" y="2446"/>
                  </a:lnTo>
                  <a:lnTo>
                    <a:pt x="1183" y="2442"/>
                  </a:lnTo>
                  <a:lnTo>
                    <a:pt x="1193" y="2461"/>
                  </a:lnTo>
                  <a:lnTo>
                    <a:pt x="1152" y="2484"/>
                  </a:lnTo>
                  <a:lnTo>
                    <a:pt x="1141" y="2466"/>
                  </a:lnTo>
                  <a:cubicBezTo>
                    <a:pt x="1141" y="2465"/>
                    <a:pt x="1140" y="2464"/>
                    <a:pt x="1140" y="2463"/>
                  </a:cubicBezTo>
                  <a:lnTo>
                    <a:pt x="1129" y="2436"/>
                  </a:lnTo>
                  <a:lnTo>
                    <a:pt x="1118" y="2410"/>
                  </a:lnTo>
                  <a:lnTo>
                    <a:pt x="1108" y="2382"/>
                  </a:lnTo>
                  <a:cubicBezTo>
                    <a:pt x="1107" y="2379"/>
                    <a:pt x="1106" y="2376"/>
                    <a:pt x="1106" y="2373"/>
                  </a:cubicBezTo>
                  <a:lnTo>
                    <a:pt x="1106" y="2355"/>
                  </a:lnTo>
                  <a:lnTo>
                    <a:pt x="1108" y="2364"/>
                  </a:lnTo>
                  <a:lnTo>
                    <a:pt x="1097" y="2336"/>
                  </a:lnTo>
                  <a:lnTo>
                    <a:pt x="1087" y="2309"/>
                  </a:lnTo>
                  <a:lnTo>
                    <a:pt x="1076" y="2281"/>
                  </a:lnTo>
                  <a:lnTo>
                    <a:pt x="1066" y="2254"/>
                  </a:lnTo>
                  <a:lnTo>
                    <a:pt x="1055" y="2226"/>
                  </a:lnTo>
                  <a:lnTo>
                    <a:pt x="1045" y="2199"/>
                  </a:lnTo>
                  <a:cubicBezTo>
                    <a:pt x="1044" y="2196"/>
                    <a:pt x="1043" y="2193"/>
                    <a:pt x="1043" y="2190"/>
                  </a:cubicBezTo>
                  <a:lnTo>
                    <a:pt x="1043" y="2164"/>
                  </a:lnTo>
                  <a:lnTo>
                    <a:pt x="1045" y="2173"/>
                  </a:lnTo>
                  <a:lnTo>
                    <a:pt x="1034" y="2145"/>
                  </a:lnTo>
                  <a:lnTo>
                    <a:pt x="1024" y="2118"/>
                  </a:lnTo>
                  <a:lnTo>
                    <a:pt x="1013" y="2089"/>
                  </a:lnTo>
                  <a:lnTo>
                    <a:pt x="1003" y="2054"/>
                  </a:lnTo>
                  <a:lnTo>
                    <a:pt x="992" y="2026"/>
                  </a:lnTo>
                  <a:cubicBezTo>
                    <a:pt x="991" y="2024"/>
                    <a:pt x="991" y="2021"/>
                    <a:pt x="991" y="2018"/>
                  </a:cubicBezTo>
                  <a:lnTo>
                    <a:pt x="991" y="1990"/>
                  </a:lnTo>
                  <a:lnTo>
                    <a:pt x="992" y="1999"/>
                  </a:lnTo>
                  <a:lnTo>
                    <a:pt x="982" y="1971"/>
                  </a:lnTo>
                  <a:lnTo>
                    <a:pt x="970" y="1942"/>
                  </a:lnTo>
                  <a:lnTo>
                    <a:pt x="961" y="1909"/>
                  </a:lnTo>
                  <a:lnTo>
                    <a:pt x="950" y="1881"/>
                  </a:lnTo>
                  <a:lnTo>
                    <a:pt x="939" y="1854"/>
                  </a:lnTo>
                  <a:cubicBezTo>
                    <a:pt x="938" y="1851"/>
                    <a:pt x="938" y="1848"/>
                    <a:pt x="938" y="1845"/>
                  </a:cubicBezTo>
                  <a:lnTo>
                    <a:pt x="938" y="1818"/>
                  </a:lnTo>
                  <a:lnTo>
                    <a:pt x="939" y="1824"/>
                  </a:lnTo>
                  <a:lnTo>
                    <a:pt x="929" y="1790"/>
                  </a:lnTo>
                  <a:lnTo>
                    <a:pt x="918" y="1762"/>
                  </a:lnTo>
                  <a:lnTo>
                    <a:pt x="907" y="1733"/>
                  </a:lnTo>
                  <a:lnTo>
                    <a:pt x="897" y="1698"/>
                  </a:lnTo>
                  <a:lnTo>
                    <a:pt x="887" y="1671"/>
                  </a:lnTo>
                  <a:cubicBezTo>
                    <a:pt x="886" y="1668"/>
                    <a:pt x="885" y="1665"/>
                    <a:pt x="885" y="1662"/>
                  </a:cubicBezTo>
                  <a:lnTo>
                    <a:pt x="885" y="1636"/>
                  </a:lnTo>
                  <a:lnTo>
                    <a:pt x="886" y="1643"/>
                  </a:lnTo>
                  <a:lnTo>
                    <a:pt x="876" y="1607"/>
                  </a:lnTo>
                  <a:lnTo>
                    <a:pt x="867" y="1579"/>
                  </a:lnTo>
                  <a:lnTo>
                    <a:pt x="857" y="1544"/>
                  </a:lnTo>
                  <a:lnTo>
                    <a:pt x="847" y="1517"/>
                  </a:lnTo>
                  <a:lnTo>
                    <a:pt x="836" y="1489"/>
                  </a:lnTo>
                  <a:cubicBezTo>
                    <a:pt x="835" y="1486"/>
                    <a:pt x="835" y="1483"/>
                    <a:pt x="835" y="1480"/>
                  </a:cubicBezTo>
                  <a:lnTo>
                    <a:pt x="835" y="1444"/>
                  </a:lnTo>
                  <a:lnTo>
                    <a:pt x="836" y="1452"/>
                  </a:lnTo>
                  <a:lnTo>
                    <a:pt x="826" y="1425"/>
                  </a:lnTo>
                  <a:lnTo>
                    <a:pt x="815" y="1396"/>
                  </a:lnTo>
                  <a:lnTo>
                    <a:pt x="805" y="1362"/>
                  </a:lnTo>
                  <a:lnTo>
                    <a:pt x="793" y="1333"/>
                  </a:lnTo>
                  <a:lnTo>
                    <a:pt x="784" y="1298"/>
                  </a:lnTo>
                  <a:lnTo>
                    <a:pt x="773" y="1271"/>
                  </a:lnTo>
                  <a:cubicBezTo>
                    <a:pt x="772" y="1268"/>
                    <a:pt x="771" y="1265"/>
                    <a:pt x="771" y="1262"/>
                  </a:cubicBezTo>
                  <a:lnTo>
                    <a:pt x="771" y="1235"/>
                  </a:lnTo>
                  <a:lnTo>
                    <a:pt x="772" y="1241"/>
                  </a:lnTo>
                  <a:lnTo>
                    <a:pt x="763" y="1207"/>
                  </a:lnTo>
                  <a:lnTo>
                    <a:pt x="752" y="1179"/>
                  </a:lnTo>
                  <a:lnTo>
                    <a:pt x="741" y="1150"/>
                  </a:lnTo>
                  <a:lnTo>
                    <a:pt x="731" y="1117"/>
                  </a:lnTo>
                  <a:lnTo>
                    <a:pt x="720" y="1089"/>
                  </a:lnTo>
                  <a:cubicBezTo>
                    <a:pt x="719" y="1087"/>
                    <a:pt x="719" y="1084"/>
                    <a:pt x="719" y="1081"/>
                  </a:cubicBezTo>
                  <a:lnTo>
                    <a:pt x="719" y="1053"/>
                  </a:lnTo>
                  <a:lnTo>
                    <a:pt x="720" y="1060"/>
                  </a:lnTo>
                  <a:lnTo>
                    <a:pt x="710" y="1025"/>
                  </a:lnTo>
                  <a:lnTo>
                    <a:pt x="699" y="998"/>
                  </a:lnTo>
                  <a:lnTo>
                    <a:pt x="689" y="970"/>
                  </a:lnTo>
                  <a:lnTo>
                    <a:pt x="678" y="941"/>
                  </a:lnTo>
                  <a:lnTo>
                    <a:pt x="667" y="904"/>
                  </a:lnTo>
                  <a:cubicBezTo>
                    <a:pt x="666" y="902"/>
                    <a:pt x="666" y="900"/>
                    <a:pt x="666" y="897"/>
                  </a:cubicBezTo>
                  <a:lnTo>
                    <a:pt x="666" y="870"/>
                  </a:lnTo>
                  <a:lnTo>
                    <a:pt x="668" y="879"/>
                  </a:lnTo>
                  <a:lnTo>
                    <a:pt x="657" y="853"/>
                  </a:lnTo>
                  <a:lnTo>
                    <a:pt x="647" y="825"/>
                  </a:lnTo>
                  <a:lnTo>
                    <a:pt x="636" y="798"/>
                  </a:lnTo>
                  <a:lnTo>
                    <a:pt x="626" y="770"/>
                  </a:lnTo>
                  <a:lnTo>
                    <a:pt x="615" y="743"/>
                  </a:lnTo>
                  <a:cubicBezTo>
                    <a:pt x="614" y="740"/>
                    <a:pt x="614" y="737"/>
                    <a:pt x="614" y="734"/>
                  </a:cubicBezTo>
                  <a:lnTo>
                    <a:pt x="614" y="707"/>
                  </a:lnTo>
                  <a:lnTo>
                    <a:pt x="615" y="715"/>
                  </a:lnTo>
                  <a:lnTo>
                    <a:pt x="605" y="688"/>
                  </a:lnTo>
                  <a:lnTo>
                    <a:pt x="594" y="660"/>
                  </a:lnTo>
                  <a:lnTo>
                    <a:pt x="584" y="633"/>
                  </a:lnTo>
                  <a:lnTo>
                    <a:pt x="585" y="636"/>
                  </a:lnTo>
                  <a:lnTo>
                    <a:pt x="575" y="618"/>
                  </a:lnTo>
                  <a:cubicBezTo>
                    <a:pt x="574" y="616"/>
                    <a:pt x="573" y="615"/>
                    <a:pt x="573" y="613"/>
                  </a:cubicBezTo>
                  <a:lnTo>
                    <a:pt x="564" y="588"/>
                  </a:lnTo>
                  <a:cubicBezTo>
                    <a:pt x="563" y="585"/>
                    <a:pt x="563" y="583"/>
                    <a:pt x="563" y="580"/>
                  </a:cubicBezTo>
                  <a:lnTo>
                    <a:pt x="563" y="553"/>
                  </a:lnTo>
                  <a:lnTo>
                    <a:pt x="565" y="561"/>
                  </a:lnTo>
                  <a:lnTo>
                    <a:pt x="554" y="534"/>
                  </a:lnTo>
                  <a:lnTo>
                    <a:pt x="556" y="537"/>
                  </a:lnTo>
                  <a:lnTo>
                    <a:pt x="545" y="519"/>
                  </a:lnTo>
                  <a:cubicBezTo>
                    <a:pt x="544" y="518"/>
                    <a:pt x="544" y="516"/>
                    <a:pt x="544" y="515"/>
                  </a:cubicBezTo>
                  <a:lnTo>
                    <a:pt x="533" y="488"/>
                  </a:lnTo>
                  <a:lnTo>
                    <a:pt x="535" y="491"/>
                  </a:lnTo>
                  <a:lnTo>
                    <a:pt x="524" y="473"/>
                  </a:lnTo>
                  <a:cubicBezTo>
                    <a:pt x="523" y="472"/>
                    <a:pt x="523" y="471"/>
                    <a:pt x="522" y="469"/>
                  </a:cubicBezTo>
                  <a:lnTo>
                    <a:pt x="512" y="442"/>
                  </a:lnTo>
                  <a:cubicBezTo>
                    <a:pt x="511" y="439"/>
                    <a:pt x="510" y="436"/>
                    <a:pt x="510" y="433"/>
                  </a:cubicBezTo>
                  <a:lnTo>
                    <a:pt x="510" y="415"/>
                  </a:lnTo>
                  <a:lnTo>
                    <a:pt x="512" y="424"/>
                  </a:lnTo>
                  <a:lnTo>
                    <a:pt x="501" y="396"/>
                  </a:lnTo>
                  <a:lnTo>
                    <a:pt x="503" y="399"/>
                  </a:lnTo>
                  <a:lnTo>
                    <a:pt x="492" y="381"/>
                  </a:lnTo>
                  <a:lnTo>
                    <a:pt x="483" y="364"/>
                  </a:lnTo>
                  <a:lnTo>
                    <a:pt x="472" y="347"/>
                  </a:lnTo>
                  <a:cubicBezTo>
                    <a:pt x="471" y="346"/>
                    <a:pt x="470" y="344"/>
                    <a:pt x="470" y="343"/>
                  </a:cubicBezTo>
                  <a:lnTo>
                    <a:pt x="459" y="315"/>
                  </a:lnTo>
                  <a:lnTo>
                    <a:pt x="461" y="319"/>
                  </a:lnTo>
                  <a:lnTo>
                    <a:pt x="450" y="300"/>
                  </a:lnTo>
                  <a:cubicBezTo>
                    <a:pt x="448" y="297"/>
                    <a:pt x="447" y="293"/>
                    <a:pt x="447" y="289"/>
                  </a:cubicBezTo>
                  <a:lnTo>
                    <a:pt x="447" y="270"/>
                  </a:lnTo>
                  <a:lnTo>
                    <a:pt x="450" y="282"/>
                  </a:lnTo>
                  <a:lnTo>
                    <a:pt x="440" y="264"/>
                  </a:lnTo>
                  <a:lnTo>
                    <a:pt x="429" y="245"/>
                  </a:lnTo>
                  <a:lnTo>
                    <a:pt x="434" y="252"/>
                  </a:lnTo>
                  <a:lnTo>
                    <a:pt x="424" y="242"/>
                  </a:lnTo>
                  <a:cubicBezTo>
                    <a:pt x="422" y="241"/>
                    <a:pt x="420" y="239"/>
                    <a:pt x="419" y="236"/>
                  </a:cubicBezTo>
                  <a:lnTo>
                    <a:pt x="408" y="218"/>
                  </a:lnTo>
                  <a:lnTo>
                    <a:pt x="398" y="200"/>
                  </a:lnTo>
                  <a:cubicBezTo>
                    <a:pt x="396" y="196"/>
                    <a:pt x="395" y="192"/>
                    <a:pt x="395" y="188"/>
                  </a:cubicBezTo>
                  <a:lnTo>
                    <a:pt x="395" y="178"/>
                  </a:lnTo>
                  <a:lnTo>
                    <a:pt x="398" y="190"/>
                  </a:lnTo>
                  <a:lnTo>
                    <a:pt x="387" y="172"/>
                  </a:lnTo>
                  <a:lnTo>
                    <a:pt x="392" y="178"/>
                  </a:lnTo>
                  <a:lnTo>
                    <a:pt x="382" y="169"/>
                  </a:lnTo>
                  <a:cubicBezTo>
                    <a:pt x="380" y="167"/>
                    <a:pt x="378" y="165"/>
                    <a:pt x="377" y="163"/>
                  </a:cubicBezTo>
                  <a:lnTo>
                    <a:pt x="366" y="145"/>
                  </a:lnTo>
                  <a:lnTo>
                    <a:pt x="371" y="151"/>
                  </a:lnTo>
                  <a:lnTo>
                    <a:pt x="361" y="142"/>
                  </a:lnTo>
                  <a:lnTo>
                    <a:pt x="350" y="132"/>
                  </a:lnTo>
                  <a:cubicBezTo>
                    <a:pt x="345" y="128"/>
                    <a:pt x="342" y="121"/>
                    <a:pt x="342" y="114"/>
                  </a:cubicBezTo>
                  <a:lnTo>
                    <a:pt x="342" y="96"/>
                  </a:lnTo>
                  <a:lnTo>
                    <a:pt x="350" y="114"/>
                  </a:lnTo>
                  <a:lnTo>
                    <a:pt x="340" y="105"/>
                  </a:lnTo>
                  <a:lnTo>
                    <a:pt x="331" y="97"/>
                  </a:lnTo>
                  <a:lnTo>
                    <a:pt x="319" y="88"/>
                  </a:lnTo>
                  <a:lnTo>
                    <a:pt x="308" y="79"/>
                  </a:lnTo>
                  <a:lnTo>
                    <a:pt x="297" y="70"/>
                  </a:lnTo>
                  <a:lnTo>
                    <a:pt x="287" y="61"/>
                  </a:lnTo>
                  <a:lnTo>
                    <a:pt x="276" y="52"/>
                  </a:lnTo>
                  <a:lnTo>
                    <a:pt x="292" y="58"/>
                  </a:lnTo>
                  <a:lnTo>
                    <a:pt x="282" y="58"/>
                  </a:lnTo>
                  <a:cubicBezTo>
                    <a:pt x="275" y="58"/>
                    <a:pt x="268" y="55"/>
                    <a:pt x="264" y="50"/>
                  </a:cubicBezTo>
                  <a:lnTo>
                    <a:pt x="256" y="41"/>
                  </a:lnTo>
                  <a:lnTo>
                    <a:pt x="273" y="48"/>
                  </a:lnTo>
                  <a:lnTo>
                    <a:pt x="263" y="48"/>
                  </a:lnTo>
                  <a:lnTo>
                    <a:pt x="252" y="48"/>
                  </a:lnTo>
                  <a:lnTo>
                    <a:pt x="242" y="48"/>
                  </a:lnTo>
                  <a:lnTo>
                    <a:pt x="231" y="48"/>
                  </a:lnTo>
                  <a:lnTo>
                    <a:pt x="221" y="48"/>
                  </a:lnTo>
                  <a:lnTo>
                    <a:pt x="210" y="48"/>
                  </a:lnTo>
                  <a:lnTo>
                    <a:pt x="199" y="48"/>
                  </a:lnTo>
                  <a:lnTo>
                    <a:pt x="189" y="48"/>
                  </a:lnTo>
                  <a:lnTo>
                    <a:pt x="205" y="43"/>
                  </a:lnTo>
                  <a:lnTo>
                    <a:pt x="194" y="52"/>
                  </a:lnTo>
                  <a:cubicBezTo>
                    <a:pt x="190" y="56"/>
                    <a:pt x="184" y="58"/>
                    <a:pt x="178" y="58"/>
                  </a:cubicBezTo>
                  <a:lnTo>
                    <a:pt x="168" y="58"/>
                  </a:lnTo>
                  <a:lnTo>
                    <a:pt x="184" y="52"/>
                  </a:lnTo>
                  <a:lnTo>
                    <a:pt x="173" y="61"/>
                  </a:lnTo>
                  <a:lnTo>
                    <a:pt x="163" y="70"/>
                  </a:lnTo>
                  <a:lnTo>
                    <a:pt x="152" y="79"/>
                  </a:lnTo>
                  <a:lnTo>
                    <a:pt x="139" y="90"/>
                  </a:lnTo>
                  <a:lnTo>
                    <a:pt x="131" y="96"/>
                  </a:lnTo>
                  <a:lnTo>
                    <a:pt x="120" y="105"/>
                  </a:lnTo>
                  <a:lnTo>
                    <a:pt x="110" y="114"/>
                  </a:lnTo>
                  <a:lnTo>
                    <a:pt x="118" y="96"/>
                  </a:lnTo>
                  <a:lnTo>
                    <a:pt x="118" y="114"/>
                  </a:lnTo>
                  <a:cubicBezTo>
                    <a:pt x="118" y="121"/>
                    <a:pt x="115" y="128"/>
                    <a:pt x="110" y="132"/>
                  </a:cubicBezTo>
                  <a:lnTo>
                    <a:pt x="99" y="142"/>
                  </a:lnTo>
                  <a:lnTo>
                    <a:pt x="89" y="151"/>
                  </a:lnTo>
                  <a:lnTo>
                    <a:pt x="94" y="145"/>
                  </a:lnTo>
                  <a:lnTo>
                    <a:pt x="83" y="163"/>
                  </a:lnTo>
                  <a:cubicBezTo>
                    <a:pt x="82" y="165"/>
                    <a:pt x="80" y="167"/>
                    <a:pt x="78" y="169"/>
                  </a:cubicBezTo>
                  <a:lnTo>
                    <a:pt x="68" y="178"/>
                  </a:lnTo>
                  <a:lnTo>
                    <a:pt x="73" y="172"/>
                  </a:lnTo>
                  <a:lnTo>
                    <a:pt x="62" y="190"/>
                  </a:lnTo>
                  <a:lnTo>
                    <a:pt x="66" y="178"/>
                  </a:lnTo>
                  <a:lnTo>
                    <a:pt x="66" y="188"/>
                  </a:lnTo>
                  <a:cubicBezTo>
                    <a:pt x="66" y="192"/>
                    <a:pt x="64" y="196"/>
                    <a:pt x="62" y="200"/>
                  </a:cubicBezTo>
                  <a:lnTo>
                    <a:pt x="52" y="218"/>
                  </a:lnTo>
                  <a:lnTo>
                    <a:pt x="41" y="236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55"/>
            <p:cNvSpPr>
              <a:spLocks/>
            </p:cNvSpPr>
            <p:nvPr/>
          </p:nvSpPr>
          <p:spPr bwMode="auto">
            <a:xfrm>
              <a:off x="4519613" y="3054350"/>
              <a:ext cx="414338" cy="401638"/>
            </a:xfrm>
            <a:custGeom>
              <a:avLst/>
              <a:gdLst>
                <a:gd name="T0" fmla="*/ 66 w 1222"/>
                <a:gd name="T1" fmla="*/ 74 h 1184"/>
                <a:gd name="T2" fmla="*/ 106 w 1222"/>
                <a:gd name="T3" fmla="*/ 183 h 1184"/>
                <a:gd name="T4" fmla="*/ 146 w 1222"/>
                <a:gd name="T5" fmla="*/ 274 h 1184"/>
                <a:gd name="T6" fmla="*/ 186 w 1222"/>
                <a:gd name="T7" fmla="*/ 372 h 1184"/>
                <a:gd name="T8" fmla="*/ 217 w 1222"/>
                <a:gd name="T9" fmla="*/ 455 h 1184"/>
                <a:gd name="T10" fmla="*/ 261 w 1222"/>
                <a:gd name="T11" fmla="*/ 529 h 1184"/>
                <a:gd name="T12" fmla="*/ 289 w 1222"/>
                <a:gd name="T13" fmla="*/ 582 h 1184"/>
                <a:gd name="T14" fmla="*/ 315 w 1222"/>
                <a:gd name="T15" fmla="*/ 640 h 1184"/>
                <a:gd name="T16" fmla="*/ 361 w 1222"/>
                <a:gd name="T17" fmla="*/ 702 h 1184"/>
                <a:gd name="T18" fmla="*/ 385 w 1222"/>
                <a:gd name="T19" fmla="*/ 740 h 1184"/>
                <a:gd name="T20" fmla="*/ 424 w 1222"/>
                <a:gd name="T21" fmla="*/ 803 h 1184"/>
                <a:gd name="T22" fmla="*/ 458 w 1222"/>
                <a:gd name="T23" fmla="*/ 832 h 1184"/>
                <a:gd name="T24" fmla="*/ 499 w 1222"/>
                <a:gd name="T25" fmla="*/ 878 h 1184"/>
                <a:gd name="T26" fmla="*/ 504 w 1222"/>
                <a:gd name="T27" fmla="*/ 899 h 1184"/>
                <a:gd name="T28" fmla="*/ 582 w 1222"/>
                <a:gd name="T29" fmla="*/ 951 h 1184"/>
                <a:gd name="T30" fmla="*/ 633 w 1222"/>
                <a:gd name="T31" fmla="*/ 988 h 1184"/>
                <a:gd name="T32" fmla="*/ 685 w 1222"/>
                <a:gd name="T33" fmla="*/ 1025 h 1184"/>
                <a:gd name="T34" fmla="*/ 714 w 1222"/>
                <a:gd name="T35" fmla="*/ 1032 h 1184"/>
                <a:gd name="T36" fmla="*/ 739 w 1222"/>
                <a:gd name="T37" fmla="*/ 1044 h 1184"/>
                <a:gd name="T38" fmla="*/ 770 w 1222"/>
                <a:gd name="T39" fmla="*/ 1063 h 1184"/>
                <a:gd name="T40" fmla="*/ 822 w 1222"/>
                <a:gd name="T41" fmla="*/ 1072 h 1184"/>
                <a:gd name="T42" fmla="*/ 879 w 1222"/>
                <a:gd name="T43" fmla="*/ 1097 h 1184"/>
                <a:gd name="T44" fmla="*/ 904 w 1222"/>
                <a:gd name="T45" fmla="*/ 1100 h 1184"/>
                <a:gd name="T46" fmla="*/ 956 w 1222"/>
                <a:gd name="T47" fmla="*/ 1109 h 1184"/>
                <a:gd name="T48" fmla="*/ 1006 w 1222"/>
                <a:gd name="T49" fmla="*/ 1118 h 1184"/>
                <a:gd name="T50" fmla="*/ 1084 w 1222"/>
                <a:gd name="T51" fmla="*/ 1124 h 1184"/>
                <a:gd name="T52" fmla="*/ 1130 w 1222"/>
                <a:gd name="T53" fmla="*/ 1127 h 1184"/>
                <a:gd name="T54" fmla="*/ 1207 w 1222"/>
                <a:gd name="T55" fmla="*/ 1133 h 1184"/>
                <a:gd name="T56" fmla="*/ 1202 w 1222"/>
                <a:gd name="T57" fmla="*/ 1184 h 1184"/>
                <a:gd name="T58" fmla="*/ 1150 w 1222"/>
                <a:gd name="T59" fmla="*/ 1175 h 1184"/>
                <a:gd name="T60" fmla="*/ 1078 w 1222"/>
                <a:gd name="T61" fmla="*/ 1175 h 1184"/>
                <a:gd name="T62" fmla="*/ 1026 w 1222"/>
                <a:gd name="T63" fmla="*/ 1166 h 1184"/>
                <a:gd name="T64" fmla="*/ 975 w 1222"/>
                <a:gd name="T65" fmla="*/ 1157 h 1184"/>
                <a:gd name="T66" fmla="*/ 925 w 1222"/>
                <a:gd name="T67" fmla="*/ 1148 h 1184"/>
                <a:gd name="T68" fmla="*/ 873 w 1222"/>
                <a:gd name="T69" fmla="*/ 1138 h 1184"/>
                <a:gd name="T70" fmla="*/ 816 w 1222"/>
                <a:gd name="T71" fmla="*/ 1123 h 1184"/>
                <a:gd name="T72" fmla="*/ 791 w 1222"/>
                <a:gd name="T73" fmla="*/ 1111 h 1184"/>
                <a:gd name="T74" fmla="*/ 734 w 1222"/>
                <a:gd name="T75" fmla="*/ 1096 h 1184"/>
                <a:gd name="T76" fmla="*/ 708 w 1222"/>
                <a:gd name="T77" fmla="*/ 1083 h 1184"/>
                <a:gd name="T78" fmla="*/ 677 w 1222"/>
                <a:gd name="T79" fmla="*/ 1065 h 1184"/>
                <a:gd name="T80" fmla="*/ 628 w 1222"/>
                <a:gd name="T81" fmla="*/ 1037 h 1184"/>
                <a:gd name="T82" fmla="*/ 570 w 1222"/>
                <a:gd name="T83" fmla="*/ 1005 h 1184"/>
                <a:gd name="T84" fmla="*/ 498 w 1222"/>
                <a:gd name="T85" fmla="*/ 941 h 1184"/>
                <a:gd name="T86" fmla="*/ 467 w 1222"/>
                <a:gd name="T87" fmla="*/ 913 h 1184"/>
                <a:gd name="T88" fmla="*/ 426 w 1222"/>
                <a:gd name="T89" fmla="*/ 867 h 1184"/>
                <a:gd name="T90" fmla="*/ 376 w 1222"/>
                <a:gd name="T91" fmla="*/ 803 h 1184"/>
                <a:gd name="T92" fmla="*/ 353 w 1222"/>
                <a:gd name="T93" fmla="*/ 775 h 1184"/>
                <a:gd name="T94" fmla="*/ 320 w 1222"/>
                <a:gd name="T95" fmla="*/ 725 h 1184"/>
                <a:gd name="T96" fmla="*/ 283 w 1222"/>
                <a:gd name="T97" fmla="*/ 676 h 1184"/>
                <a:gd name="T98" fmla="*/ 247 w 1222"/>
                <a:gd name="T99" fmla="*/ 605 h 1184"/>
                <a:gd name="T100" fmla="*/ 213 w 1222"/>
                <a:gd name="T101" fmla="*/ 529 h 1184"/>
                <a:gd name="T102" fmla="*/ 175 w 1222"/>
                <a:gd name="T103" fmla="*/ 478 h 1184"/>
                <a:gd name="T104" fmla="*/ 144 w 1222"/>
                <a:gd name="T105" fmla="*/ 396 h 1184"/>
                <a:gd name="T106" fmla="*/ 101 w 1222"/>
                <a:gd name="T107" fmla="*/ 291 h 1184"/>
                <a:gd name="T108" fmla="*/ 58 w 1222"/>
                <a:gd name="T109" fmla="*/ 183 h 1184"/>
                <a:gd name="T110" fmla="*/ 21 w 1222"/>
                <a:gd name="T111" fmla="*/ 90 h 1184"/>
                <a:gd name="T112" fmla="*/ 45 w 1222"/>
                <a:gd name="T113" fmla="*/ 0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222" h="1184">
                  <a:moveTo>
                    <a:pt x="45" y="0"/>
                  </a:moveTo>
                  <a:lnTo>
                    <a:pt x="55" y="28"/>
                  </a:lnTo>
                  <a:cubicBezTo>
                    <a:pt x="56" y="30"/>
                    <a:pt x="57" y="33"/>
                    <a:pt x="57" y="36"/>
                  </a:cubicBezTo>
                  <a:lnTo>
                    <a:pt x="57" y="64"/>
                  </a:lnTo>
                  <a:lnTo>
                    <a:pt x="54" y="52"/>
                  </a:lnTo>
                  <a:lnTo>
                    <a:pt x="64" y="70"/>
                  </a:lnTo>
                  <a:cubicBezTo>
                    <a:pt x="65" y="71"/>
                    <a:pt x="65" y="73"/>
                    <a:pt x="66" y="74"/>
                  </a:cubicBezTo>
                  <a:lnTo>
                    <a:pt x="76" y="101"/>
                  </a:lnTo>
                  <a:lnTo>
                    <a:pt x="85" y="130"/>
                  </a:lnTo>
                  <a:lnTo>
                    <a:pt x="83" y="126"/>
                  </a:lnTo>
                  <a:lnTo>
                    <a:pt x="93" y="144"/>
                  </a:lnTo>
                  <a:cubicBezTo>
                    <a:pt x="94" y="145"/>
                    <a:pt x="94" y="146"/>
                    <a:pt x="95" y="147"/>
                  </a:cubicBezTo>
                  <a:lnTo>
                    <a:pt x="105" y="175"/>
                  </a:lnTo>
                  <a:cubicBezTo>
                    <a:pt x="106" y="178"/>
                    <a:pt x="106" y="180"/>
                    <a:pt x="106" y="183"/>
                  </a:cubicBezTo>
                  <a:lnTo>
                    <a:pt x="106" y="202"/>
                  </a:lnTo>
                  <a:lnTo>
                    <a:pt x="103" y="190"/>
                  </a:lnTo>
                  <a:lnTo>
                    <a:pt x="114" y="208"/>
                  </a:lnTo>
                  <a:lnTo>
                    <a:pt x="125" y="237"/>
                  </a:lnTo>
                  <a:lnTo>
                    <a:pt x="134" y="253"/>
                  </a:lnTo>
                  <a:lnTo>
                    <a:pt x="145" y="271"/>
                  </a:lnTo>
                  <a:cubicBezTo>
                    <a:pt x="145" y="272"/>
                    <a:pt x="146" y="273"/>
                    <a:pt x="146" y="274"/>
                  </a:cubicBezTo>
                  <a:lnTo>
                    <a:pt x="156" y="302"/>
                  </a:lnTo>
                  <a:cubicBezTo>
                    <a:pt x="157" y="305"/>
                    <a:pt x="158" y="307"/>
                    <a:pt x="158" y="310"/>
                  </a:cubicBezTo>
                  <a:lnTo>
                    <a:pt x="158" y="329"/>
                  </a:lnTo>
                  <a:lnTo>
                    <a:pt x="155" y="317"/>
                  </a:lnTo>
                  <a:lnTo>
                    <a:pt x="165" y="335"/>
                  </a:lnTo>
                  <a:lnTo>
                    <a:pt x="176" y="354"/>
                  </a:lnTo>
                  <a:lnTo>
                    <a:pt x="186" y="372"/>
                  </a:lnTo>
                  <a:lnTo>
                    <a:pt x="196" y="391"/>
                  </a:lnTo>
                  <a:cubicBezTo>
                    <a:pt x="197" y="392"/>
                    <a:pt x="197" y="393"/>
                    <a:pt x="198" y="394"/>
                  </a:cubicBezTo>
                  <a:lnTo>
                    <a:pt x="208" y="421"/>
                  </a:lnTo>
                  <a:cubicBezTo>
                    <a:pt x="209" y="424"/>
                    <a:pt x="210" y="427"/>
                    <a:pt x="210" y="430"/>
                  </a:cubicBezTo>
                  <a:lnTo>
                    <a:pt x="210" y="448"/>
                  </a:lnTo>
                  <a:lnTo>
                    <a:pt x="207" y="437"/>
                  </a:lnTo>
                  <a:lnTo>
                    <a:pt x="217" y="455"/>
                  </a:lnTo>
                  <a:lnTo>
                    <a:pt x="227" y="473"/>
                  </a:lnTo>
                  <a:lnTo>
                    <a:pt x="220" y="466"/>
                  </a:lnTo>
                  <a:lnTo>
                    <a:pt x="231" y="473"/>
                  </a:lnTo>
                  <a:cubicBezTo>
                    <a:pt x="233" y="475"/>
                    <a:pt x="236" y="478"/>
                    <a:pt x="238" y="481"/>
                  </a:cubicBezTo>
                  <a:lnTo>
                    <a:pt x="248" y="499"/>
                  </a:lnTo>
                  <a:lnTo>
                    <a:pt x="258" y="518"/>
                  </a:lnTo>
                  <a:cubicBezTo>
                    <a:pt x="260" y="521"/>
                    <a:pt x="261" y="525"/>
                    <a:pt x="261" y="529"/>
                  </a:cubicBezTo>
                  <a:lnTo>
                    <a:pt x="261" y="548"/>
                  </a:lnTo>
                  <a:lnTo>
                    <a:pt x="258" y="536"/>
                  </a:lnTo>
                  <a:lnTo>
                    <a:pt x="269" y="554"/>
                  </a:lnTo>
                  <a:lnTo>
                    <a:pt x="264" y="548"/>
                  </a:lnTo>
                  <a:lnTo>
                    <a:pt x="274" y="557"/>
                  </a:lnTo>
                  <a:cubicBezTo>
                    <a:pt x="276" y="559"/>
                    <a:pt x="278" y="561"/>
                    <a:pt x="279" y="564"/>
                  </a:cubicBezTo>
                  <a:lnTo>
                    <a:pt x="289" y="582"/>
                  </a:lnTo>
                  <a:lnTo>
                    <a:pt x="300" y="600"/>
                  </a:lnTo>
                  <a:lnTo>
                    <a:pt x="310" y="619"/>
                  </a:lnTo>
                  <a:lnTo>
                    <a:pt x="305" y="613"/>
                  </a:lnTo>
                  <a:lnTo>
                    <a:pt x="315" y="622"/>
                  </a:lnTo>
                  <a:cubicBezTo>
                    <a:pt x="320" y="626"/>
                    <a:pt x="323" y="633"/>
                    <a:pt x="323" y="640"/>
                  </a:cubicBezTo>
                  <a:lnTo>
                    <a:pt x="323" y="658"/>
                  </a:lnTo>
                  <a:lnTo>
                    <a:pt x="315" y="640"/>
                  </a:lnTo>
                  <a:lnTo>
                    <a:pt x="326" y="649"/>
                  </a:lnTo>
                  <a:cubicBezTo>
                    <a:pt x="328" y="651"/>
                    <a:pt x="329" y="653"/>
                    <a:pt x="330" y="656"/>
                  </a:cubicBezTo>
                  <a:lnTo>
                    <a:pt x="341" y="674"/>
                  </a:lnTo>
                  <a:lnTo>
                    <a:pt x="336" y="668"/>
                  </a:lnTo>
                  <a:lnTo>
                    <a:pt x="346" y="677"/>
                  </a:lnTo>
                  <a:cubicBezTo>
                    <a:pt x="348" y="679"/>
                    <a:pt x="350" y="681"/>
                    <a:pt x="351" y="683"/>
                  </a:cubicBezTo>
                  <a:lnTo>
                    <a:pt x="361" y="702"/>
                  </a:lnTo>
                  <a:lnTo>
                    <a:pt x="357" y="695"/>
                  </a:lnTo>
                  <a:lnTo>
                    <a:pt x="367" y="705"/>
                  </a:lnTo>
                  <a:cubicBezTo>
                    <a:pt x="372" y="709"/>
                    <a:pt x="375" y="716"/>
                    <a:pt x="375" y="722"/>
                  </a:cubicBezTo>
                  <a:lnTo>
                    <a:pt x="375" y="741"/>
                  </a:lnTo>
                  <a:lnTo>
                    <a:pt x="367" y="723"/>
                  </a:lnTo>
                  <a:lnTo>
                    <a:pt x="375" y="730"/>
                  </a:lnTo>
                  <a:lnTo>
                    <a:pt x="385" y="740"/>
                  </a:lnTo>
                  <a:lnTo>
                    <a:pt x="396" y="749"/>
                  </a:lnTo>
                  <a:cubicBezTo>
                    <a:pt x="398" y="751"/>
                    <a:pt x="399" y="753"/>
                    <a:pt x="401" y="755"/>
                  </a:cubicBezTo>
                  <a:lnTo>
                    <a:pt x="411" y="773"/>
                  </a:lnTo>
                  <a:lnTo>
                    <a:pt x="406" y="767"/>
                  </a:lnTo>
                  <a:lnTo>
                    <a:pt x="416" y="776"/>
                  </a:lnTo>
                  <a:cubicBezTo>
                    <a:pt x="422" y="781"/>
                    <a:pt x="424" y="787"/>
                    <a:pt x="424" y="794"/>
                  </a:cubicBezTo>
                  <a:lnTo>
                    <a:pt x="424" y="803"/>
                  </a:lnTo>
                  <a:lnTo>
                    <a:pt x="416" y="786"/>
                  </a:lnTo>
                  <a:lnTo>
                    <a:pt x="427" y="795"/>
                  </a:lnTo>
                  <a:cubicBezTo>
                    <a:pt x="429" y="797"/>
                    <a:pt x="430" y="799"/>
                    <a:pt x="432" y="801"/>
                  </a:cubicBezTo>
                  <a:lnTo>
                    <a:pt x="442" y="819"/>
                  </a:lnTo>
                  <a:lnTo>
                    <a:pt x="437" y="813"/>
                  </a:lnTo>
                  <a:lnTo>
                    <a:pt x="447" y="822"/>
                  </a:lnTo>
                  <a:lnTo>
                    <a:pt x="458" y="832"/>
                  </a:lnTo>
                  <a:lnTo>
                    <a:pt x="468" y="841"/>
                  </a:lnTo>
                  <a:cubicBezTo>
                    <a:pt x="473" y="845"/>
                    <a:pt x="476" y="852"/>
                    <a:pt x="476" y="859"/>
                  </a:cubicBezTo>
                  <a:lnTo>
                    <a:pt x="476" y="868"/>
                  </a:lnTo>
                  <a:lnTo>
                    <a:pt x="468" y="850"/>
                  </a:lnTo>
                  <a:lnTo>
                    <a:pt x="478" y="859"/>
                  </a:lnTo>
                  <a:lnTo>
                    <a:pt x="489" y="868"/>
                  </a:lnTo>
                  <a:lnTo>
                    <a:pt x="499" y="878"/>
                  </a:lnTo>
                  <a:lnTo>
                    <a:pt x="509" y="887"/>
                  </a:lnTo>
                  <a:lnTo>
                    <a:pt x="530" y="905"/>
                  </a:lnTo>
                  <a:cubicBezTo>
                    <a:pt x="537" y="912"/>
                    <a:pt x="540" y="922"/>
                    <a:pt x="536" y="932"/>
                  </a:cubicBezTo>
                  <a:cubicBezTo>
                    <a:pt x="533" y="941"/>
                    <a:pt x="524" y="947"/>
                    <a:pt x="514" y="947"/>
                  </a:cubicBezTo>
                  <a:lnTo>
                    <a:pt x="504" y="947"/>
                  </a:lnTo>
                  <a:cubicBezTo>
                    <a:pt x="490" y="947"/>
                    <a:pt x="480" y="936"/>
                    <a:pt x="480" y="923"/>
                  </a:cubicBezTo>
                  <a:cubicBezTo>
                    <a:pt x="480" y="910"/>
                    <a:pt x="490" y="899"/>
                    <a:pt x="504" y="899"/>
                  </a:cubicBezTo>
                  <a:lnTo>
                    <a:pt x="514" y="899"/>
                  </a:lnTo>
                  <a:cubicBezTo>
                    <a:pt x="520" y="899"/>
                    <a:pt x="526" y="901"/>
                    <a:pt x="530" y="905"/>
                  </a:cubicBezTo>
                  <a:lnTo>
                    <a:pt x="540" y="914"/>
                  </a:lnTo>
                  <a:lnTo>
                    <a:pt x="551" y="924"/>
                  </a:lnTo>
                  <a:lnTo>
                    <a:pt x="561" y="933"/>
                  </a:lnTo>
                  <a:lnTo>
                    <a:pt x="571" y="942"/>
                  </a:lnTo>
                  <a:lnTo>
                    <a:pt x="582" y="951"/>
                  </a:lnTo>
                  <a:lnTo>
                    <a:pt x="592" y="960"/>
                  </a:lnTo>
                  <a:lnTo>
                    <a:pt x="602" y="970"/>
                  </a:lnTo>
                  <a:lnTo>
                    <a:pt x="586" y="963"/>
                  </a:lnTo>
                  <a:lnTo>
                    <a:pt x="597" y="963"/>
                  </a:lnTo>
                  <a:cubicBezTo>
                    <a:pt x="603" y="963"/>
                    <a:pt x="608" y="966"/>
                    <a:pt x="613" y="970"/>
                  </a:cubicBezTo>
                  <a:lnTo>
                    <a:pt x="623" y="979"/>
                  </a:lnTo>
                  <a:lnTo>
                    <a:pt x="633" y="988"/>
                  </a:lnTo>
                  <a:lnTo>
                    <a:pt x="642" y="994"/>
                  </a:lnTo>
                  <a:lnTo>
                    <a:pt x="628" y="989"/>
                  </a:lnTo>
                  <a:lnTo>
                    <a:pt x="638" y="989"/>
                  </a:lnTo>
                  <a:cubicBezTo>
                    <a:pt x="644" y="989"/>
                    <a:pt x="650" y="991"/>
                    <a:pt x="654" y="995"/>
                  </a:cubicBezTo>
                  <a:lnTo>
                    <a:pt x="664" y="1005"/>
                  </a:lnTo>
                  <a:lnTo>
                    <a:pt x="675" y="1014"/>
                  </a:lnTo>
                  <a:lnTo>
                    <a:pt x="685" y="1025"/>
                  </a:lnTo>
                  <a:lnTo>
                    <a:pt x="667" y="1017"/>
                  </a:lnTo>
                  <a:lnTo>
                    <a:pt x="677" y="1017"/>
                  </a:lnTo>
                  <a:cubicBezTo>
                    <a:pt x="683" y="1017"/>
                    <a:pt x="689" y="1019"/>
                    <a:pt x="693" y="1023"/>
                  </a:cubicBezTo>
                  <a:lnTo>
                    <a:pt x="703" y="1032"/>
                  </a:lnTo>
                  <a:lnTo>
                    <a:pt x="688" y="1026"/>
                  </a:lnTo>
                  <a:lnTo>
                    <a:pt x="698" y="1026"/>
                  </a:lnTo>
                  <a:cubicBezTo>
                    <a:pt x="704" y="1026"/>
                    <a:pt x="709" y="1028"/>
                    <a:pt x="714" y="1032"/>
                  </a:cubicBezTo>
                  <a:lnTo>
                    <a:pt x="724" y="1041"/>
                  </a:lnTo>
                  <a:lnTo>
                    <a:pt x="708" y="1035"/>
                  </a:lnTo>
                  <a:lnTo>
                    <a:pt x="719" y="1035"/>
                  </a:lnTo>
                  <a:cubicBezTo>
                    <a:pt x="724" y="1035"/>
                    <a:pt x="730" y="1037"/>
                    <a:pt x="734" y="1041"/>
                  </a:cubicBezTo>
                  <a:lnTo>
                    <a:pt x="745" y="1051"/>
                  </a:lnTo>
                  <a:lnTo>
                    <a:pt x="729" y="1044"/>
                  </a:lnTo>
                  <a:lnTo>
                    <a:pt x="739" y="1044"/>
                  </a:lnTo>
                  <a:cubicBezTo>
                    <a:pt x="745" y="1044"/>
                    <a:pt x="751" y="1047"/>
                    <a:pt x="755" y="1051"/>
                  </a:cubicBezTo>
                  <a:lnTo>
                    <a:pt x="765" y="1060"/>
                  </a:lnTo>
                  <a:lnTo>
                    <a:pt x="749" y="1054"/>
                  </a:lnTo>
                  <a:lnTo>
                    <a:pt x="760" y="1054"/>
                  </a:lnTo>
                  <a:cubicBezTo>
                    <a:pt x="766" y="1054"/>
                    <a:pt x="771" y="1056"/>
                    <a:pt x="776" y="1060"/>
                  </a:cubicBezTo>
                  <a:lnTo>
                    <a:pt x="786" y="1069"/>
                  </a:lnTo>
                  <a:lnTo>
                    <a:pt x="770" y="1063"/>
                  </a:lnTo>
                  <a:lnTo>
                    <a:pt x="780" y="1063"/>
                  </a:lnTo>
                  <a:lnTo>
                    <a:pt x="791" y="1063"/>
                  </a:lnTo>
                  <a:cubicBezTo>
                    <a:pt x="797" y="1063"/>
                    <a:pt x="802" y="1065"/>
                    <a:pt x="807" y="1069"/>
                  </a:cubicBezTo>
                  <a:lnTo>
                    <a:pt x="817" y="1078"/>
                  </a:lnTo>
                  <a:lnTo>
                    <a:pt x="801" y="1072"/>
                  </a:lnTo>
                  <a:lnTo>
                    <a:pt x="811" y="1072"/>
                  </a:lnTo>
                  <a:lnTo>
                    <a:pt x="822" y="1072"/>
                  </a:lnTo>
                  <a:cubicBezTo>
                    <a:pt x="828" y="1072"/>
                    <a:pt x="833" y="1074"/>
                    <a:pt x="838" y="1078"/>
                  </a:cubicBezTo>
                  <a:lnTo>
                    <a:pt x="848" y="1087"/>
                  </a:lnTo>
                  <a:lnTo>
                    <a:pt x="832" y="1081"/>
                  </a:lnTo>
                  <a:lnTo>
                    <a:pt x="842" y="1081"/>
                  </a:lnTo>
                  <a:lnTo>
                    <a:pt x="853" y="1081"/>
                  </a:lnTo>
                  <a:cubicBezTo>
                    <a:pt x="859" y="1081"/>
                    <a:pt x="864" y="1083"/>
                    <a:pt x="869" y="1087"/>
                  </a:cubicBezTo>
                  <a:lnTo>
                    <a:pt x="879" y="1097"/>
                  </a:lnTo>
                  <a:lnTo>
                    <a:pt x="863" y="1090"/>
                  </a:lnTo>
                  <a:lnTo>
                    <a:pt x="873" y="1090"/>
                  </a:lnTo>
                  <a:lnTo>
                    <a:pt x="884" y="1090"/>
                  </a:lnTo>
                  <a:lnTo>
                    <a:pt x="894" y="1090"/>
                  </a:lnTo>
                  <a:cubicBezTo>
                    <a:pt x="900" y="1090"/>
                    <a:pt x="906" y="1093"/>
                    <a:pt x="910" y="1097"/>
                  </a:cubicBezTo>
                  <a:lnTo>
                    <a:pt x="920" y="1106"/>
                  </a:lnTo>
                  <a:lnTo>
                    <a:pt x="904" y="1100"/>
                  </a:lnTo>
                  <a:lnTo>
                    <a:pt x="915" y="1100"/>
                  </a:lnTo>
                  <a:lnTo>
                    <a:pt x="925" y="1100"/>
                  </a:lnTo>
                  <a:lnTo>
                    <a:pt x="935" y="1100"/>
                  </a:lnTo>
                  <a:cubicBezTo>
                    <a:pt x="941" y="1100"/>
                    <a:pt x="947" y="1102"/>
                    <a:pt x="951" y="1106"/>
                  </a:cubicBezTo>
                  <a:lnTo>
                    <a:pt x="962" y="1115"/>
                  </a:lnTo>
                  <a:lnTo>
                    <a:pt x="946" y="1109"/>
                  </a:lnTo>
                  <a:lnTo>
                    <a:pt x="956" y="1109"/>
                  </a:lnTo>
                  <a:lnTo>
                    <a:pt x="964" y="1109"/>
                  </a:lnTo>
                  <a:lnTo>
                    <a:pt x="975" y="1109"/>
                  </a:lnTo>
                  <a:lnTo>
                    <a:pt x="985" y="1109"/>
                  </a:lnTo>
                  <a:cubicBezTo>
                    <a:pt x="991" y="1109"/>
                    <a:pt x="997" y="1111"/>
                    <a:pt x="1001" y="1115"/>
                  </a:cubicBezTo>
                  <a:lnTo>
                    <a:pt x="1011" y="1124"/>
                  </a:lnTo>
                  <a:lnTo>
                    <a:pt x="995" y="1118"/>
                  </a:lnTo>
                  <a:lnTo>
                    <a:pt x="1006" y="1118"/>
                  </a:lnTo>
                  <a:lnTo>
                    <a:pt x="1016" y="1118"/>
                  </a:lnTo>
                  <a:lnTo>
                    <a:pt x="1026" y="1118"/>
                  </a:lnTo>
                  <a:lnTo>
                    <a:pt x="1037" y="1118"/>
                  </a:lnTo>
                  <a:lnTo>
                    <a:pt x="1047" y="1118"/>
                  </a:lnTo>
                  <a:lnTo>
                    <a:pt x="1057" y="1118"/>
                  </a:lnTo>
                  <a:lnTo>
                    <a:pt x="1068" y="1118"/>
                  </a:lnTo>
                  <a:cubicBezTo>
                    <a:pt x="1073" y="1118"/>
                    <a:pt x="1079" y="1120"/>
                    <a:pt x="1084" y="1124"/>
                  </a:cubicBezTo>
                  <a:lnTo>
                    <a:pt x="1094" y="1133"/>
                  </a:lnTo>
                  <a:lnTo>
                    <a:pt x="1078" y="1127"/>
                  </a:lnTo>
                  <a:lnTo>
                    <a:pt x="1088" y="1127"/>
                  </a:lnTo>
                  <a:lnTo>
                    <a:pt x="1099" y="1127"/>
                  </a:lnTo>
                  <a:lnTo>
                    <a:pt x="1109" y="1127"/>
                  </a:lnTo>
                  <a:lnTo>
                    <a:pt x="1119" y="1127"/>
                  </a:lnTo>
                  <a:lnTo>
                    <a:pt x="1130" y="1127"/>
                  </a:lnTo>
                  <a:lnTo>
                    <a:pt x="1140" y="1127"/>
                  </a:lnTo>
                  <a:lnTo>
                    <a:pt x="1150" y="1127"/>
                  </a:lnTo>
                  <a:lnTo>
                    <a:pt x="1161" y="1127"/>
                  </a:lnTo>
                  <a:lnTo>
                    <a:pt x="1171" y="1127"/>
                  </a:lnTo>
                  <a:lnTo>
                    <a:pt x="1181" y="1127"/>
                  </a:lnTo>
                  <a:lnTo>
                    <a:pt x="1191" y="1127"/>
                  </a:lnTo>
                  <a:cubicBezTo>
                    <a:pt x="1197" y="1127"/>
                    <a:pt x="1203" y="1129"/>
                    <a:pt x="1207" y="1133"/>
                  </a:cubicBezTo>
                  <a:lnTo>
                    <a:pt x="1218" y="1143"/>
                  </a:lnTo>
                  <a:lnTo>
                    <a:pt x="1202" y="1136"/>
                  </a:lnTo>
                  <a:lnTo>
                    <a:pt x="1212" y="1136"/>
                  </a:lnTo>
                  <a:lnTo>
                    <a:pt x="1222" y="1136"/>
                  </a:lnTo>
                  <a:lnTo>
                    <a:pt x="1222" y="1184"/>
                  </a:lnTo>
                  <a:lnTo>
                    <a:pt x="1212" y="1184"/>
                  </a:lnTo>
                  <a:lnTo>
                    <a:pt x="1202" y="1184"/>
                  </a:lnTo>
                  <a:cubicBezTo>
                    <a:pt x="1196" y="1184"/>
                    <a:pt x="1190" y="1182"/>
                    <a:pt x="1186" y="1178"/>
                  </a:cubicBezTo>
                  <a:lnTo>
                    <a:pt x="1176" y="1169"/>
                  </a:lnTo>
                  <a:lnTo>
                    <a:pt x="1191" y="1175"/>
                  </a:lnTo>
                  <a:lnTo>
                    <a:pt x="1181" y="1175"/>
                  </a:lnTo>
                  <a:lnTo>
                    <a:pt x="1171" y="1175"/>
                  </a:lnTo>
                  <a:lnTo>
                    <a:pt x="1161" y="1175"/>
                  </a:lnTo>
                  <a:lnTo>
                    <a:pt x="1150" y="1175"/>
                  </a:lnTo>
                  <a:lnTo>
                    <a:pt x="1140" y="1175"/>
                  </a:lnTo>
                  <a:lnTo>
                    <a:pt x="1130" y="1175"/>
                  </a:lnTo>
                  <a:lnTo>
                    <a:pt x="1119" y="1175"/>
                  </a:lnTo>
                  <a:lnTo>
                    <a:pt x="1109" y="1175"/>
                  </a:lnTo>
                  <a:lnTo>
                    <a:pt x="1099" y="1175"/>
                  </a:lnTo>
                  <a:lnTo>
                    <a:pt x="1088" y="1175"/>
                  </a:lnTo>
                  <a:lnTo>
                    <a:pt x="1078" y="1175"/>
                  </a:lnTo>
                  <a:cubicBezTo>
                    <a:pt x="1072" y="1175"/>
                    <a:pt x="1066" y="1173"/>
                    <a:pt x="1062" y="1169"/>
                  </a:cubicBezTo>
                  <a:lnTo>
                    <a:pt x="1052" y="1160"/>
                  </a:lnTo>
                  <a:lnTo>
                    <a:pt x="1068" y="1166"/>
                  </a:lnTo>
                  <a:lnTo>
                    <a:pt x="1057" y="1166"/>
                  </a:lnTo>
                  <a:lnTo>
                    <a:pt x="1047" y="1166"/>
                  </a:lnTo>
                  <a:lnTo>
                    <a:pt x="1037" y="1166"/>
                  </a:lnTo>
                  <a:lnTo>
                    <a:pt x="1026" y="1166"/>
                  </a:lnTo>
                  <a:lnTo>
                    <a:pt x="1016" y="1166"/>
                  </a:lnTo>
                  <a:lnTo>
                    <a:pt x="1006" y="1166"/>
                  </a:lnTo>
                  <a:lnTo>
                    <a:pt x="995" y="1166"/>
                  </a:lnTo>
                  <a:cubicBezTo>
                    <a:pt x="989" y="1166"/>
                    <a:pt x="984" y="1164"/>
                    <a:pt x="979" y="1160"/>
                  </a:cubicBezTo>
                  <a:lnTo>
                    <a:pt x="969" y="1151"/>
                  </a:lnTo>
                  <a:lnTo>
                    <a:pt x="985" y="1157"/>
                  </a:lnTo>
                  <a:lnTo>
                    <a:pt x="975" y="1157"/>
                  </a:lnTo>
                  <a:lnTo>
                    <a:pt x="964" y="1157"/>
                  </a:lnTo>
                  <a:lnTo>
                    <a:pt x="956" y="1157"/>
                  </a:lnTo>
                  <a:lnTo>
                    <a:pt x="946" y="1157"/>
                  </a:lnTo>
                  <a:cubicBezTo>
                    <a:pt x="940" y="1157"/>
                    <a:pt x="934" y="1155"/>
                    <a:pt x="930" y="1151"/>
                  </a:cubicBezTo>
                  <a:lnTo>
                    <a:pt x="919" y="1142"/>
                  </a:lnTo>
                  <a:lnTo>
                    <a:pt x="935" y="1148"/>
                  </a:lnTo>
                  <a:lnTo>
                    <a:pt x="925" y="1148"/>
                  </a:lnTo>
                  <a:lnTo>
                    <a:pt x="915" y="1148"/>
                  </a:lnTo>
                  <a:lnTo>
                    <a:pt x="904" y="1148"/>
                  </a:lnTo>
                  <a:cubicBezTo>
                    <a:pt x="899" y="1148"/>
                    <a:pt x="893" y="1145"/>
                    <a:pt x="888" y="1142"/>
                  </a:cubicBezTo>
                  <a:lnTo>
                    <a:pt x="878" y="1132"/>
                  </a:lnTo>
                  <a:lnTo>
                    <a:pt x="894" y="1138"/>
                  </a:lnTo>
                  <a:lnTo>
                    <a:pt x="884" y="1138"/>
                  </a:lnTo>
                  <a:lnTo>
                    <a:pt x="873" y="1138"/>
                  </a:lnTo>
                  <a:lnTo>
                    <a:pt x="863" y="1138"/>
                  </a:lnTo>
                  <a:cubicBezTo>
                    <a:pt x="857" y="1138"/>
                    <a:pt x="852" y="1136"/>
                    <a:pt x="847" y="1132"/>
                  </a:cubicBezTo>
                  <a:lnTo>
                    <a:pt x="837" y="1123"/>
                  </a:lnTo>
                  <a:lnTo>
                    <a:pt x="853" y="1129"/>
                  </a:lnTo>
                  <a:lnTo>
                    <a:pt x="842" y="1129"/>
                  </a:lnTo>
                  <a:lnTo>
                    <a:pt x="832" y="1129"/>
                  </a:lnTo>
                  <a:cubicBezTo>
                    <a:pt x="826" y="1129"/>
                    <a:pt x="821" y="1127"/>
                    <a:pt x="816" y="1123"/>
                  </a:cubicBezTo>
                  <a:lnTo>
                    <a:pt x="806" y="1114"/>
                  </a:lnTo>
                  <a:lnTo>
                    <a:pt x="822" y="1120"/>
                  </a:lnTo>
                  <a:lnTo>
                    <a:pt x="811" y="1120"/>
                  </a:lnTo>
                  <a:lnTo>
                    <a:pt x="801" y="1120"/>
                  </a:lnTo>
                  <a:cubicBezTo>
                    <a:pt x="795" y="1120"/>
                    <a:pt x="790" y="1118"/>
                    <a:pt x="785" y="1114"/>
                  </a:cubicBezTo>
                  <a:lnTo>
                    <a:pt x="775" y="1105"/>
                  </a:lnTo>
                  <a:lnTo>
                    <a:pt x="791" y="1111"/>
                  </a:lnTo>
                  <a:lnTo>
                    <a:pt x="780" y="1111"/>
                  </a:lnTo>
                  <a:lnTo>
                    <a:pt x="770" y="1111"/>
                  </a:lnTo>
                  <a:cubicBezTo>
                    <a:pt x="764" y="1111"/>
                    <a:pt x="759" y="1109"/>
                    <a:pt x="754" y="1105"/>
                  </a:cubicBezTo>
                  <a:lnTo>
                    <a:pt x="744" y="1096"/>
                  </a:lnTo>
                  <a:lnTo>
                    <a:pt x="760" y="1102"/>
                  </a:lnTo>
                  <a:lnTo>
                    <a:pt x="749" y="1102"/>
                  </a:lnTo>
                  <a:cubicBezTo>
                    <a:pt x="744" y="1102"/>
                    <a:pt x="738" y="1099"/>
                    <a:pt x="734" y="1096"/>
                  </a:cubicBezTo>
                  <a:lnTo>
                    <a:pt x="723" y="1086"/>
                  </a:lnTo>
                  <a:lnTo>
                    <a:pt x="739" y="1092"/>
                  </a:lnTo>
                  <a:lnTo>
                    <a:pt x="729" y="1092"/>
                  </a:lnTo>
                  <a:cubicBezTo>
                    <a:pt x="723" y="1092"/>
                    <a:pt x="717" y="1090"/>
                    <a:pt x="713" y="1086"/>
                  </a:cubicBezTo>
                  <a:lnTo>
                    <a:pt x="703" y="1077"/>
                  </a:lnTo>
                  <a:lnTo>
                    <a:pt x="719" y="1083"/>
                  </a:lnTo>
                  <a:lnTo>
                    <a:pt x="708" y="1083"/>
                  </a:lnTo>
                  <a:cubicBezTo>
                    <a:pt x="702" y="1083"/>
                    <a:pt x="697" y="1081"/>
                    <a:pt x="692" y="1077"/>
                  </a:cubicBezTo>
                  <a:lnTo>
                    <a:pt x="682" y="1068"/>
                  </a:lnTo>
                  <a:lnTo>
                    <a:pt x="698" y="1074"/>
                  </a:lnTo>
                  <a:lnTo>
                    <a:pt x="688" y="1074"/>
                  </a:lnTo>
                  <a:cubicBezTo>
                    <a:pt x="682" y="1074"/>
                    <a:pt x="676" y="1072"/>
                    <a:pt x="672" y="1068"/>
                  </a:cubicBezTo>
                  <a:lnTo>
                    <a:pt x="661" y="1059"/>
                  </a:lnTo>
                  <a:lnTo>
                    <a:pt x="677" y="1065"/>
                  </a:lnTo>
                  <a:lnTo>
                    <a:pt x="667" y="1065"/>
                  </a:lnTo>
                  <a:cubicBezTo>
                    <a:pt x="660" y="1065"/>
                    <a:pt x="654" y="1062"/>
                    <a:pt x="649" y="1057"/>
                  </a:cubicBezTo>
                  <a:lnTo>
                    <a:pt x="643" y="1050"/>
                  </a:lnTo>
                  <a:lnTo>
                    <a:pt x="632" y="1040"/>
                  </a:lnTo>
                  <a:lnTo>
                    <a:pt x="622" y="1031"/>
                  </a:lnTo>
                  <a:lnTo>
                    <a:pt x="638" y="1037"/>
                  </a:lnTo>
                  <a:lnTo>
                    <a:pt x="628" y="1037"/>
                  </a:lnTo>
                  <a:cubicBezTo>
                    <a:pt x="623" y="1037"/>
                    <a:pt x="618" y="1036"/>
                    <a:pt x="614" y="1033"/>
                  </a:cubicBezTo>
                  <a:lnTo>
                    <a:pt x="601" y="1024"/>
                  </a:lnTo>
                  <a:lnTo>
                    <a:pt x="591" y="1015"/>
                  </a:lnTo>
                  <a:lnTo>
                    <a:pt x="581" y="1005"/>
                  </a:lnTo>
                  <a:lnTo>
                    <a:pt x="597" y="1011"/>
                  </a:lnTo>
                  <a:lnTo>
                    <a:pt x="586" y="1011"/>
                  </a:lnTo>
                  <a:cubicBezTo>
                    <a:pt x="580" y="1011"/>
                    <a:pt x="575" y="1009"/>
                    <a:pt x="570" y="1005"/>
                  </a:cubicBezTo>
                  <a:lnTo>
                    <a:pt x="560" y="996"/>
                  </a:lnTo>
                  <a:lnTo>
                    <a:pt x="550" y="987"/>
                  </a:lnTo>
                  <a:lnTo>
                    <a:pt x="539" y="978"/>
                  </a:lnTo>
                  <a:lnTo>
                    <a:pt x="529" y="969"/>
                  </a:lnTo>
                  <a:lnTo>
                    <a:pt x="519" y="959"/>
                  </a:lnTo>
                  <a:lnTo>
                    <a:pt x="508" y="950"/>
                  </a:lnTo>
                  <a:lnTo>
                    <a:pt x="498" y="941"/>
                  </a:lnTo>
                  <a:lnTo>
                    <a:pt x="514" y="947"/>
                  </a:lnTo>
                  <a:lnTo>
                    <a:pt x="504" y="947"/>
                  </a:lnTo>
                  <a:lnTo>
                    <a:pt x="504" y="899"/>
                  </a:lnTo>
                  <a:lnTo>
                    <a:pt x="514" y="899"/>
                  </a:lnTo>
                  <a:lnTo>
                    <a:pt x="498" y="941"/>
                  </a:lnTo>
                  <a:lnTo>
                    <a:pt x="477" y="923"/>
                  </a:lnTo>
                  <a:lnTo>
                    <a:pt x="467" y="913"/>
                  </a:lnTo>
                  <a:lnTo>
                    <a:pt x="457" y="904"/>
                  </a:lnTo>
                  <a:lnTo>
                    <a:pt x="446" y="895"/>
                  </a:lnTo>
                  <a:lnTo>
                    <a:pt x="436" y="886"/>
                  </a:lnTo>
                  <a:cubicBezTo>
                    <a:pt x="431" y="881"/>
                    <a:pt x="428" y="875"/>
                    <a:pt x="428" y="868"/>
                  </a:cubicBezTo>
                  <a:lnTo>
                    <a:pt x="428" y="859"/>
                  </a:lnTo>
                  <a:lnTo>
                    <a:pt x="436" y="877"/>
                  </a:lnTo>
                  <a:lnTo>
                    <a:pt x="426" y="867"/>
                  </a:lnTo>
                  <a:lnTo>
                    <a:pt x="415" y="858"/>
                  </a:lnTo>
                  <a:lnTo>
                    <a:pt x="405" y="849"/>
                  </a:lnTo>
                  <a:cubicBezTo>
                    <a:pt x="403" y="847"/>
                    <a:pt x="401" y="845"/>
                    <a:pt x="400" y="843"/>
                  </a:cubicBezTo>
                  <a:lnTo>
                    <a:pt x="390" y="824"/>
                  </a:lnTo>
                  <a:lnTo>
                    <a:pt x="395" y="831"/>
                  </a:lnTo>
                  <a:lnTo>
                    <a:pt x="384" y="821"/>
                  </a:lnTo>
                  <a:cubicBezTo>
                    <a:pt x="379" y="817"/>
                    <a:pt x="376" y="810"/>
                    <a:pt x="376" y="803"/>
                  </a:cubicBezTo>
                  <a:lnTo>
                    <a:pt x="376" y="794"/>
                  </a:lnTo>
                  <a:lnTo>
                    <a:pt x="384" y="812"/>
                  </a:lnTo>
                  <a:lnTo>
                    <a:pt x="374" y="803"/>
                  </a:lnTo>
                  <a:cubicBezTo>
                    <a:pt x="372" y="801"/>
                    <a:pt x="370" y="799"/>
                    <a:pt x="369" y="797"/>
                  </a:cubicBezTo>
                  <a:lnTo>
                    <a:pt x="359" y="778"/>
                  </a:lnTo>
                  <a:lnTo>
                    <a:pt x="364" y="785"/>
                  </a:lnTo>
                  <a:lnTo>
                    <a:pt x="353" y="775"/>
                  </a:lnTo>
                  <a:lnTo>
                    <a:pt x="343" y="766"/>
                  </a:lnTo>
                  <a:lnTo>
                    <a:pt x="335" y="759"/>
                  </a:lnTo>
                  <a:cubicBezTo>
                    <a:pt x="330" y="754"/>
                    <a:pt x="327" y="748"/>
                    <a:pt x="327" y="741"/>
                  </a:cubicBezTo>
                  <a:lnTo>
                    <a:pt x="327" y="722"/>
                  </a:lnTo>
                  <a:lnTo>
                    <a:pt x="335" y="740"/>
                  </a:lnTo>
                  <a:lnTo>
                    <a:pt x="325" y="731"/>
                  </a:lnTo>
                  <a:cubicBezTo>
                    <a:pt x="323" y="729"/>
                    <a:pt x="321" y="727"/>
                    <a:pt x="320" y="725"/>
                  </a:cubicBezTo>
                  <a:lnTo>
                    <a:pt x="309" y="707"/>
                  </a:lnTo>
                  <a:lnTo>
                    <a:pt x="314" y="713"/>
                  </a:lnTo>
                  <a:lnTo>
                    <a:pt x="304" y="704"/>
                  </a:lnTo>
                  <a:cubicBezTo>
                    <a:pt x="302" y="702"/>
                    <a:pt x="300" y="700"/>
                    <a:pt x="299" y="697"/>
                  </a:cubicBezTo>
                  <a:lnTo>
                    <a:pt x="289" y="679"/>
                  </a:lnTo>
                  <a:lnTo>
                    <a:pt x="294" y="685"/>
                  </a:lnTo>
                  <a:lnTo>
                    <a:pt x="283" y="676"/>
                  </a:lnTo>
                  <a:cubicBezTo>
                    <a:pt x="278" y="671"/>
                    <a:pt x="275" y="665"/>
                    <a:pt x="275" y="658"/>
                  </a:cubicBezTo>
                  <a:lnTo>
                    <a:pt x="275" y="640"/>
                  </a:lnTo>
                  <a:lnTo>
                    <a:pt x="283" y="658"/>
                  </a:lnTo>
                  <a:lnTo>
                    <a:pt x="273" y="648"/>
                  </a:lnTo>
                  <a:cubicBezTo>
                    <a:pt x="271" y="647"/>
                    <a:pt x="269" y="645"/>
                    <a:pt x="268" y="642"/>
                  </a:cubicBezTo>
                  <a:lnTo>
                    <a:pt x="258" y="624"/>
                  </a:lnTo>
                  <a:lnTo>
                    <a:pt x="247" y="605"/>
                  </a:lnTo>
                  <a:lnTo>
                    <a:pt x="237" y="587"/>
                  </a:lnTo>
                  <a:lnTo>
                    <a:pt x="242" y="593"/>
                  </a:lnTo>
                  <a:lnTo>
                    <a:pt x="232" y="584"/>
                  </a:lnTo>
                  <a:cubicBezTo>
                    <a:pt x="230" y="582"/>
                    <a:pt x="228" y="580"/>
                    <a:pt x="227" y="578"/>
                  </a:cubicBezTo>
                  <a:lnTo>
                    <a:pt x="216" y="559"/>
                  </a:lnTo>
                  <a:cubicBezTo>
                    <a:pt x="214" y="556"/>
                    <a:pt x="213" y="552"/>
                    <a:pt x="213" y="548"/>
                  </a:cubicBezTo>
                  <a:lnTo>
                    <a:pt x="213" y="529"/>
                  </a:lnTo>
                  <a:lnTo>
                    <a:pt x="216" y="541"/>
                  </a:lnTo>
                  <a:lnTo>
                    <a:pt x="206" y="523"/>
                  </a:lnTo>
                  <a:lnTo>
                    <a:pt x="196" y="504"/>
                  </a:lnTo>
                  <a:lnTo>
                    <a:pt x="203" y="512"/>
                  </a:lnTo>
                  <a:lnTo>
                    <a:pt x="192" y="505"/>
                  </a:lnTo>
                  <a:cubicBezTo>
                    <a:pt x="189" y="503"/>
                    <a:pt x="187" y="500"/>
                    <a:pt x="185" y="497"/>
                  </a:cubicBezTo>
                  <a:lnTo>
                    <a:pt x="175" y="478"/>
                  </a:lnTo>
                  <a:lnTo>
                    <a:pt x="165" y="460"/>
                  </a:lnTo>
                  <a:cubicBezTo>
                    <a:pt x="163" y="456"/>
                    <a:pt x="162" y="452"/>
                    <a:pt x="162" y="448"/>
                  </a:cubicBezTo>
                  <a:lnTo>
                    <a:pt x="162" y="430"/>
                  </a:lnTo>
                  <a:lnTo>
                    <a:pt x="163" y="438"/>
                  </a:lnTo>
                  <a:lnTo>
                    <a:pt x="153" y="411"/>
                  </a:lnTo>
                  <a:lnTo>
                    <a:pt x="154" y="414"/>
                  </a:lnTo>
                  <a:lnTo>
                    <a:pt x="144" y="396"/>
                  </a:lnTo>
                  <a:lnTo>
                    <a:pt x="134" y="377"/>
                  </a:lnTo>
                  <a:lnTo>
                    <a:pt x="123" y="359"/>
                  </a:lnTo>
                  <a:lnTo>
                    <a:pt x="113" y="340"/>
                  </a:lnTo>
                  <a:cubicBezTo>
                    <a:pt x="111" y="337"/>
                    <a:pt x="110" y="333"/>
                    <a:pt x="110" y="329"/>
                  </a:cubicBezTo>
                  <a:lnTo>
                    <a:pt x="110" y="310"/>
                  </a:lnTo>
                  <a:lnTo>
                    <a:pt x="112" y="319"/>
                  </a:lnTo>
                  <a:lnTo>
                    <a:pt x="101" y="291"/>
                  </a:lnTo>
                  <a:lnTo>
                    <a:pt x="103" y="294"/>
                  </a:lnTo>
                  <a:lnTo>
                    <a:pt x="92" y="276"/>
                  </a:lnTo>
                  <a:lnTo>
                    <a:pt x="81" y="255"/>
                  </a:lnTo>
                  <a:lnTo>
                    <a:pt x="72" y="232"/>
                  </a:lnTo>
                  <a:lnTo>
                    <a:pt x="61" y="213"/>
                  </a:lnTo>
                  <a:cubicBezTo>
                    <a:pt x="59" y="210"/>
                    <a:pt x="58" y="206"/>
                    <a:pt x="58" y="202"/>
                  </a:cubicBezTo>
                  <a:lnTo>
                    <a:pt x="58" y="183"/>
                  </a:lnTo>
                  <a:lnTo>
                    <a:pt x="60" y="192"/>
                  </a:lnTo>
                  <a:lnTo>
                    <a:pt x="50" y="164"/>
                  </a:lnTo>
                  <a:lnTo>
                    <a:pt x="51" y="167"/>
                  </a:lnTo>
                  <a:lnTo>
                    <a:pt x="41" y="149"/>
                  </a:lnTo>
                  <a:cubicBezTo>
                    <a:pt x="40" y="147"/>
                    <a:pt x="39" y="146"/>
                    <a:pt x="39" y="144"/>
                  </a:cubicBezTo>
                  <a:lnTo>
                    <a:pt x="31" y="118"/>
                  </a:lnTo>
                  <a:lnTo>
                    <a:pt x="21" y="90"/>
                  </a:lnTo>
                  <a:lnTo>
                    <a:pt x="22" y="94"/>
                  </a:lnTo>
                  <a:lnTo>
                    <a:pt x="12" y="75"/>
                  </a:lnTo>
                  <a:cubicBezTo>
                    <a:pt x="10" y="72"/>
                    <a:pt x="9" y="68"/>
                    <a:pt x="9" y="64"/>
                  </a:cubicBezTo>
                  <a:lnTo>
                    <a:pt x="9" y="36"/>
                  </a:lnTo>
                  <a:lnTo>
                    <a:pt x="10" y="44"/>
                  </a:lnTo>
                  <a:lnTo>
                    <a:pt x="0" y="17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56"/>
            <p:cNvSpPr>
              <a:spLocks/>
            </p:cNvSpPr>
            <p:nvPr/>
          </p:nvSpPr>
          <p:spPr bwMode="auto">
            <a:xfrm>
              <a:off x="4933951" y="3440113"/>
              <a:ext cx="157163" cy="15875"/>
            </a:xfrm>
            <a:custGeom>
              <a:avLst/>
              <a:gdLst>
                <a:gd name="T0" fmla="*/ 2 w 99"/>
                <a:gd name="T1" fmla="*/ 0 h 10"/>
                <a:gd name="T2" fmla="*/ 7 w 99"/>
                <a:gd name="T3" fmla="*/ 0 h 10"/>
                <a:gd name="T4" fmla="*/ 11 w 99"/>
                <a:gd name="T5" fmla="*/ 0 h 10"/>
                <a:gd name="T6" fmla="*/ 15 w 99"/>
                <a:gd name="T7" fmla="*/ 0 h 10"/>
                <a:gd name="T8" fmla="*/ 20 w 99"/>
                <a:gd name="T9" fmla="*/ 0 h 10"/>
                <a:gd name="T10" fmla="*/ 24 w 99"/>
                <a:gd name="T11" fmla="*/ 0 h 10"/>
                <a:gd name="T12" fmla="*/ 29 w 99"/>
                <a:gd name="T13" fmla="*/ 0 h 10"/>
                <a:gd name="T14" fmla="*/ 33 w 99"/>
                <a:gd name="T15" fmla="*/ 0 h 10"/>
                <a:gd name="T16" fmla="*/ 37 w 99"/>
                <a:gd name="T17" fmla="*/ 0 h 10"/>
                <a:gd name="T18" fmla="*/ 42 w 99"/>
                <a:gd name="T19" fmla="*/ 0 h 10"/>
                <a:gd name="T20" fmla="*/ 46 w 99"/>
                <a:gd name="T21" fmla="*/ 0 h 10"/>
                <a:gd name="T22" fmla="*/ 51 w 99"/>
                <a:gd name="T23" fmla="*/ 0 h 10"/>
                <a:gd name="T24" fmla="*/ 55 w 99"/>
                <a:gd name="T25" fmla="*/ 0 h 10"/>
                <a:gd name="T26" fmla="*/ 60 w 99"/>
                <a:gd name="T27" fmla="*/ 0 h 10"/>
                <a:gd name="T28" fmla="*/ 64 w 99"/>
                <a:gd name="T29" fmla="*/ 0 h 10"/>
                <a:gd name="T30" fmla="*/ 69 w 99"/>
                <a:gd name="T31" fmla="*/ 0 h 10"/>
                <a:gd name="T32" fmla="*/ 73 w 99"/>
                <a:gd name="T33" fmla="*/ 0 h 10"/>
                <a:gd name="T34" fmla="*/ 77 w 99"/>
                <a:gd name="T35" fmla="*/ 0 h 10"/>
                <a:gd name="T36" fmla="*/ 81 w 99"/>
                <a:gd name="T37" fmla="*/ 0 h 10"/>
                <a:gd name="T38" fmla="*/ 86 w 99"/>
                <a:gd name="T39" fmla="*/ 0 h 10"/>
                <a:gd name="T40" fmla="*/ 90 w 99"/>
                <a:gd name="T41" fmla="*/ 0 h 10"/>
                <a:gd name="T42" fmla="*/ 95 w 99"/>
                <a:gd name="T43" fmla="*/ 0 h 10"/>
                <a:gd name="T44" fmla="*/ 99 w 99"/>
                <a:gd name="T45" fmla="*/ 0 h 10"/>
                <a:gd name="T46" fmla="*/ 97 w 99"/>
                <a:gd name="T47" fmla="*/ 10 h 10"/>
                <a:gd name="T48" fmla="*/ 93 w 99"/>
                <a:gd name="T49" fmla="*/ 10 h 10"/>
                <a:gd name="T50" fmla="*/ 88 w 99"/>
                <a:gd name="T51" fmla="*/ 10 h 10"/>
                <a:gd name="T52" fmla="*/ 84 w 99"/>
                <a:gd name="T53" fmla="*/ 10 h 10"/>
                <a:gd name="T54" fmla="*/ 79 w 99"/>
                <a:gd name="T55" fmla="*/ 10 h 10"/>
                <a:gd name="T56" fmla="*/ 75 w 99"/>
                <a:gd name="T57" fmla="*/ 10 h 10"/>
                <a:gd name="T58" fmla="*/ 71 w 99"/>
                <a:gd name="T59" fmla="*/ 10 h 10"/>
                <a:gd name="T60" fmla="*/ 66 w 99"/>
                <a:gd name="T61" fmla="*/ 10 h 10"/>
                <a:gd name="T62" fmla="*/ 62 w 99"/>
                <a:gd name="T63" fmla="*/ 10 h 10"/>
                <a:gd name="T64" fmla="*/ 57 w 99"/>
                <a:gd name="T65" fmla="*/ 10 h 10"/>
                <a:gd name="T66" fmla="*/ 53 w 99"/>
                <a:gd name="T67" fmla="*/ 10 h 10"/>
                <a:gd name="T68" fmla="*/ 49 w 99"/>
                <a:gd name="T69" fmla="*/ 10 h 10"/>
                <a:gd name="T70" fmla="*/ 44 w 99"/>
                <a:gd name="T71" fmla="*/ 10 h 10"/>
                <a:gd name="T72" fmla="*/ 40 w 99"/>
                <a:gd name="T73" fmla="*/ 10 h 10"/>
                <a:gd name="T74" fmla="*/ 35 w 99"/>
                <a:gd name="T75" fmla="*/ 10 h 10"/>
                <a:gd name="T76" fmla="*/ 31 w 99"/>
                <a:gd name="T77" fmla="*/ 10 h 10"/>
                <a:gd name="T78" fmla="*/ 26 w 99"/>
                <a:gd name="T79" fmla="*/ 10 h 10"/>
                <a:gd name="T80" fmla="*/ 22 w 99"/>
                <a:gd name="T81" fmla="*/ 10 h 10"/>
                <a:gd name="T82" fmla="*/ 18 w 99"/>
                <a:gd name="T83" fmla="*/ 10 h 10"/>
                <a:gd name="T84" fmla="*/ 13 w 99"/>
                <a:gd name="T85" fmla="*/ 10 h 10"/>
                <a:gd name="T86" fmla="*/ 9 w 99"/>
                <a:gd name="T87" fmla="*/ 10 h 10"/>
                <a:gd name="T88" fmla="*/ 4 w 99"/>
                <a:gd name="T89" fmla="*/ 10 h 10"/>
                <a:gd name="T90" fmla="*/ 0 w 99"/>
                <a:gd name="T91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99" h="1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  <a:lnTo>
                    <a:pt x="93" y="0"/>
                  </a:lnTo>
                  <a:lnTo>
                    <a:pt x="95" y="0"/>
                  </a:lnTo>
                  <a:lnTo>
                    <a:pt x="97" y="0"/>
                  </a:lnTo>
                  <a:lnTo>
                    <a:pt x="99" y="0"/>
                  </a:lnTo>
                  <a:lnTo>
                    <a:pt x="99" y="10"/>
                  </a:lnTo>
                  <a:lnTo>
                    <a:pt x="97" y="10"/>
                  </a:lnTo>
                  <a:lnTo>
                    <a:pt x="95" y="10"/>
                  </a:lnTo>
                  <a:lnTo>
                    <a:pt x="93" y="10"/>
                  </a:lnTo>
                  <a:lnTo>
                    <a:pt x="90" y="10"/>
                  </a:lnTo>
                  <a:lnTo>
                    <a:pt x="88" y="10"/>
                  </a:lnTo>
                  <a:lnTo>
                    <a:pt x="86" y="10"/>
                  </a:lnTo>
                  <a:lnTo>
                    <a:pt x="84" y="10"/>
                  </a:lnTo>
                  <a:lnTo>
                    <a:pt x="81" y="10"/>
                  </a:lnTo>
                  <a:lnTo>
                    <a:pt x="79" y="10"/>
                  </a:lnTo>
                  <a:lnTo>
                    <a:pt x="77" y="10"/>
                  </a:lnTo>
                  <a:lnTo>
                    <a:pt x="75" y="10"/>
                  </a:lnTo>
                  <a:lnTo>
                    <a:pt x="73" y="10"/>
                  </a:lnTo>
                  <a:lnTo>
                    <a:pt x="71" y="10"/>
                  </a:lnTo>
                  <a:lnTo>
                    <a:pt x="69" y="10"/>
                  </a:lnTo>
                  <a:lnTo>
                    <a:pt x="66" y="10"/>
                  </a:lnTo>
                  <a:lnTo>
                    <a:pt x="64" y="10"/>
                  </a:lnTo>
                  <a:lnTo>
                    <a:pt x="62" y="10"/>
                  </a:lnTo>
                  <a:lnTo>
                    <a:pt x="60" y="10"/>
                  </a:lnTo>
                  <a:lnTo>
                    <a:pt x="57" y="10"/>
                  </a:lnTo>
                  <a:lnTo>
                    <a:pt x="55" y="10"/>
                  </a:lnTo>
                  <a:lnTo>
                    <a:pt x="53" y="10"/>
                  </a:lnTo>
                  <a:lnTo>
                    <a:pt x="51" y="10"/>
                  </a:lnTo>
                  <a:lnTo>
                    <a:pt x="49" y="10"/>
                  </a:lnTo>
                  <a:lnTo>
                    <a:pt x="46" y="10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7" y="10"/>
                  </a:lnTo>
                  <a:lnTo>
                    <a:pt x="35" y="10"/>
                  </a:lnTo>
                  <a:lnTo>
                    <a:pt x="33" y="10"/>
                  </a:lnTo>
                  <a:lnTo>
                    <a:pt x="31" y="10"/>
                  </a:lnTo>
                  <a:lnTo>
                    <a:pt x="29" y="10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5" y="10"/>
                  </a:lnTo>
                  <a:lnTo>
                    <a:pt x="13" y="10"/>
                  </a:lnTo>
                  <a:lnTo>
                    <a:pt x="11" y="10"/>
                  </a:lnTo>
                  <a:lnTo>
                    <a:pt x="9" y="10"/>
                  </a:lnTo>
                  <a:lnTo>
                    <a:pt x="7" y="10"/>
                  </a:lnTo>
                  <a:lnTo>
                    <a:pt x="4" y="10"/>
                  </a:lnTo>
                  <a:lnTo>
                    <a:pt x="2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57"/>
            <p:cNvSpPr>
              <a:spLocks noEditPoints="1"/>
            </p:cNvSpPr>
            <p:nvPr/>
          </p:nvSpPr>
          <p:spPr bwMode="auto">
            <a:xfrm>
              <a:off x="3108326" y="3424238"/>
              <a:ext cx="2227263" cy="82550"/>
            </a:xfrm>
            <a:custGeom>
              <a:avLst/>
              <a:gdLst>
                <a:gd name="T0" fmla="*/ 0 w 6561"/>
                <a:gd name="T1" fmla="*/ 94 h 241"/>
                <a:gd name="T2" fmla="*/ 6513 w 6561"/>
                <a:gd name="T3" fmla="*/ 97 h 241"/>
                <a:gd name="T4" fmla="*/ 6513 w 6561"/>
                <a:gd name="T5" fmla="*/ 145 h 241"/>
                <a:gd name="T6" fmla="*/ 0 w 6561"/>
                <a:gd name="T7" fmla="*/ 142 h 241"/>
                <a:gd name="T8" fmla="*/ 0 w 6561"/>
                <a:gd name="T9" fmla="*/ 94 h 241"/>
                <a:gd name="T10" fmla="*/ 6365 w 6561"/>
                <a:gd name="T11" fmla="*/ 7 h 241"/>
                <a:gd name="T12" fmla="*/ 6561 w 6561"/>
                <a:gd name="T13" fmla="*/ 121 h 241"/>
                <a:gd name="T14" fmla="*/ 6365 w 6561"/>
                <a:gd name="T15" fmla="*/ 235 h 241"/>
                <a:gd name="T16" fmla="*/ 6332 w 6561"/>
                <a:gd name="T17" fmla="*/ 226 h 241"/>
                <a:gd name="T18" fmla="*/ 6341 w 6561"/>
                <a:gd name="T19" fmla="*/ 193 h 241"/>
                <a:gd name="T20" fmla="*/ 6501 w 6561"/>
                <a:gd name="T21" fmla="*/ 100 h 241"/>
                <a:gd name="T22" fmla="*/ 6501 w 6561"/>
                <a:gd name="T23" fmla="*/ 142 h 241"/>
                <a:gd name="T24" fmla="*/ 6341 w 6561"/>
                <a:gd name="T25" fmla="*/ 48 h 241"/>
                <a:gd name="T26" fmla="*/ 6332 w 6561"/>
                <a:gd name="T27" fmla="*/ 15 h 241"/>
                <a:gd name="T28" fmla="*/ 6365 w 6561"/>
                <a:gd name="T29" fmla="*/ 7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61" h="241">
                  <a:moveTo>
                    <a:pt x="0" y="94"/>
                  </a:moveTo>
                  <a:lnTo>
                    <a:pt x="6513" y="97"/>
                  </a:lnTo>
                  <a:lnTo>
                    <a:pt x="6513" y="145"/>
                  </a:lnTo>
                  <a:lnTo>
                    <a:pt x="0" y="142"/>
                  </a:lnTo>
                  <a:lnTo>
                    <a:pt x="0" y="94"/>
                  </a:lnTo>
                  <a:close/>
                  <a:moveTo>
                    <a:pt x="6365" y="7"/>
                  </a:moveTo>
                  <a:lnTo>
                    <a:pt x="6561" y="121"/>
                  </a:lnTo>
                  <a:lnTo>
                    <a:pt x="6365" y="235"/>
                  </a:lnTo>
                  <a:cubicBezTo>
                    <a:pt x="6354" y="241"/>
                    <a:pt x="6339" y="238"/>
                    <a:pt x="6332" y="226"/>
                  </a:cubicBezTo>
                  <a:cubicBezTo>
                    <a:pt x="6326" y="215"/>
                    <a:pt x="6329" y="200"/>
                    <a:pt x="6341" y="193"/>
                  </a:cubicBezTo>
                  <a:lnTo>
                    <a:pt x="6501" y="100"/>
                  </a:lnTo>
                  <a:lnTo>
                    <a:pt x="6501" y="142"/>
                  </a:lnTo>
                  <a:lnTo>
                    <a:pt x="6341" y="48"/>
                  </a:lnTo>
                  <a:cubicBezTo>
                    <a:pt x="6329" y="41"/>
                    <a:pt x="6326" y="27"/>
                    <a:pt x="6332" y="15"/>
                  </a:cubicBezTo>
                  <a:cubicBezTo>
                    <a:pt x="6339" y="4"/>
                    <a:pt x="6354" y="0"/>
                    <a:pt x="6365" y="7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58"/>
            <p:cNvSpPr>
              <a:spLocks noEditPoints="1"/>
            </p:cNvSpPr>
            <p:nvPr/>
          </p:nvSpPr>
          <p:spPr bwMode="auto">
            <a:xfrm>
              <a:off x="3144838" y="1708150"/>
              <a:ext cx="82550" cy="1793875"/>
            </a:xfrm>
            <a:custGeom>
              <a:avLst/>
              <a:gdLst>
                <a:gd name="T0" fmla="*/ 94 w 241"/>
                <a:gd name="T1" fmla="*/ 5281 h 5281"/>
                <a:gd name="T2" fmla="*/ 97 w 241"/>
                <a:gd name="T3" fmla="*/ 48 h 5281"/>
                <a:gd name="T4" fmla="*/ 145 w 241"/>
                <a:gd name="T5" fmla="*/ 48 h 5281"/>
                <a:gd name="T6" fmla="*/ 142 w 241"/>
                <a:gd name="T7" fmla="*/ 5281 h 5281"/>
                <a:gd name="T8" fmla="*/ 94 w 241"/>
                <a:gd name="T9" fmla="*/ 5281 h 5281"/>
                <a:gd name="T10" fmla="*/ 7 w 241"/>
                <a:gd name="T11" fmla="*/ 196 h 5281"/>
                <a:gd name="T12" fmla="*/ 121 w 241"/>
                <a:gd name="T13" fmla="*/ 0 h 5281"/>
                <a:gd name="T14" fmla="*/ 235 w 241"/>
                <a:gd name="T15" fmla="*/ 196 h 5281"/>
                <a:gd name="T16" fmla="*/ 226 w 241"/>
                <a:gd name="T17" fmla="*/ 229 h 5281"/>
                <a:gd name="T18" fmla="*/ 193 w 241"/>
                <a:gd name="T19" fmla="*/ 220 h 5281"/>
                <a:gd name="T20" fmla="*/ 100 w 241"/>
                <a:gd name="T21" fmla="*/ 60 h 5281"/>
                <a:gd name="T22" fmla="*/ 142 w 241"/>
                <a:gd name="T23" fmla="*/ 60 h 5281"/>
                <a:gd name="T24" fmla="*/ 48 w 241"/>
                <a:gd name="T25" fmla="*/ 220 h 5281"/>
                <a:gd name="T26" fmla="*/ 15 w 241"/>
                <a:gd name="T27" fmla="*/ 229 h 5281"/>
                <a:gd name="T28" fmla="*/ 7 w 241"/>
                <a:gd name="T29" fmla="*/ 196 h 5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41" h="5281">
                  <a:moveTo>
                    <a:pt x="94" y="5281"/>
                  </a:moveTo>
                  <a:lnTo>
                    <a:pt x="97" y="48"/>
                  </a:lnTo>
                  <a:lnTo>
                    <a:pt x="145" y="48"/>
                  </a:lnTo>
                  <a:lnTo>
                    <a:pt x="142" y="5281"/>
                  </a:lnTo>
                  <a:lnTo>
                    <a:pt x="94" y="5281"/>
                  </a:lnTo>
                  <a:close/>
                  <a:moveTo>
                    <a:pt x="7" y="196"/>
                  </a:moveTo>
                  <a:lnTo>
                    <a:pt x="121" y="0"/>
                  </a:lnTo>
                  <a:lnTo>
                    <a:pt x="235" y="196"/>
                  </a:lnTo>
                  <a:cubicBezTo>
                    <a:pt x="241" y="207"/>
                    <a:pt x="238" y="222"/>
                    <a:pt x="226" y="229"/>
                  </a:cubicBezTo>
                  <a:cubicBezTo>
                    <a:pt x="215" y="235"/>
                    <a:pt x="200" y="232"/>
                    <a:pt x="193" y="220"/>
                  </a:cubicBezTo>
                  <a:lnTo>
                    <a:pt x="100" y="60"/>
                  </a:lnTo>
                  <a:lnTo>
                    <a:pt x="142" y="60"/>
                  </a:lnTo>
                  <a:lnTo>
                    <a:pt x="48" y="220"/>
                  </a:lnTo>
                  <a:cubicBezTo>
                    <a:pt x="41" y="231"/>
                    <a:pt x="27" y="235"/>
                    <a:pt x="15" y="229"/>
                  </a:cubicBezTo>
                  <a:cubicBezTo>
                    <a:pt x="4" y="222"/>
                    <a:pt x="0" y="207"/>
                    <a:pt x="7" y="196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59"/>
            <p:cNvSpPr>
              <a:spLocks noEditPoints="1"/>
            </p:cNvSpPr>
            <p:nvPr/>
          </p:nvSpPr>
          <p:spPr bwMode="auto">
            <a:xfrm>
              <a:off x="3768726" y="3312772"/>
              <a:ext cx="900113" cy="45719"/>
            </a:xfrm>
            <a:custGeom>
              <a:avLst/>
              <a:gdLst>
                <a:gd name="T0" fmla="*/ 28 w 362"/>
                <a:gd name="T1" fmla="*/ 15 h 35"/>
                <a:gd name="T2" fmla="*/ 334 w 362"/>
                <a:gd name="T3" fmla="*/ 16 h 35"/>
                <a:gd name="T4" fmla="*/ 334 w 362"/>
                <a:gd name="T5" fmla="*/ 19 h 35"/>
                <a:gd name="T6" fmla="*/ 28 w 362"/>
                <a:gd name="T7" fmla="*/ 19 h 35"/>
                <a:gd name="T8" fmla="*/ 28 w 362"/>
                <a:gd name="T9" fmla="*/ 15 h 35"/>
                <a:gd name="T10" fmla="*/ 34 w 362"/>
                <a:gd name="T11" fmla="*/ 34 h 35"/>
                <a:gd name="T12" fmla="*/ 0 w 362"/>
                <a:gd name="T13" fmla="*/ 17 h 35"/>
                <a:gd name="T14" fmla="*/ 34 w 362"/>
                <a:gd name="T15" fmla="*/ 0 h 35"/>
                <a:gd name="T16" fmla="*/ 34 w 362"/>
                <a:gd name="T17" fmla="*/ 34 h 35"/>
                <a:gd name="T18" fmla="*/ 328 w 362"/>
                <a:gd name="T19" fmla="*/ 0 h 35"/>
                <a:gd name="T20" fmla="*/ 362 w 362"/>
                <a:gd name="T21" fmla="*/ 17 h 35"/>
                <a:gd name="T22" fmla="*/ 328 w 362"/>
                <a:gd name="T23" fmla="*/ 35 h 35"/>
                <a:gd name="T24" fmla="*/ 328 w 362"/>
                <a:gd name="T2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2" h="35">
                  <a:moveTo>
                    <a:pt x="28" y="15"/>
                  </a:moveTo>
                  <a:lnTo>
                    <a:pt x="334" y="16"/>
                  </a:lnTo>
                  <a:lnTo>
                    <a:pt x="334" y="19"/>
                  </a:lnTo>
                  <a:lnTo>
                    <a:pt x="28" y="19"/>
                  </a:lnTo>
                  <a:lnTo>
                    <a:pt x="28" y="15"/>
                  </a:lnTo>
                  <a:close/>
                  <a:moveTo>
                    <a:pt x="34" y="34"/>
                  </a:moveTo>
                  <a:lnTo>
                    <a:pt x="0" y="17"/>
                  </a:lnTo>
                  <a:lnTo>
                    <a:pt x="34" y="0"/>
                  </a:lnTo>
                  <a:lnTo>
                    <a:pt x="34" y="34"/>
                  </a:lnTo>
                  <a:close/>
                  <a:moveTo>
                    <a:pt x="328" y="0"/>
                  </a:moveTo>
                  <a:lnTo>
                    <a:pt x="362" y="17"/>
                  </a:lnTo>
                  <a:lnTo>
                    <a:pt x="328" y="35"/>
                  </a:lnTo>
                  <a:lnTo>
                    <a:pt x="328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327979"/>
                </p:ext>
              </p:extLst>
            </p:nvPr>
          </p:nvGraphicFramePr>
          <p:xfrm>
            <a:off x="3588470" y="1986718"/>
            <a:ext cx="536575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39" name="Equation" r:id="rId15" imgW="368280" imgH="203040" progId="Equation.DSMT4">
                    <p:embed/>
                  </p:oleObj>
                </mc:Choice>
                <mc:Fallback>
                  <p:oleObj name="Equation" r:id="rId15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470" y="1986718"/>
                          <a:ext cx="536575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Box 70"/>
            <p:cNvSpPr txBox="1"/>
            <p:nvPr/>
          </p:nvSpPr>
          <p:spPr>
            <a:xfrm>
              <a:off x="5131029" y="338064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054649" y="342638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830068" y="3001863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δα</a:t>
              </a:r>
              <a:endParaRPr lang="en-US" dirty="0"/>
            </a:p>
          </p:txBody>
        </p:sp>
      </p:grp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5553369" y="2627592"/>
          <a:ext cx="1000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0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369" y="2627592"/>
                        <a:ext cx="1000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3048145" y="1952622"/>
            <a:ext cx="2596506" cy="1000664"/>
            <a:chOff x="3278038" y="2009955"/>
            <a:chExt cx="2596506" cy="1000664"/>
          </a:xfrm>
        </p:grpSpPr>
        <p:sp>
          <p:nvSpPr>
            <p:cNvPr id="77" name="Freeform 76"/>
            <p:cNvSpPr/>
            <p:nvPr/>
          </p:nvSpPr>
          <p:spPr>
            <a:xfrm>
              <a:off x="3278038" y="2009955"/>
              <a:ext cx="2132162" cy="1000664"/>
            </a:xfrm>
            <a:custGeom>
              <a:avLst/>
              <a:gdLst>
                <a:gd name="connsiteX0" fmla="*/ 0 w 1664898"/>
                <a:gd name="connsiteY0" fmla="*/ 1000664 h 1000664"/>
                <a:gd name="connsiteX1" fmla="*/ 569343 w 1664898"/>
                <a:gd name="connsiteY1" fmla="*/ 888520 h 1000664"/>
                <a:gd name="connsiteX2" fmla="*/ 983411 w 1664898"/>
                <a:gd name="connsiteY2" fmla="*/ 672860 h 1000664"/>
                <a:gd name="connsiteX3" fmla="*/ 1466490 w 1664898"/>
                <a:gd name="connsiteY3" fmla="*/ 250166 h 1000664"/>
                <a:gd name="connsiteX4" fmla="*/ 1664898 w 1664898"/>
                <a:gd name="connsiteY4" fmla="*/ 0 h 1000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64898" h="1000664">
                  <a:moveTo>
                    <a:pt x="0" y="1000664"/>
                  </a:moveTo>
                  <a:cubicBezTo>
                    <a:pt x="202720" y="971909"/>
                    <a:pt x="405441" y="943154"/>
                    <a:pt x="569343" y="888520"/>
                  </a:cubicBezTo>
                  <a:cubicBezTo>
                    <a:pt x="733245" y="833886"/>
                    <a:pt x="833886" y="779252"/>
                    <a:pt x="983411" y="672860"/>
                  </a:cubicBezTo>
                  <a:cubicBezTo>
                    <a:pt x="1132936" y="566468"/>
                    <a:pt x="1352909" y="362309"/>
                    <a:pt x="1466490" y="250166"/>
                  </a:cubicBezTo>
                  <a:cubicBezTo>
                    <a:pt x="1580071" y="138023"/>
                    <a:pt x="1622484" y="69011"/>
                    <a:pt x="1664898" y="0"/>
                  </a:cubicBezTo>
                </a:path>
              </a:pathLst>
            </a:cu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/>
            </p:nvPr>
          </p:nvGraphicFramePr>
          <p:xfrm>
            <a:off x="5318919" y="2084719"/>
            <a:ext cx="55562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41" name="Equation" r:id="rId19" imgW="380880" imgH="228600" progId="Equation.DSMT4">
                    <p:embed/>
                  </p:oleObj>
                </mc:Choice>
                <mc:Fallback>
                  <p:oleObj name="Equation" r:id="rId19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919" y="2084719"/>
                          <a:ext cx="555625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TextBox 80"/>
          <p:cNvSpPr txBox="1"/>
          <p:nvPr/>
        </p:nvSpPr>
        <p:spPr>
          <a:xfrm>
            <a:off x="18461" y="4849653"/>
            <a:ext cx="16966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w find the derivative of the displacement </a:t>
            </a:r>
            <a:endParaRPr lang="en-US" sz="16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3381219" y="1592263"/>
            <a:ext cx="2540156" cy="1787913"/>
            <a:chOff x="3611112" y="1649596"/>
            <a:chExt cx="2540156" cy="1787913"/>
          </a:xfrm>
        </p:grpSpPr>
        <p:sp>
          <p:nvSpPr>
            <p:cNvPr id="83" name="Freeform 82"/>
            <p:cNvSpPr/>
            <p:nvPr/>
          </p:nvSpPr>
          <p:spPr>
            <a:xfrm>
              <a:off x="3611112" y="1902619"/>
              <a:ext cx="1522625" cy="1534890"/>
            </a:xfrm>
            <a:custGeom>
              <a:avLst/>
              <a:gdLst>
                <a:gd name="connsiteX0" fmla="*/ 0 w 1716657"/>
                <a:gd name="connsiteY0" fmla="*/ 1531932 h 1534890"/>
                <a:gd name="connsiteX1" fmla="*/ 284672 w 1716657"/>
                <a:gd name="connsiteY1" fmla="*/ 1488800 h 1534890"/>
                <a:gd name="connsiteX2" fmla="*/ 491706 w 1716657"/>
                <a:gd name="connsiteY2" fmla="*/ 1212755 h 1534890"/>
                <a:gd name="connsiteX3" fmla="*/ 569343 w 1716657"/>
                <a:gd name="connsiteY3" fmla="*/ 884951 h 1534890"/>
                <a:gd name="connsiteX4" fmla="*/ 681487 w 1716657"/>
                <a:gd name="connsiteY4" fmla="*/ 393245 h 1534890"/>
                <a:gd name="connsiteX5" fmla="*/ 759125 w 1716657"/>
                <a:gd name="connsiteY5" fmla="*/ 151706 h 1534890"/>
                <a:gd name="connsiteX6" fmla="*/ 897147 w 1716657"/>
                <a:gd name="connsiteY6" fmla="*/ 5057 h 1534890"/>
                <a:gd name="connsiteX7" fmla="*/ 1086928 w 1716657"/>
                <a:gd name="connsiteY7" fmla="*/ 332860 h 1534890"/>
                <a:gd name="connsiteX8" fmla="*/ 1233577 w 1716657"/>
                <a:gd name="connsiteY8" fmla="*/ 1014347 h 1534890"/>
                <a:gd name="connsiteX9" fmla="*/ 1397479 w 1716657"/>
                <a:gd name="connsiteY9" fmla="*/ 1316272 h 1534890"/>
                <a:gd name="connsiteX10" fmla="*/ 1716657 w 1716657"/>
                <a:gd name="connsiteY10" fmla="*/ 1531932 h 1534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16657" h="1534890">
                  <a:moveTo>
                    <a:pt x="0" y="1531932"/>
                  </a:moveTo>
                  <a:cubicBezTo>
                    <a:pt x="101360" y="1536964"/>
                    <a:pt x="202721" y="1541996"/>
                    <a:pt x="284672" y="1488800"/>
                  </a:cubicBezTo>
                  <a:cubicBezTo>
                    <a:pt x="366623" y="1435604"/>
                    <a:pt x="444261" y="1313396"/>
                    <a:pt x="491706" y="1212755"/>
                  </a:cubicBezTo>
                  <a:cubicBezTo>
                    <a:pt x="539151" y="1112113"/>
                    <a:pt x="537713" y="1021536"/>
                    <a:pt x="569343" y="884951"/>
                  </a:cubicBezTo>
                  <a:cubicBezTo>
                    <a:pt x="600973" y="748366"/>
                    <a:pt x="649857" y="515452"/>
                    <a:pt x="681487" y="393245"/>
                  </a:cubicBezTo>
                  <a:cubicBezTo>
                    <a:pt x="713117" y="271037"/>
                    <a:pt x="723182" y="216404"/>
                    <a:pt x="759125" y="151706"/>
                  </a:cubicBezTo>
                  <a:cubicBezTo>
                    <a:pt x="795068" y="87008"/>
                    <a:pt x="842513" y="-25135"/>
                    <a:pt x="897147" y="5057"/>
                  </a:cubicBezTo>
                  <a:cubicBezTo>
                    <a:pt x="951781" y="35249"/>
                    <a:pt x="1030856" y="164645"/>
                    <a:pt x="1086928" y="332860"/>
                  </a:cubicBezTo>
                  <a:cubicBezTo>
                    <a:pt x="1143000" y="501075"/>
                    <a:pt x="1181819" y="850445"/>
                    <a:pt x="1233577" y="1014347"/>
                  </a:cubicBezTo>
                  <a:cubicBezTo>
                    <a:pt x="1285335" y="1178249"/>
                    <a:pt x="1316966" y="1230008"/>
                    <a:pt x="1397479" y="1316272"/>
                  </a:cubicBezTo>
                  <a:cubicBezTo>
                    <a:pt x="1477992" y="1402536"/>
                    <a:pt x="1597324" y="1467234"/>
                    <a:pt x="1716657" y="153193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49238"/>
                </p:ext>
              </p:extLst>
            </p:nvPr>
          </p:nvGraphicFramePr>
          <p:xfrm>
            <a:off x="4228806" y="1649596"/>
            <a:ext cx="192246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42" name="Equation" r:id="rId21" imgW="1320480" imgH="228600" progId="Equation.DSMT4">
                    <p:embed/>
                  </p:oleObj>
                </mc:Choice>
                <mc:Fallback>
                  <p:oleObj name="Equation" r:id="rId21" imgW="1320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806" y="1649596"/>
                          <a:ext cx="192246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0" y="5378443"/>
            <a:ext cx="7751237" cy="988012"/>
            <a:chOff x="-77493" y="5392731"/>
            <a:chExt cx="7751237" cy="988012"/>
          </a:xfrm>
        </p:grpSpPr>
        <p:sp>
          <p:nvSpPr>
            <p:cNvPr id="9" name="TextBox 8"/>
            <p:cNvSpPr txBox="1"/>
            <p:nvPr/>
          </p:nvSpPr>
          <p:spPr>
            <a:xfrm>
              <a:off x="-77493" y="5864949"/>
              <a:ext cx="525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or a reasonably narrow range of frequencies </a:t>
              </a:r>
              <a:r>
                <a:rPr lang="el-GR" dirty="0" smtClean="0"/>
                <a:t>δα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185617"/>
                </p:ext>
              </p:extLst>
            </p:nvPr>
          </p:nvGraphicFramePr>
          <p:xfrm>
            <a:off x="5155969" y="5807656"/>
            <a:ext cx="25177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43" name="Equation" r:id="rId23" imgW="1726920" imgH="393480" progId="Equation.DSMT4">
                    <p:embed/>
                  </p:oleObj>
                </mc:Choice>
                <mc:Fallback>
                  <p:oleObj name="Equation" r:id="rId23" imgW="1726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969" y="5807656"/>
                          <a:ext cx="2517775" cy="573087"/>
                        </a:xfrm>
                        <a:prstGeom prst="rect">
                          <a:avLst/>
                        </a:prstGeom>
                        <a:solidFill>
                          <a:srgbClr val="FFC000">
                            <a:alpha val="5200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Arrow Connector 86"/>
            <p:cNvCxnSpPr/>
            <p:nvPr/>
          </p:nvCxnSpPr>
          <p:spPr>
            <a:xfrm flipV="1">
              <a:off x="6229137" y="5392731"/>
              <a:ext cx="247863" cy="33300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36852"/>
              </p:ext>
            </p:extLst>
          </p:nvPr>
        </p:nvGraphicFramePr>
        <p:xfrm>
          <a:off x="2133849" y="623342"/>
          <a:ext cx="2318369" cy="63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4" name="Equation" r:id="rId25" imgW="2190890" imgH="600075" progId="Equation.DSMT4">
                  <p:embed/>
                </p:oleObj>
              </mc:Choice>
              <mc:Fallback>
                <p:oleObj name="Equation" r:id="rId25" imgW="2190890" imgH="6000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33849" y="623342"/>
                        <a:ext cx="2318369" cy="63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87560"/>
              </p:ext>
            </p:extLst>
          </p:nvPr>
        </p:nvGraphicFramePr>
        <p:xfrm>
          <a:off x="6850690" y="650039"/>
          <a:ext cx="1753147" cy="103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5" name="Equation" r:id="rId27" imgW="2209851" imgH="1304857" progId="Equation.DSMT4">
                  <p:embed/>
                </p:oleObj>
              </mc:Choice>
              <mc:Fallback>
                <p:oleObj name="Equation" r:id="rId27" imgW="2209851" imgH="1304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50690" y="650039"/>
                        <a:ext cx="1753147" cy="1035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19908" y="675300"/>
            <a:ext cx="2237895" cy="786597"/>
            <a:chOff x="4516977" y="808591"/>
            <a:chExt cx="2237895" cy="78659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397228"/>
                </p:ext>
              </p:extLst>
            </p:nvPr>
          </p:nvGraphicFramePr>
          <p:xfrm>
            <a:off x="4558076" y="1227724"/>
            <a:ext cx="2196796" cy="367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46" name="Equation" r:id="rId29" imgW="2619343" imgH="438116" progId="Equation.DSMT4">
                    <p:embed/>
                  </p:oleObj>
                </mc:Choice>
                <mc:Fallback>
                  <p:oleObj name="Equation" r:id="rId29" imgW="2619343" imgH="4381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58076" y="1227724"/>
                          <a:ext cx="2196796" cy="3674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516977" y="808591"/>
              <a:ext cx="22246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o to frequency domain</a:t>
              </a:r>
              <a:endParaRPr lang="en-US" sz="1400" dirty="0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6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1554555" y="2381742"/>
            <a:ext cx="2407068" cy="628838"/>
            <a:chOff x="1476768" y="2522865"/>
            <a:chExt cx="2407068" cy="628838"/>
          </a:xfrm>
        </p:grpSpPr>
        <p:grpSp>
          <p:nvGrpSpPr>
            <p:cNvPr id="23" name="Group 22"/>
            <p:cNvGrpSpPr/>
            <p:nvPr/>
          </p:nvGrpSpPr>
          <p:grpSpPr>
            <a:xfrm>
              <a:off x="2132013" y="2876609"/>
              <a:ext cx="1287235" cy="275094"/>
              <a:chOff x="1981200" y="4391878"/>
              <a:chExt cx="1287235" cy="275094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981200" y="4391878"/>
                <a:ext cx="1219200" cy="275094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3200401" y="4391878"/>
                <a:ext cx="68034" cy="275094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Oval 29"/>
            <p:cNvSpPr/>
            <p:nvPr/>
          </p:nvSpPr>
          <p:spPr>
            <a:xfrm>
              <a:off x="1476768" y="2561133"/>
              <a:ext cx="853289" cy="40108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294303" y="2522865"/>
              <a:ext cx="589533" cy="4440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215866" y="1054631"/>
            <a:ext cx="2925765" cy="1288179"/>
            <a:chOff x="3048000" y="1234722"/>
            <a:chExt cx="2925765" cy="1288179"/>
          </a:xfrm>
        </p:grpSpPr>
        <p:sp>
          <p:nvSpPr>
            <p:cNvPr id="25" name="Oval 24"/>
            <p:cNvSpPr/>
            <p:nvPr/>
          </p:nvSpPr>
          <p:spPr>
            <a:xfrm>
              <a:off x="3048000" y="1875075"/>
              <a:ext cx="685800" cy="647826"/>
            </a:xfrm>
            <a:prstGeom prst="ellipse">
              <a:avLst/>
            </a:prstGeom>
            <a:solidFill>
              <a:srgbClr val="FFFF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3413285" y="1563938"/>
              <a:ext cx="376741" cy="40849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 flipH="1">
              <a:off x="3811271" y="1234722"/>
              <a:ext cx="2162494" cy="5847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The only time-dependent term </a:t>
              </a:r>
              <a:endParaRPr lang="en-US" sz="16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3972" y="-58430"/>
            <a:ext cx="9748972" cy="1143000"/>
          </a:xfrm>
        </p:spPr>
        <p:txBody>
          <a:bodyPr>
            <a:noAutofit/>
          </a:bodyPr>
          <a:lstStyle/>
          <a:p>
            <a:r>
              <a:rPr lang="en-US" sz="3100" dirty="0" smtClean="0">
                <a:latin typeface="+mn-lt"/>
              </a:rPr>
              <a:t>What is electrical energy in the dispersive medium?</a:t>
            </a:r>
            <a:endParaRPr lang="en-US" sz="3100" dirty="0"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82625" y="890808"/>
          <a:ext cx="25177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2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890808"/>
                        <a:ext cx="25177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00978"/>
              </p:ext>
            </p:extLst>
          </p:nvPr>
        </p:nvGraphicFramePr>
        <p:xfrm>
          <a:off x="306387" y="1734508"/>
          <a:ext cx="8837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3" name="Equation" r:id="rId5" imgW="6883200" imgH="888840" progId="Equation.DSMT4">
                  <p:embed/>
                </p:oleObj>
              </mc:Choice>
              <mc:Fallback>
                <p:oleObj name="Equation" r:id="rId5" imgW="6883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" y="1734508"/>
                        <a:ext cx="88376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05569" y="3821489"/>
          <a:ext cx="45418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4" name="Equation" r:id="rId7" imgW="4025880" imgH="558720" progId="Equation.DSMT4">
                  <p:embed/>
                </p:oleObj>
              </mc:Choice>
              <mc:Fallback>
                <p:oleObj name="Equation" r:id="rId7" imgW="4025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9" y="3821489"/>
                        <a:ext cx="45418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05569" y="5620046"/>
          <a:ext cx="1513188" cy="52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5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9" y="5620046"/>
                        <a:ext cx="1513188" cy="52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97036" y="5692581"/>
            <a:ext cx="5416618" cy="369332"/>
          </a:xfrm>
          <a:prstGeom prst="rect">
            <a:avLst/>
          </a:prstGeom>
          <a:solidFill>
            <a:srgbClr val="FFC000">
              <a:alpha val="6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ime averaging over </a:t>
            </a:r>
            <a:r>
              <a:rPr lang="en-US" dirty="0" err="1" smtClean="0"/>
              <a:t>δt</a:t>
            </a:r>
            <a:r>
              <a:rPr lang="en-US" dirty="0" smtClean="0"/>
              <a:t>&gt;&gt;1/</a:t>
            </a:r>
            <a:r>
              <a:rPr lang="el-GR" dirty="0" smtClean="0"/>
              <a:t>ω</a:t>
            </a:r>
            <a:r>
              <a:rPr lang="en-US" baseline="-25000" dirty="0" smtClean="0"/>
              <a:t>0</a:t>
            </a:r>
            <a:r>
              <a:rPr lang="en-US" dirty="0" smtClean="0"/>
              <a:t> (but </a:t>
            </a:r>
            <a:r>
              <a:rPr lang="en-US" dirty="0" err="1"/>
              <a:t>δt</a:t>
            </a:r>
            <a:r>
              <a:rPr lang="en-US" dirty="0"/>
              <a:t> </a:t>
            </a:r>
            <a:r>
              <a:rPr lang="en-US" dirty="0" smtClean="0"/>
              <a:t>&lt;&lt;1/</a:t>
            </a:r>
            <a:r>
              <a:rPr lang="el-GR" dirty="0" smtClean="0">
                <a:cs typeface="Arial" panose="020B0604020202020204" pitchFamily="34" charset="0"/>
              </a:rPr>
              <a:t>δα</a:t>
            </a:r>
            <a:r>
              <a:rPr lang="en-US" dirty="0" smtClean="0"/>
              <a:t>) gives 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74421"/>
              </p:ext>
            </p:extLst>
          </p:nvPr>
        </p:nvGraphicFramePr>
        <p:xfrm>
          <a:off x="3025306" y="3124778"/>
          <a:ext cx="2558433" cy="5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6" name="Equation" r:id="rId11" imgW="2349360" imgH="507960" progId="Equation.DSMT4">
                  <p:embed/>
                </p:oleObj>
              </mc:Choice>
              <mc:Fallback>
                <p:oleObj name="Equation" r:id="rId11" imgW="234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5306" y="3124778"/>
                        <a:ext cx="2558433" cy="55317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885423" y="2299154"/>
            <a:ext cx="1624929" cy="851403"/>
            <a:chOff x="3807636" y="2440277"/>
            <a:chExt cx="1624929" cy="851403"/>
          </a:xfrm>
        </p:grpSpPr>
        <p:grpSp>
          <p:nvGrpSpPr>
            <p:cNvPr id="17" name="Group 16"/>
            <p:cNvGrpSpPr/>
            <p:nvPr/>
          </p:nvGrpSpPr>
          <p:grpSpPr>
            <a:xfrm>
              <a:off x="3807636" y="2440277"/>
              <a:ext cx="990600" cy="685800"/>
              <a:chOff x="3810000" y="4419600"/>
              <a:chExt cx="990600" cy="685800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3810000" y="4419600"/>
                <a:ext cx="990600" cy="685800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3886200" y="4419600"/>
                <a:ext cx="685800" cy="685800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/>
            <p:cNvSpPr txBox="1"/>
            <p:nvPr/>
          </p:nvSpPr>
          <p:spPr>
            <a:xfrm>
              <a:off x="4757380" y="2922348"/>
              <a:ext cx="6751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mall</a:t>
              </a:r>
              <a:endParaRPr lang="en-US" dirty="0"/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10320"/>
              </p:ext>
            </p:extLst>
          </p:nvPr>
        </p:nvGraphicFramePr>
        <p:xfrm>
          <a:off x="457585" y="4548416"/>
          <a:ext cx="5516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7" name="Equation" r:id="rId13" imgW="4889160" imgH="419040" progId="Equation.DSMT4">
                  <p:embed/>
                </p:oleObj>
              </mc:Choice>
              <mc:Fallback>
                <p:oleObj name="Equation" r:id="rId13" imgW="488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5" y="4548416"/>
                        <a:ext cx="55165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50109"/>
              </p:ext>
            </p:extLst>
          </p:nvPr>
        </p:nvGraphicFramePr>
        <p:xfrm>
          <a:off x="161174" y="5135853"/>
          <a:ext cx="46148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8" name="Equation" r:id="rId15" imgW="4089240" imgH="482400" progId="Equation.DSMT4">
                  <p:embed/>
                </p:oleObj>
              </mc:Choice>
              <mc:Fallback>
                <p:oleObj name="Equation" r:id="rId15" imgW="408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74" y="5135853"/>
                        <a:ext cx="46148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757380" y="3883621"/>
            <a:ext cx="3810000" cy="523220"/>
          </a:xfrm>
          <a:prstGeom prst="rect">
            <a:avLst/>
          </a:prstGeom>
          <a:solidFill>
            <a:schemeClr val="accent4">
              <a:alpha val="3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ake all the terms that do not depend on </a:t>
            </a:r>
            <a:r>
              <a:rPr lang="el-GR" sz="1400" dirty="0" smtClean="0"/>
              <a:t>α</a:t>
            </a:r>
            <a:r>
              <a:rPr lang="en-US" sz="1400" dirty="0" smtClean="0"/>
              <a:t> out of the integrals</a:t>
            </a:r>
            <a:endParaRPr lang="en-US" sz="14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5852225" y="4574697"/>
            <a:ext cx="3061428" cy="549841"/>
            <a:chOff x="6044258" y="3406070"/>
            <a:chExt cx="3061428" cy="549841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381496"/>
                </p:ext>
              </p:extLst>
            </p:nvPr>
          </p:nvGraphicFramePr>
          <p:xfrm>
            <a:off x="7706330" y="3606072"/>
            <a:ext cx="1399356" cy="349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29" name="Equation" r:id="rId17" imgW="711000" imgH="177480" progId="Equation.DSMT4">
                    <p:embed/>
                  </p:oleObj>
                </mc:Choice>
                <mc:Fallback>
                  <p:oleObj name="Equation" r:id="rId17" imgW="711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706330" y="3606072"/>
                          <a:ext cx="1399356" cy="349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6044258" y="3406070"/>
              <a:ext cx="3061428" cy="523220"/>
            </a:xfrm>
            <a:prstGeom prst="rect">
              <a:avLst/>
            </a:prstGeom>
            <a:solidFill>
              <a:schemeClr val="accent4">
                <a:alpha val="38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ake the inverse Fourier transform and use the fact that </a:t>
              </a:r>
              <a:endParaRPr lang="en-US" sz="1400" dirty="0"/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48640"/>
              </p:ext>
            </p:extLst>
          </p:nvPr>
        </p:nvGraphicFramePr>
        <p:xfrm>
          <a:off x="4831641" y="5126034"/>
          <a:ext cx="42132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0" name="Equation" r:id="rId19" imgW="3733560" imgH="482400" progId="Equation.DSMT4">
                  <p:embed/>
                </p:oleObj>
              </mc:Choice>
              <mc:Fallback>
                <p:oleObj name="Equation" r:id="rId19" imgW="373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641" y="5126034"/>
                        <a:ext cx="42132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95959"/>
              </p:ext>
            </p:extLst>
          </p:nvPr>
        </p:nvGraphicFramePr>
        <p:xfrm>
          <a:off x="1749425" y="5751513"/>
          <a:ext cx="17240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1" name="Equation" r:id="rId21" imgW="1371600" imgH="228600" progId="Equation.DSMT4">
                  <p:embed/>
                </p:oleObj>
              </mc:Choice>
              <mc:Fallback>
                <p:oleObj name="Equation" r:id="rId2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751513"/>
                        <a:ext cx="17240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590770" y="60119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467748" y="6024583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2</a:t>
            </a:r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12085"/>
              </p:ext>
            </p:extLst>
          </p:nvPr>
        </p:nvGraphicFramePr>
        <p:xfrm>
          <a:off x="-17463" y="6261100"/>
          <a:ext cx="64658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2" name="Equation" r:id="rId23" imgW="5727600" imgH="482400" progId="Equation.DSMT4">
                  <p:embed/>
                </p:oleObj>
              </mc:Choice>
              <mc:Fallback>
                <p:oleObj name="Equation" r:id="rId23" imgW="5727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6261100"/>
                        <a:ext cx="64658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03767"/>
              </p:ext>
            </p:extLst>
          </p:nvPr>
        </p:nvGraphicFramePr>
        <p:xfrm>
          <a:off x="6330950" y="6297613"/>
          <a:ext cx="18494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3" name="Equation" r:id="rId25" imgW="1638000" imgH="482400" progId="Equation.DSMT4">
                  <p:embed/>
                </p:oleObj>
              </mc:Choice>
              <mc:Fallback>
                <p:oleObj name="Equation" r:id="rId25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6297613"/>
                        <a:ext cx="1849438" cy="544512"/>
                      </a:xfrm>
                      <a:prstGeom prst="rect">
                        <a:avLst/>
                      </a:prstGeom>
                      <a:solidFill>
                        <a:srgbClr val="0070C0">
                          <a:alpha val="34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29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7" grpId="0" animBg="1"/>
      <p:bldP spid="42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5741" y="-115697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Energy density in the dispersive medium</a:t>
            </a:r>
            <a:endParaRPr lang="en-US" sz="3200" dirty="0">
              <a:latin typeface="+mn-lt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679228" y="2032545"/>
            <a:ext cx="2908745" cy="3149055"/>
            <a:chOff x="679228" y="2032545"/>
            <a:chExt cx="2908745" cy="3149055"/>
          </a:xfrm>
        </p:grpSpPr>
        <p:sp>
          <p:nvSpPr>
            <p:cNvPr id="71" name="Rectangle 70"/>
            <p:cNvSpPr/>
            <p:nvPr/>
          </p:nvSpPr>
          <p:spPr>
            <a:xfrm>
              <a:off x="2362200" y="2198132"/>
              <a:ext cx="457200" cy="298346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63"/>
            <p:cNvGrpSpPr/>
            <p:nvPr/>
          </p:nvGrpSpPr>
          <p:grpSpPr>
            <a:xfrm>
              <a:off x="762000" y="2667000"/>
              <a:ext cx="2825973" cy="2133600"/>
              <a:chOff x="3675063" y="2047875"/>
              <a:chExt cx="2908300" cy="1260475"/>
            </a:xfrm>
          </p:grpSpPr>
          <p:sp>
            <p:nvSpPr>
              <p:cNvPr id="63" name="Freeform 56"/>
              <p:cNvSpPr>
                <a:spLocks/>
              </p:cNvSpPr>
              <p:nvPr/>
            </p:nvSpPr>
            <p:spPr bwMode="auto">
              <a:xfrm>
                <a:off x="3675063" y="2574925"/>
                <a:ext cx="1001713" cy="55563"/>
              </a:xfrm>
              <a:custGeom>
                <a:avLst/>
                <a:gdLst/>
                <a:ahLst/>
                <a:cxnLst>
                  <a:cxn ang="0">
                    <a:pos x="10" y="35"/>
                  </a:cxn>
                  <a:cxn ang="0">
                    <a:pos x="25" y="35"/>
                  </a:cxn>
                  <a:cxn ang="0">
                    <a:pos x="40" y="35"/>
                  </a:cxn>
                  <a:cxn ang="0">
                    <a:pos x="54" y="35"/>
                  </a:cxn>
                  <a:cxn ang="0">
                    <a:pos x="69" y="35"/>
                  </a:cxn>
                  <a:cxn ang="0">
                    <a:pos x="84" y="35"/>
                  </a:cxn>
                  <a:cxn ang="0">
                    <a:pos x="99" y="35"/>
                  </a:cxn>
                  <a:cxn ang="0">
                    <a:pos x="114" y="35"/>
                  </a:cxn>
                  <a:cxn ang="0">
                    <a:pos x="129" y="35"/>
                  </a:cxn>
                  <a:cxn ang="0">
                    <a:pos x="144" y="35"/>
                  </a:cxn>
                  <a:cxn ang="0">
                    <a:pos x="159" y="30"/>
                  </a:cxn>
                  <a:cxn ang="0">
                    <a:pos x="174" y="30"/>
                  </a:cxn>
                  <a:cxn ang="0">
                    <a:pos x="189" y="30"/>
                  </a:cxn>
                  <a:cxn ang="0">
                    <a:pos x="203" y="30"/>
                  </a:cxn>
                  <a:cxn ang="0">
                    <a:pos x="218" y="30"/>
                  </a:cxn>
                  <a:cxn ang="0">
                    <a:pos x="233" y="30"/>
                  </a:cxn>
                  <a:cxn ang="0">
                    <a:pos x="248" y="30"/>
                  </a:cxn>
                  <a:cxn ang="0">
                    <a:pos x="263" y="30"/>
                  </a:cxn>
                  <a:cxn ang="0">
                    <a:pos x="278" y="30"/>
                  </a:cxn>
                  <a:cxn ang="0">
                    <a:pos x="293" y="25"/>
                  </a:cxn>
                  <a:cxn ang="0">
                    <a:pos x="308" y="25"/>
                  </a:cxn>
                  <a:cxn ang="0">
                    <a:pos x="323" y="25"/>
                  </a:cxn>
                  <a:cxn ang="0">
                    <a:pos x="338" y="25"/>
                  </a:cxn>
                  <a:cxn ang="0">
                    <a:pos x="352" y="25"/>
                  </a:cxn>
                  <a:cxn ang="0">
                    <a:pos x="367" y="25"/>
                  </a:cxn>
                  <a:cxn ang="0">
                    <a:pos x="382" y="25"/>
                  </a:cxn>
                  <a:cxn ang="0">
                    <a:pos x="397" y="20"/>
                  </a:cxn>
                  <a:cxn ang="0">
                    <a:pos x="412" y="20"/>
                  </a:cxn>
                  <a:cxn ang="0">
                    <a:pos x="427" y="20"/>
                  </a:cxn>
                  <a:cxn ang="0">
                    <a:pos x="442" y="20"/>
                  </a:cxn>
                  <a:cxn ang="0">
                    <a:pos x="457" y="20"/>
                  </a:cxn>
                  <a:cxn ang="0">
                    <a:pos x="472" y="15"/>
                  </a:cxn>
                  <a:cxn ang="0">
                    <a:pos x="487" y="15"/>
                  </a:cxn>
                  <a:cxn ang="0">
                    <a:pos x="501" y="15"/>
                  </a:cxn>
                  <a:cxn ang="0">
                    <a:pos x="516" y="15"/>
                  </a:cxn>
                  <a:cxn ang="0">
                    <a:pos x="531" y="10"/>
                  </a:cxn>
                  <a:cxn ang="0">
                    <a:pos x="546" y="10"/>
                  </a:cxn>
                  <a:cxn ang="0">
                    <a:pos x="561" y="10"/>
                  </a:cxn>
                  <a:cxn ang="0">
                    <a:pos x="576" y="5"/>
                  </a:cxn>
                  <a:cxn ang="0">
                    <a:pos x="591" y="5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 h="35">
                    <a:moveTo>
                      <a:pt x="0" y="35"/>
                    </a:moveTo>
                    <a:lnTo>
                      <a:pt x="5" y="35"/>
                    </a:lnTo>
                    <a:lnTo>
                      <a:pt x="10" y="35"/>
                    </a:lnTo>
                    <a:lnTo>
                      <a:pt x="15" y="35"/>
                    </a:lnTo>
                    <a:lnTo>
                      <a:pt x="20" y="35"/>
                    </a:lnTo>
                    <a:lnTo>
                      <a:pt x="25" y="35"/>
                    </a:lnTo>
                    <a:lnTo>
                      <a:pt x="30" y="35"/>
                    </a:lnTo>
                    <a:lnTo>
                      <a:pt x="35" y="35"/>
                    </a:lnTo>
                    <a:lnTo>
                      <a:pt x="40" y="35"/>
                    </a:lnTo>
                    <a:lnTo>
                      <a:pt x="45" y="35"/>
                    </a:lnTo>
                    <a:lnTo>
                      <a:pt x="50" y="35"/>
                    </a:lnTo>
                    <a:lnTo>
                      <a:pt x="54" y="35"/>
                    </a:lnTo>
                    <a:lnTo>
                      <a:pt x="59" y="35"/>
                    </a:lnTo>
                    <a:lnTo>
                      <a:pt x="64" y="35"/>
                    </a:lnTo>
                    <a:lnTo>
                      <a:pt x="69" y="35"/>
                    </a:lnTo>
                    <a:lnTo>
                      <a:pt x="74" y="35"/>
                    </a:lnTo>
                    <a:lnTo>
                      <a:pt x="79" y="35"/>
                    </a:lnTo>
                    <a:lnTo>
                      <a:pt x="84" y="35"/>
                    </a:lnTo>
                    <a:lnTo>
                      <a:pt x="89" y="35"/>
                    </a:lnTo>
                    <a:lnTo>
                      <a:pt x="94" y="35"/>
                    </a:lnTo>
                    <a:lnTo>
                      <a:pt x="99" y="35"/>
                    </a:lnTo>
                    <a:lnTo>
                      <a:pt x="104" y="35"/>
                    </a:lnTo>
                    <a:lnTo>
                      <a:pt x="109" y="35"/>
                    </a:lnTo>
                    <a:lnTo>
                      <a:pt x="114" y="35"/>
                    </a:lnTo>
                    <a:lnTo>
                      <a:pt x="119" y="35"/>
                    </a:lnTo>
                    <a:lnTo>
                      <a:pt x="124" y="35"/>
                    </a:lnTo>
                    <a:lnTo>
                      <a:pt x="129" y="35"/>
                    </a:lnTo>
                    <a:lnTo>
                      <a:pt x="134" y="35"/>
                    </a:lnTo>
                    <a:lnTo>
                      <a:pt x="139" y="35"/>
                    </a:lnTo>
                    <a:lnTo>
                      <a:pt x="144" y="35"/>
                    </a:lnTo>
                    <a:lnTo>
                      <a:pt x="149" y="30"/>
                    </a:lnTo>
                    <a:lnTo>
                      <a:pt x="154" y="30"/>
                    </a:lnTo>
                    <a:lnTo>
                      <a:pt x="159" y="30"/>
                    </a:lnTo>
                    <a:lnTo>
                      <a:pt x="164" y="30"/>
                    </a:lnTo>
                    <a:lnTo>
                      <a:pt x="169" y="30"/>
                    </a:lnTo>
                    <a:lnTo>
                      <a:pt x="174" y="30"/>
                    </a:lnTo>
                    <a:lnTo>
                      <a:pt x="179" y="30"/>
                    </a:lnTo>
                    <a:lnTo>
                      <a:pt x="184" y="30"/>
                    </a:lnTo>
                    <a:lnTo>
                      <a:pt x="189" y="30"/>
                    </a:lnTo>
                    <a:lnTo>
                      <a:pt x="194" y="30"/>
                    </a:lnTo>
                    <a:lnTo>
                      <a:pt x="198" y="30"/>
                    </a:lnTo>
                    <a:lnTo>
                      <a:pt x="203" y="30"/>
                    </a:lnTo>
                    <a:lnTo>
                      <a:pt x="208" y="30"/>
                    </a:lnTo>
                    <a:lnTo>
                      <a:pt x="213" y="30"/>
                    </a:lnTo>
                    <a:lnTo>
                      <a:pt x="218" y="30"/>
                    </a:lnTo>
                    <a:lnTo>
                      <a:pt x="223" y="30"/>
                    </a:lnTo>
                    <a:lnTo>
                      <a:pt x="228" y="30"/>
                    </a:lnTo>
                    <a:lnTo>
                      <a:pt x="233" y="30"/>
                    </a:lnTo>
                    <a:lnTo>
                      <a:pt x="238" y="30"/>
                    </a:lnTo>
                    <a:lnTo>
                      <a:pt x="243" y="30"/>
                    </a:lnTo>
                    <a:lnTo>
                      <a:pt x="248" y="30"/>
                    </a:lnTo>
                    <a:lnTo>
                      <a:pt x="253" y="30"/>
                    </a:lnTo>
                    <a:lnTo>
                      <a:pt x="258" y="30"/>
                    </a:lnTo>
                    <a:lnTo>
                      <a:pt x="263" y="30"/>
                    </a:lnTo>
                    <a:lnTo>
                      <a:pt x="268" y="30"/>
                    </a:lnTo>
                    <a:lnTo>
                      <a:pt x="273" y="30"/>
                    </a:lnTo>
                    <a:lnTo>
                      <a:pt x="278" y="30"/>
                    </a:lnTo>
                    <a:lnTo>
                      <a:pt x="283" y="30"/>
                    </a:lnTo>
                    <a:lnTo>
                      <a:pt x="288" y="25"/>
                    </a:lnTo>
                    <a:lnTo>
                      <a:pt x="293" y="25"/>
                    </a:lnTo>
                    <a:lnTo>
                      <a:pt x="298" y="25"/>
                    </a:lnTo>
                    <a:lnTo>
                      <a:pt x="303" y="25"/>
                    </a:lnTo>
                    <a:lnTo>
                      <a:pt x="308" y="25"/>
                    </a:lnTo>
                    <a:lnTo>
                      <a:pt x="313" y="25"/>
                    </a:lnTo>
                    <a:lnTo>
                      <a:pt x="318" y="25"/>
                    </a:lnTo>
                    <a:lnTo>
                      <a:pt x="323" y="25"/>
                    </a:lnTo>
                    <a:lnTo>
                      <a:pt x="328" y="25"/>
                    </a:lnTo>
                    <a:lnTo>
                      <a:pt x="333" y="25"/>
                    </a:lnTo>
                    <a:lnTo>
                      <a:pt x="338" y="25"/>
                    </a:lnTo>
                    <a:lnTo>
                      <a:pt x="343" y="25"/>
                    </a:lnTo>
                    <a:lnTo>
                      <a:pt x="347" y="25"/>
                    </a:lnTo>
                    <a:lnTo>
                      <a:pt x="352" y="25"/>
                    </a:lnTo>
                    <a:lnTo>
                      <a:pt x="357" y="25"/>
                    </a:lnTo>
                    <a:lnTo>
                      <a:pt x="362" y="25"/>
                    </a:lnTo>
                    <a:lnTo>
                      <a:pt x="367" y="25"/>
                    </a:lnTo>
                    <a:lnTo>
                      <a:pt x="372" y="25"/>
                    </a:lnTo>
                    <a:lnTo>
                      <a:pt x="377" y="25"/>
                    </a:lnTo>
                    <a:lnTo>
                      <a:pt x="382" y="25"/>
                    </a:lnTo>
                    <a:lnTo>
                      <a:pt x="387" y="20"/>
                    </a:lnTo>
                    <a:lnTo>
                      <a:pt x="392" y="20"/>
                    </a:lnTo>
                    <a:lnTo>
                      <a:pt x="397" y="20"/>
                    </a:lnTo>
                    <a:lnTo>
                      <a:pt x="402" y="20"/>
                    </a:lnTo>
                    <a:lnTo>
                      <a:pt x="407" y="20"/>
                    </a:lnTo>
                    <a:lnTo>
                      <a:pt x="412" y="20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20"/>
                    </a:lnTo>
                    <a:lnTo>
                      <a:pt x="437" y="20"/>
                    </a:lnTo>
                    <a:lnTo>
                      <a:pt x="442" y="20"/>
                    </a:lnTo>
                    <a:lnTo>
                      <a:pt x="447" y="20"/>
                    </a:lnTo>
                    <a:lnTo>
                      <a:pt x="452" y="20"/>
                    </a:lnTo>
                    <a:lnTo>
                      <a:pt x="457" y="20"/>
                    </a:lnTo>
                    <a:lnTo>
                      <a:pt x="462" y="15"/>
                    </a:lnTo>
                    <a:lnTo>
                      <a:pt x="467" y="15"/>
                    </a:lnTo>
                    <a:lnTo>
                      <a:pt x="472" y="15"/>
                    </a:lnTo>
                    <a:lnTo>
                      <a:pt x="477" y="15"/>
                    </a:lnTo>
                    <a:lnTo>
                      <a:pt x="482" y="15"/>
                    </a:lnTo>
                    <a:lnTo>
                      <a:pt x="487" y="15"/>
                    </a:lnTo>
                    <a:lnTo>
                      <a:pt x="492" y="15"/>
                    </a:lnTo>
                    <a:lnTo>
                      <a:pt x="496" y="15"/>
                    </a:lnTo>
                    <a:lnTo>
                      <a:pt x="501" y="15"/>
                    </a:lnTo>
                    <a:lnTo>
                      <a:pt x="506" y="15"/>
                    </a:lnTo>
                    <a:lnTo>
                      <a:pt x="511" y="15"/>
                    </a:lnTo>
                    <a:lnTo>
                      <a:pt x="516" y="15"/>
                    </a:lnTo>
                    <a:lnTo>
                      <a:pt x="521" y="10"/>
                    </a:lnTo>
                    <a:lnTo>
                      <a:pt x="526" y="10"/>
                    </a:lnTo>
                    <a:lnTo>
                      <a:pt x="531" y="10"/>
                    </a:lnTo>
                    <a:lnTo>
                      <a:pt x="536" y="10"/>
                    </a:lnTo>
                    <a:lnTo>
                      <a:pt x="541" y="10"/>
                    </a:lnTo>
                    <a:lnTo>
                      <a:pt x="546" y="10"/>
                    </a:lnTo>
                    <a:lnTo>
                      <a:pt x="551" y="10"/>
                    </a:lnTo>
                    <a:lnTo>
                      <a:pt x="556" y="10"/>
                    </a:lnTo>
                    <a:lnTo>
                      <a:pt x="561" y="10"/>
                    </a:lnTo>
                    <a:lnTo>
                      <a:pt x="566" y="5"/>
                    </a:lnTo>
                    <a:lnTo>
                      <a:pt x="571" y="5"/>
                    </a:lnTo>
                    <a:lnTo>
                      <a:pt x="576" y="5"/>
                    </a:lnTo>
                    <a:lnTo>
                      <a:pt x="581" y="5"/>
                    </a:lnTo>
                    <a:lnTo>
                      <a:pt x="586" y="5"/>
                    </a:lnTo>
                    <a:lnTo>
                      <a:pt x="591" y="5"/>
                    </a:lnTo>
                    <a:lnTo>
                      <a:pt x="596" y="5"/>
                    </a:lnTo>
                    <a:lnTo>
                      <a:pt x="601" y="5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4" name="Freeform 57"/>
              <p:cNvSpPr>
                <a:spLocks/>
              </p:cNvSpPr>
              <p:nvPr/>
            </p:nvSpPr>
            <p:spPr bwMode="auto">
              <a:xfrm>
                <a:off x="4676776" y="2047875"/>
                <a:ext cx="906463" cy="1260475"/>
              </a:xfrm>
              <a:custGeom>
                <a:avLst/>
                <a:gdLst/>
                <a:ahLst/>
                <a:cxnLst>
                  <a:cxn ang="0">
                    <a:pos x="9" y="327"/>
                  </a:cxn>
                  <a:cxn ang="0">
                    <a:pos x="24" y="327"/>
                  </a:cxn>
                  <a:cxn ang="0">
                    <a:pos x="39" y="322"/>
                  </a:cxn>
                  <a:cxn ang="0">
                    <a:pos x="54" y="322"/>
                  </a:cxn>
                  <a:cxn ang="0">
                    <a:pos x="69" y="317"/>
                  </a:cxn>
                  <a:cxn ang="0">
                    <a:pos x="84" y="312"/>
                  </a:cxn>
                  <a:cxn ang="0">
                    <a:pos x="99" y="307"/>
                  </a:cxn>
                  <a:cxn ang="0">
                    <a:pos x="114" y="307"/>
                  </a:cxn>
                  <a:cxn ang="0">
                    <a:pos x="129" y="302"/>
                  </a:cxn>
                  <a:cxn ang="0">
                    <a:pos x="144" y="298"/>
                  </a:cxn>
                  <a:cxn ang="0">
                    <a:pos x="158" y="288"/>
                  </a:cxn>
                  <a:cxn ang="0">
                    <a:pos x="173" y="283"/>
                  </a:cxn>
                  <a:cxn ang="0">
                    <a:pos x="188" y="278"/>
                  </a:cxn>
                  <a:cxn ang="0">
                    <a:pos x="203" y="268"/>
                  </a:cxn>
                  <a:cxn ang="0">
                    <a:pos x="218" y="258"/>
                  </a:cxn>
                  <a:cxn ang="0">
                    <a:pos x="233" y="243"/>
                  </a:cxn>
                  <a:cxn ang="0">
                    <a:pos x="248" y="233"/>
                  </a:cxn>
                  <a:cxn ang="0">
                    <a:pos x="258" y="218"/>
                  </a:cxn>
                  <a:cxn ang="0">
                    <a:pos x="273" y="203"/>
                  </a:cxn>
                  <a:cxn ang="0">
                    <a:pos x="283" y="188"/>
                  </a:cxn>
                  <a:cxn ang="0">
                    <a:pos x="298" y="168"/>
                  </a:cxn>
                  <a:cxn ang="0">
                    <a:pos x="307" y="144"/>
                  </a:cxn>
                  <a:cxn ang="0">
                    <a:pos x="322" y="114"/>
                  </a:cxn>
                  <a:cxn ang="0">
                    <a:pos x="332" y="79"/>
                  </a:cxn>
                  <a:cxn ang="0">
                    <a:pos x="347" y="44"/>
                  </a:cxn>
                  <a:cxn ang="0">
                    <a:pos x="357" y="10"/>
                  </a:cxn>
                  <a:cxn ang="0">
                    <a:pos x="372" y="5"/>
                  </a:cxn>
                  <a:cxn ang="0">
                    <a:pos x="382" y="84"/>
                  </a:cxn>
                  <a:cxn ang="0">
                    <a:pos x="397" y="307"/>
                  </a:cxn>
                  <a:cxn ang="0">
                    <a:pos x="412" y="590"/>
                  </a:cxn>
                  <a:cxn ang="0">
                    <a:pos x="422" y="754"/>
                  </a:cxn>
                  <a:cxn ang="0">
                    <a:pos x="437" y="794"/>
                  </a:cxn>
                  <a:cxn ang="0">
                    <a:pos x="447" y="774"/>
                  </a:cxn>
                  <a:cxn ang="0">
                    <a:pos x="461" y="734"/>
                  </a:cxn>
                  <a:cxn ang="0">
                    <a:pos x="471" y="700"/>
                  </a:cxn>
                  <a:cxn ang="0">
                    <a:pos x="486" y="670"/>
                  </a:cxn>
                  <a:cxn ang="0">
                    <a:pos x="496" y="640"/>
                  </a:cxn>
                  <a:cxn ang="0">
                    <a:pos x="511" y="620"/>
                  </a:cxn>
                  <a:cxn ang="0">
                    <a:pos x="521" y="600"/>
                  </a:cxn>
                  <a:cxn ang="0">
                    <a:pos x="541" y="576"/>
                  </a:cxn>
                  <a:cxn ang="0">
                    <a:pos x="546" y="571"/>
                  </a:cxn>
                  <a:cxn ang="0">
                    <a:pos x="561" y="556"/>
                  </a:cxn>
                </a:cxnLst>
                <a:rect l="0" t="0" r="r" b="b"/>
                <a:pathLst>
                  <a:path w="571" h="794">
                    <a:moveTo>
                      <a:pt x="0" y="332"/>
                    </a:moveTo>
                    <a:lnTo>
                      <a:pt x="5" y="332"/>
                    </a:lnTo>
                    <a:lnTo>
                      <a:pt x="9" y="327"/>
                    </a:lnTo>
                    <a:lnTo>
                      <a:pt x="14" y="327"/>
                    </a:lnTo>
                    <a:lnTo>
                      <a:pt x="19" y="327"/>
                    </a:lnTo>
                    <a:lnTo>
                      <a:pt x="24" y="327"/>
                    </a:lnTo>
                    <a:lnTo>
                      <a:pt x="29" y="327"/>
                    </a:lnTo>
                    <a:lnTo>
                      <a:pt x="34" y="322"/>
                    </a:lnTo>
                    <a:lnTo>
                      <a:pt x="39" y="322"/>
                    </a:lnTo>
                    <a:lnTo>
                      <a:pt x="44" y="322"/>
                    </a:lnTo>
                    <a:lnTo>
                      <a:pt x="49" y="322"/>
                    </a:lnTo>
                    <a:lnTo>
                      <a:pt x="54" y="322"/>
                    </a:lnTo>
                    <a:lnTo>
                      <a:pt x="59" y="317"/>
                    </a:lnTo>
                    <a:lnTo>
                      <a:pt x="64" y="317"/>
                    </a:lnTo>
                    <a:lnTo>
                      <a:pt x="69" y="317"/>
                    </a:lnTo>
                    <a:lnTo>
                      <a:pt x="74" y="317"/>
                    </a:lnTo>
                    <a:lnTo>
                      <a:pt x="79" y="317"/>
                    </a:lnTo>
                    <a:lnTo>
                      <a:pt x="84" y="312"/>
                    </a:lnTo>
                    <a:lnTo>
                      <a:pt x="89" y="312"/>
                    </a:lnTo>
                    <a:lnTo>
                      <a:pt x="94" y="312"/>
                    </a:lnTo>
                    <a:lnTo>
                      <a:pt x="99" y="307"/>
                    </a:lnTo>
                    <a:lnTo>
                      <a:pt x="104" y="307"/>
                    </a:lnTo>
                    <a:lnTo>
                      <a:pt x="109" y="307"/>
                    </a:lnTo>
                    <a:lnTo>
                      <a:pt x="114" y="307"/>
                    </a:lnTo>
                    <a:lnTo>
                      <a:pt x="119" y="302"/>
                    </a:lnTo>
                    <a:lnTo>
                      <a:pt x="124" y="302"/>
                    </a:lnTo>
                    <a:lnTo>
                      <a:pt x="129" y="302"/>
                    </a:lnTo>
                    <a:lnTo>
                      <a:pt x="134" y="298"/>
                    </a:lnTo>
                    <a:lnTo>
                      <a:pt x="139" y="298"/>
                    </a:lnTo>
                    <a:lnTo>
                      <a:pt x="144" y="298"/>
                    </a:lnTo>
                    <a:lnTo>
                      <a:pt x="149" y="293"/>
                    </a:lnTo>
                    <a:lnTo>
                      <a:pt x="154" y="293"/>
                    </a:lnTo>
                    <a:lnTo>
                      <a:pt x="158" y="288"/>
                    </a:lnTo>
                    <a:lnTo>
                      <a:pt x="163" y="288"/>
                    </a:lnTo>
                    <a:lnTo>
                      <a:pt x="168" y="288"/>
                    </a:lnTo>
                    <a:lnTo>
                      <a:pt x="173" y="283"/>
                    </a:lnTo>
                    <a:lnTo>
                      <a:pt x="178" y="278"/>
                    </a:lnTo>
                    <a:lnTo>
                      <a:pt x="183" y="278"/>
                    </a:lnTo>
                    <a:lnTo>
                      <a:pt x="188" y="278"/>
                    </a:lnTo>
                    <a:lnTo>
                      <a:pt x="193" y="273"/>
                    </a:lnTo>
                    <a:lnTo>
                      <a:pt x="198" y="273"/>
                    </a:lnTo>
                    <a:lnTo>
                      <a:pt x="203" y="268"/>
                    </a:lnTo>
                    <a:lnTo>
                      <a:pt x="208" y="263"/>
                    </a:lnTo>
                    <a:lnTo>
                      <a:pt x="213" y="258"/>
                    </a:lnTo>
                    <a:lnTo>
                      <a:pt x="218" y="258"/>
                    </a:lnTo>
                    <a:lnTo>
                      <a:pt x="223" y="253"/>
                    </a:lnTo>
                    <a:lnTo>
                      <a:pt x="228" y="248"/>
                    </a:lnTo>
                    <a:lnTo>
                      <a:pt x="233" y="243"/>
                    </a:lnTo>
                    <a:lnTo>
                      <a:pt x="238" y="243"/>
                    </a:lnTo>
                    <a:lnTo>
                      <a:pt x="243" y="238"/>
                    </a:lnTo>
                    <a:lnTo>
                      <a:pt x="248" y="233"/>
                    </a:lnTo>
                    <a:lnTo>
                      <a:pt x="253" y="228"/>
                    </a:lnTo>
                    <a:lnTo>
                      <a:pt x="253" y="223"/>
                    </a:lnTo>
                    <a:lnTo>
                      <a:pt x="258" y="218"/>
                    </a:lnTo>
                    <a:lnTo>
                      <a:pt x="263" y="213"/>
                    </a:lnTo>
                    <a:lnTo>
                      <a:pt x="268" y="208"/>
                    </a:lnTo>
                    <a:lnTo>
                      <a:pt x="273" y="203"/>
                    </a:lnTo>
                    <a:lnTo>
                      <a:pt x="278" y="198"/>
                    </a:lnTo>
                    <a:lnTo>
                      <a:pt x="283" y="193"/>
                    </a:lnTo>
                    <a:lnTo>
                      <a:pt x="283" y="188"/>
                    </a:lnTo>
                    <a:lnTo>
                      <a:pt x="288" y="183"/>
                    </a:lnTo>
                    <a:lnTo>
                      <a:pt x="293" y="173"/>
                    </a:lnTo>
                    <a:lnTo>
                      <a:pt x="298" y="168"/>
                    </a:lnTo>
                    <a:lnTo>
                      <a:pt x="302" y="158"/>
                    </a:lnTo>
                    <a:lnTo>
                      <a:pt x="307" y="149"/>
                    </a:lnTo>
                    <a:lnTo>
                      <a:pt x="307" y="144"/>
                    </a:lnTo>
                    <a:lnTo>
                      <a:pt x="312" y="134"/>
                    </a:lnTo>
                    <a:lnTo>
                      <a:pt x="317" y="124"/>
                    </a:lnTo>
                    <a:lnTo>
                      <a:pt x="322" y="114"/>
                    </a:lnTo>
                    <a:lnTo>
                      <a:pt x="327" y="104"/>
                    </a:lnTo>
                    <a:lnTo>
                      <a:pt x="332" y="94"/>
                    </a:lnTo>
                    <a:lnTo>
                      <a:pt x="332" y="79"/>
                    </a:lnTo>
                    <a:lnTo>
                      <a:pt x="337" y="69"/>
                    </a:lnTo>
                    <a:lnTo>
                      <a:pt x="342" y="54"/>
                    </a:lnTo>
                    <a:lnTo>
                      <a:pt x="347" y="44"/>
                    </a:lnTo>
                    <a:lnTo>
                      <a:pt x="352" y="29"/>
                    </a:lnTo>
                    <a:lnTo>
                      <a:pt x="357" y="19"/>
                    </a:lnTo>
                    <a:lnTo>
                      <a:pt x="357" y="10"/>
                    </a:lnTo>
                    <a:lnTo>
                      <a:pt x="362" y="5"/>
                    </a:lnTo>
                    <a:lnTo>
                      <a:pt x="367" y="0"/>
                    </a:lnTo>
                    <a:lnTo>
                      <a:pt x="372" y="5"/>
                    </a:lnTo>
                    <a:lnTo>
                      <a:pt x="377" y="19"/>
                    </a:lnTo>
                    <a:lnTo>
                      <a:pt x="382" y="44"/>
                    </a:lnTo>
                    <a:lnTo>
                      <a:pt x="382" y="84"/>
                    </a:lnTo>
                    <a:lnTo>
                      <a:pt x="387" y="144"/>
                    </a:lnTo>
                    <a:lnTo>
                      <a:pt x="392" y="218"/>
                    </a:lnTo>
                    <a:lnTo>
                      <a:pt x="397" y="307"/>
                    </a:lnTo>
                    <a:lnTo>
                      <a:pt x="402" y="407"/>
                    </a:lnTo>
                    <a:lnTo>
                      <a:pt x="407" y="501"/>
                    </a:lnTo>
                    <a:lnTo>
                      <a:pt x="412" y="590"/>
                    </a:lnTo>
                    <a:lnTo>
                      <a:pt x="412" y="660"/>
                    </a:lnTo>
                    <a:lnTo>
                      <a:pt x="417" y="715"/>
                    </a:lnTo>
                    <a:lnTo>
                      <a:pt x="422" y="754"/>
                    </a:lnTo>
                    <a:lnTo>
                      <a:pt x="427" y="779"/>
                    </a:lnTo>
                    <a:lnTo>
                      <a:pt x="432" y="789"/>
                    </a:lnTo>
                    <a:lnTo>
                      <a:pt x="437" y="794"/>
                    </a:lnTo>
                    <a:lnTo>
                      <a:pt x="437" y="789"/>
                    </a:lnTo>
                    <a:lnTo>
                      <a:pt x="442" y="784"/>
                    </a:lnTo>
                    <a:lnTo>
                      <a:pt x="447" y="774"/>
                    </a:lnTo>
                    <a:lnTo>
                      <a:pt x="451" y="759"/>
                    </a:lnTo>
                    <a:lnTo>
                      <a:pt x="456" y="749"/>
                    </a:lnTo>
                    <a:lnTo>
                      <a:pt x="461" y="734"/>
                    </a:lnTo>
                    <a:lnTo>
                      <a:pt x="461" y="724"/>
                    </a:lnTo>
                    <a:lnTo>
                      <a:pt x="466" y="715"/>
                    </a:lnTo>
                    <a:lnTo>
                      <a:pt x="471" y="700"/>
                    </a:lnTo>
                    <a:lnTo>
                      <a:pt x="476" y="690"/>
                    </a:lnTo>
                    <a:lnTo>
                      <a:pt x="481" y="680"/>
                    </a:lnTo>
                    <a:lnTo>
                      <a:pt x="486" y="670"/>
                    </a:lnTo>
                    <a:lnTo>
                      <a:pt x="486" y="660"/>
                    </a:lnTo>
                    <a:lnTo>
                      <a:pt x="491" y="650"/>
                    </a:lnTo>
                    <a:lnTo>
                      <a:pt x="496" y="640"/>
                    </a:lnTo>
                    <a:lnTo>
                      <a:pt x="501" y="635"/>
                    </a:lnTo>
                    <a:lnTo>
                      <a:pt x="506" y="625"/>
                    </a:lnTo>
                    <a:lnTo>
                      <a:pt x="511" y="620"/>
                    </a:lnTo>
                    <a:lnTo>
                      <a:pt x="511" y="610"/>
                    </a:lnTo>
                    <a:lnTo>
                      <a:pt x="516" y="605"/>
                    </a:lnTo>
                    <a:lnTo>
                      <a:pt x="521" y="600"/>
                    </a:lnTo>
                    <a:lnTo>
                      <a:pt x="526" y="595"/>
                    </a:lnTo>
                    <a:lnTo>
                      <a:pt x="531" y="590"/>
                    </a:lnTo>
                    <a:lnTo>
                      <a:pt x="541" y="576"/>
                    </a:lnTo>
                    <a:lnTo>
                      <a:pt x="536" y="576"/>
                    </a:lnTo>
                    <a:lnTo>
                      <a:pt x="541" y="576"/>
                    </a:lnTo>
                    <a:lnTo>
                      <a:pt x="546" y="571"/>
                    </a:lnTo>
                    <a:lnTo>
                      <a:pt x="551" y="566"/>
                    </a:lnTo>
                    <a:lnTo>
                      <a:pt x="556" y="561"/>
                    </a:lnTo>
                    <a:lnTo>
                      <a:pt x="561" y="556"/>
                    </a:lnTo>
                    <a:lnTo>
                      <a:pt x="566" y="551"/>
                    </a:lnTo>
                    <a:lnTo>
                      <a:pt x="571" y="54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5" name="Freeform 58"/>
              <p:cNvSpPr>
                <a:spLocks/>
              </p:cNvSpPr>
              <p:nvPr/>
            </p:nvSpPr>
            <p:spPr bwMode="auto">
              <a:xfrm>
                <a:off x="5583238" y="2733675"/>
                <a:ext cx="1000125" cy="180975"/>
              </a:xfrm>
              <a:custGeom>
                <a:avLst/>
                <a:gdLst/>
                <a:ahLst/>
                <a:cxnLst>
                  <a:cxn ang="0">
                    <a:pos x="10" y="109"/>
                  </a:cxn>
                  <a:cxn ang="0">
                    <a:pos x="24" y="94"/>
                  </a:cxn>
                  <a:cxn ang="0">
                    <a:pos x="39" y="89"/>
                  </a:cxn>
                  <a:cxn ang="0">
                    <a:pos x="54" y="79"/>
                  </a:cxn>
                  <a:cxn ang="0">
                    <a:pos x="69" y="74"/>
                  </a:cxn>
                  <a:cxn ang="0">
                    <a:pos x="84" y="69"/>
                  </a:cxn>
                  <a:cxn ang="0">
                    <a:pos x="99" y="59"/>
                  </a:cxn>
                  <a:cxn ang="0">
                    <a:pos x="114" y="59"/>
                  </a:cxn>
                  <a:cxn ang="0">
                    <a:pos x="129" y="54"/>
                  </a:cxn>
                  <a:cxn ang="0">
                    <a:pos x="144" y="49"/>
                  </a:cxn>
                  <a:cxn ang="0">
                    <a:pos x="159" y="44"/>
                  </a:cxn>
                  <a:cxn ang="0">
                    <a:pos x="173" y="39"/>
                  </a:cxn>
                  <a:cxn ang="0">
                    <a:pos x="188" y="39"/>
                  </a:cxn>
                  <a:cxn ang="0">
                    <a:pos x="203" y="34"/>
                  </a:cxn>
                  <a:cxn ang="0">
                    <a:pos x="218" y="34"/>
                  </a:cxn>
                  <a:cxn ang="0">
                    <a:pos x="233" y="29"/>
                  </a:cxn>
                  <a:cxn ang="0">
                    <a:pos x="248" y="29"/>
                  </a:cxn>
                  <a:cxn ang="0">
                    <a:pos x="263" y="24"/>
                  </a:cxn>
                  <a:cxn ang="0">
                    <a:pos x="278" y="24"/>
                  </a:cxn>
                  <a:cxn ang="0">
                    <a:pos x="293" y="24"/>
                  </a:cxn>
                  <a:cxn ang="0">
                    <a:pos x="308" y="19"/>
                  </a:cxn>
                  <a:cxn ang="0">
                    <a:pos x="322" y="19"/>
                  </a:cxn>
                  <a:cxn ang="0">
                    <a:pos x="337" y="19"/>
                  </a:cxn>
                  <a:cxn ang="0">
                    <a:pos x="352" y="14"/>
                  </a:cxn>
                  <a:cxn ang="0">
                    <a:pos x="367" y="14"/>
                  </a:cxn>
                  <a:cxn ang="0">
                    <a:pos x="382" y="14"/>
                  </a:cxn>
                  <a:cxn ang="0">
                    <a:pos x="397" y="14"/>
                  </a:cxn>
                  <a:cxn ang="0">
                    <a:pos x="412" y="9"/>
                  </a:cxn>
                  <a:cxn ang="0">
                    <a:pos x="427" y="9"/>
                  </a:cxn>
                  <a:cxn ang="0">
                    <a:pos x="442" y="9"/>
                  </a:cxn>
                  <a:cxn ang="0">
                    <a:pos x="457" y="9"/>
                  </a:cxn>
                  <a:cxn ang="0">
                    <a:pos x="471" y="9"/>
                  </a:cxn>
                  <a:cxn ang="0">
                    <a:pos x="486" y="5"/>
                  </a:cxn>
                  <a:cxn ang="0">
                    <a:pos x="501" y="5"/>
                  </a:cxn>
                  <a:cxn ang="0">
                    <a:pos x="516" y="5"/>
                  </a:cxn>
                  <a:cxn ang="0">
                    <a:pos x="531" y="5"/>
                  </a:cxn>
                  <a:cxn ang="0">
                    <a:pos x="546" y="5"/>
                  </a:cxn>
                  <a:cxn ang="0">
                    <a:pos x="561" y="5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0" y="0"/>
                  </a:cxn>
                </a:cxnLst>
                <a:rect l="0" t="0" r="r" b="b"/>
                <a:pathLst>
                  <a:path w="630" h="114">
                    <a:moveTo>
                      <a:pt x="0" y="114"/>
                    </a:moveTo>
                    <a:lnTo>
                      <a:pt x="5" y="109"/>
                    </a:lnTo>
                    <a:lnTo>
                      <a:pt x="10" y="109"/>
                    </a:lnTo>
                    <a:lnTo>
                      <a:pt x="15" y="104"/>
                    </a:lnTo>
                    <a:lnTo>
                      <a:pt x="20" y="99"/>
                    </a:lnTo>
                    <a:lnTo>
                      <a:pt x="24" y="94"/>
                    </a:lnTo>
                    <a:lnTo>
                      <a:pt x="29" y="94"/>
                    </a:lnTo>
                    <a:lnTo>
                      <a:pt x="34" y="89"/>
                    </a:lnTo>
                    <a:lnTo>
                      <a:pt x="39" y="89"/>
                    </a:lnTo>
                    <a:lnTo>
                      <a:pt x="44" y="84"/>
                    </a:lnTo>
                    <a:lnTo>
                      <a:pt x="49" y="84"/>
                    </a:lnTo>
                    <a:lnTo>
                      <a:pt x="54" y="79"/>
                    </a:lnTo>
                    <a:lnTo>
                      <a:pt x="59" y="79"/>
                    </a:lnTo>
                    <a:lnTo>
                      <a:pt x="64" y="74"/>
                    </a:lnTo>
                    <a:lnTo>
                      <a:pt x="69" y="74"/>
                    </a:lnTo>
                    <a:lnTo>
                      <a:pt x="74" y="69"/>
                    </a:lnTo>
                    <a:lnTo>
                      <a:pt x="79" y="69"/>
                    </a:lnTo>
                    <a:lnTo>
                      <a:pt x="84" y="69"/>
                    </a:lnTo>
                    <a:lnTo>
                      <a:pt x="89" y="64"/>
                    </a:lnTo>
                    <a:lnTo>
                      <a:pt x="94" y="64"/>
                    </a:lnTo>
                    <a:lnTo>
                      <a:pt x="99" y="59"/>
                    </a:lnTo>
                    <a:lnTo>
                      <a:pt x="104" y="59"/>
                    </a:lnTo>
                    <a:lnTo>
                      <a:pt x="109" y="59"/>
                    </a:lnTo>
                    <a:lnTo>
                      <a:pt x="114" y="59"/>
                    </a:lnTo>
                    <a:lnTo>
                      <a:pt x="119" y="54"/>
                    </a:lnTo>
                    <a:lnTo>
                      <a:pt x="124" y="54"/>
                    </a:lnTo>
                    <a:lnTo>
                      <a:pt x="129" y="54"/>
                    </a:lnTo>
                    <a:lnTo>
                      <a:pt x="134" y="49"/>
                    </a:lnTo>
                    <a:lnTo>
                      <a:pt x="139" y="49"/>
                    </a:lnTo>
                    <a:lnTo>
                      <a:pt x="144" y="49"/>
                    </a:lnTo>
                    <a:lnTo>
                      <a:pt x="149" y="49"/>
                    </a:lnTo>
                    <a:lnTo>
                      <a:pt x="154" y="44"/>
                    </a:lnTo>
                    <a:lnTo>
                      <a:pt x="159" y="44"/>
                    </a:lnTo>
                    <a:lnTo>
                      <a:pt x="164" y="44"/>
                    </a:lnTo>
                    <a:lnTo>
                      <a:pt x="169" y="44"/>
                    </a:lnTo>
                    <a:lnTo>
                      <a:pt x="173" y="39"/>
                    </a:lnTo>
                    <a:lnTo>
                      <a:pt x="178" y="39"/>
                    </a:lnTo>
                    <a:lnTo>
                      <a:pt x="183" y="39"/>
                    </a:lnTo>
                    <a:lnTo>
                      <a:pt x="188" y="39"/>
                    </a:lnTo>
                    <a:lnTo>
                      <a:pt x="193" y="39"/>
                    </a:lnTo>
                    <a:lnTo>
                      <a:pt x="198" y="34"/>
                    </a:lnTo>
                    <a:lnTo>
                      <a:pt x="203" y="34"/>
                    </a:lnTo>
                    <a:lnTo>
                      <a:pt x="208" y="34"/>
                    </a:lnTo>
                    <a:lnTo>
                      <a:pt x="213" y="34"/>
                    </a:lnTo>
                    <a:lnTo>
                      <a:pt x="218" y="34"/>
                    </a:lnTo>
                    <a:lnTo>
                      <a:pt x="223" y="34"/>
                    </a:lnTo>
                    <a:lnTo>
                      <a:pt x="228" y="29"/>
                    </a:lnTo>
                    <a:lnTo>
                      <a:pt x="233" y="29"/>
                    </a:lnTo>
                    <a:lnTo>
                      <a:pt x="238" y="29"/>
                    </a:lnTo>
                    <a:lnTo>
                      <a:pt x="243" y="29"/>
                    </a:lnTo>
                    <a:lnTo>
                      <a:pt x="248" y="29"/>
                    </a:lnTo>
                    <a:lnTo>
                      <a:pt x="253" y="29"/>
                    </a:lnTo>
                    <a:lnTo>
                      <a:pt x="258" y="29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7" y="19"/>
                    </a:lnTo>
                    <a:lnTo>
                      <a:pt x="322" y="19"/>
                    </a:lnTo>
                    <a:lnTo>
                      <a:pt x="327" y="19"/>
                    </a:lnTo>
                    <a:lnTo>
                      <a:pt x="332" y="19"/>
                    </a:lnTo>
                    <a:lnTo>
                      <a:pt x="337" y="19"/>
                    </a:lnTo>
                    <a:lnTo>
                      <a:pt x="342" y="19"/>
                    </a:lnTo>
                    <a:lnTo>
                      <a:pt x="347" y="14"/>
                    </a:lnTo>
                    <a:lnTo>
                      <a:pt x="352" y="14"/>
                    </a:lnTo>
                    <a:lnTo>
                      <a:pt x="357" y="14"/>
                    </a:lnTo>
                    <a:lnTo>
                      <a:pt x="362" y="14"/>
                    </a:lnTo>
                    <a:lnTo>
                      <a:pt x="367" y="14"/>
                    </a:lnTo>
                    <a:lnTo>
                      <a:pt x="372" y="14"/>
                    </a:lnTo>
                    <a:lnTo>
                      <a:pt x="377" y="14"/>
                    </a:lnTo>
                    <a:lnTo>
                      <a:pt x="382" y="14"/>
                    </a:lnTo>
                    <a:lnTo>
                      <a:pt x="387" y="14"/>
                    </a:lnTo>
                    <a:lnTo>
                      <a:pt x="392" y="14"/>
                    </a:lnTo>
                    <a:lnTo>
                      <a:pt x="397" y="14"/>
                    </a:lnTo>
                    <a:lnTo>
                      <a:pt x="402" y="14"/>
                    </a:lnTo>
                    <a:lnTo>
                      <a:pt x="407" y="9"/>
                    </a:lnTo>
                    <a:lnTo>
                      <a:pt x="412" y="9"/>
                    </a:lnTo>
                    <a:lnTo>
                      <a:pt x="417" y="9"/>
                    </a:lnTo>
                    <a:lnTo>
                      <a:pt x="422" y="9"/>
                    </a:lnTo>
                    <a:lnTo>
                      <a:pt x="427" y="9"/>
                    </a:lnTo>
                    <a:lnTo>
                      <a:pt x="432" y="9"/>
                    </a:lnTo>
                    <a:lnTo>
                      <a:pt x="437" y="9"/>
                    </a:lnTo>
                    <a:lnTo>
                      <a:pt x="442" y="9"/>
                    </a:lnTo>
                    <a:lnTo>
                      <a:pt x="447" y="9"/>
                    </a:lnTo>
                    <a:lnTo>
                      <a:pt x="452" y="9"/>
                    </a:lnTo>
                    <a:lnTo>
                      <a:pt x="457" y="9"/>
                    </a:lnTo>
                    <a:lnTo>
                      <a:pt x="462" y="9"/>
                    </a:lnTo>
                    <a:lnTo>
                      <a:pt x="466" y="9"/>
                    </a:lnTo>
                    <a:lnTo>
                      <a:pt x="471" y="9"/>
                    </a:lnTo>
                    <a:lnTo>
                      <a:pt x="476" y="5"/>
                    </a:lnTo>
                    <a:lnTo>
                      <a:pt x="481" y="5"/>
                    </a:lnTo>
                    <a:lnTo>
                      <a:pt x="486" y="5"/>
                    </a:lnTo>
                    <a:lnTo>
                      <a:pt x="491" y="5"/>
                    </a:lnTo>
                    <a:lnTo>
                      <a:pt x="496" y="5"/>
                    </a:lnTo>
                    <a:lnTo>
                      <a:pt x="501" y="5"/>
                    </a:lnTo>
                    <a:lnTo>
                      <a:pt x="506" y="5"/>
                    </a:lnTo>
                    <a:lnTo>
                      <a:pt x="511" y="5"/>
                    </a:lnTo>
                    <a:lnTo>
                      <a:pt x="516" y="5"/>
                    </a:lnTo>
                    <a:lnTo>
                      <a:pt x="521" y="5"/>
                    </a:lnTo>
                    <a:lnTo>
                      <a:pt x="526" y="5"/>
                    </a:lnTo>
                    <a:lnTo>
                      <a:pt x="531" y="5"/>
                    </a:lnTo>
                    <a:lnTo>
                      <a:pt x="536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5"/>
                    </a:lnTo>
                    <a:lnTo>
                      <a:pt x="556" y="5"/>
                    </a:lnTo>
                    <a:lnTo>
                      <a:pt x="561" y="5"/>
                    </a:lnTo>
                    <a:lnTo>
                      <a:pt x="566" y="5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0" y="0"/>
                    </a:lnTo>
                    <a:lnTo>
                      <a:pt x="615" y="0"/>
                    </a:lnTo>
                    <a:lnTo>
                      <a:pt x="620" y="0"/>
                    </a:lnTo>
                    <a:lnTo>
                      <a:pt x="625" y="0"/>
                    </a:lnTo>
                    <a:lnTo>
                      <a:pt x="63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  <p:graphicFrame>
          <p:nvGraphicFramePr>
            <p:cNvPr id="53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2443122" y="4191718"/>
            <a:ext cx="7826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30" name="Equation" r:id="rId3" imgW="393480" imgH="228600" progId="Equation.DSMT4">
                    <p:embed/>
                  </p:oleObj>
                </mc:Choice>
                <mc:Fallback>
                  <p:oleObj name="Equation" r:id="rId3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122" y="4191718"/>
                          <a:ext cx="782638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2050898" y="3827850"/>
            <a:ext cx="374650" cy="44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31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898" y="3827850"/>
                          <a:ext cx="374650" cy="449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162360" y="3999850"/>
            <a:ext cx="30003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32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60" y="3999850"/>
                          <a:ext cx="300037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>
              <a:off x="692373" y="3962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685800" y="2438400"/>
              <a:ext cx="0" cy="1524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679228" y="2032545"/>
            <a:ext cx="32861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33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28" y="2032545"/>
                          <a:ext cx="328613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Box 72"/>
          <p:cNvSpPr txBox="1"/>
          <p:nvPr/>
        </p:nvSpPr>
        <p:spPr>
          <a:xfrm>
            <a:off x="3132292" y="730851"/>
            <a:ext cx="5473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n the presence of the dispersion region the electric energy density is</a:t>
            </a:r>
            <a:endParaRPr lang="en-US" b="1" dirty="0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12471"/>
              </p:ext>
            </p:extLst>
          </p:nvPr>
        </p:nvGraphicFramePr>
        <p:xfrm>
          <a:off x="3576867" y="1461822"/>
          <a:ext cx="5511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4" name="Equation" r:id="rId11" imgW="3314520" imgH="419040" progId="Equation.DSMT4">
                  <p:embed/>
                </p:oleObj>
              </mc:Choice>
              <mc:Fallback>
                <p:oleObj name="Equation" r:id="rId11" imgW="331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6867" y="1461822"/>
                        <a:ext cx="551180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957880" y="3048000"/>
            <a:ext cx="5157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– consider the case of metal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06071" y="2192430"/>
            <a:ext cx="1600200" cy="923330"/>
          </a:xfrm>
          <a:prstGeom prst="rect">
            <a:avLst/>
          </a:prstGeom>
          <a:solidFill>
            <a:srgbClr val="92D050">
              <a:alpha val="47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Non-dispersive </a:t>
            </a:r>
          </a:p>
          <a:p>
            <a:r>
              <a:rPr lang="en-US" b="1" dirty="0" smtClean="0"/>
              <a:t>contribution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864507" y="2195217"/>
            <a:ext cx="1759884" cy="923330"/>
          </a:xfrm>
          <a:prstGeom prst="rect">
            <a:avLst/>
          </a:prstGeom>
          <a:solidFill>
            <a:srgbClr val="C00000">
              <a:alpha val="36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D</a:t>
            </a:r>
            <a:r>
              <a:rPr lang="en-US" b="1" dirty="0" smtClean="0"/>
              <a:t>ispersive </a:t>
            </a:r>
          </a:p>
          <a:p>
            <a:r>
              <a:rPr lang="en-US" b="1" dirty="0" smtClean="0"/>
              <a:t>Contribution</a:t>
            </a:r>
            <a:endParaRPr lang="en-US" b="1" dirty="0"/>
          </a:p>
          <a:p>
            <a:endParaRPr lang="en-US" b="1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32119"/>
              </p:ext>
            </p:extLst>
          </p:nvPr>
        </p:nvGraphicFramePr>
        <p:xfrm>
          <a:off x="3948764" y="3423260"/>
          <a:ext cx="19002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5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8764" y="3423260"/>
                        <a:ext cx="19002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3905"/>
              </p:ext>
            </p:extLst>
          </p:nvPr>
        </p:nvGraphicFramePr>
        <p:xfrm>
          <a:off x="5906171" y="3268212"/>
          <a:ext cx="28717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6" name="Equation" r:id="rId15" imgW="1726920" imgH="431640" progId="Equation.DSMT4">
                  <p:embed/>
                </p:oleObj>
              </mc:Choice>
              <mc:Fallback>
                <p:oleObj name="Equation" r:id="rId15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06171" y="3268212"/>
                        <a:ext cx="28717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12545"/>
              </p:ext>
            </p:extLst>
          </p:nvPr>
        </p:nvGraphicFramePr>
        <p:xfrm>
          <a:off x="3970519" y="4045391"/>
          <a:ext cx="31035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7" name="Equation" r:id="rId17" imgW="1866600" imgH="431640" progId="Equation.DSMT4">
                  <p:embed/>
                </p:oleObj>
              </mc:Choice>
              <mc:Fallback>
                <p:oleObj name="Equation" r:id="rId17" imgW="1866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70519" y="4045391"/>
                        <a:ext cx="31035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0803" y="5319585"/>
            <a:ext cx="4915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energy density is obviously positive! 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273713" y="5538533"/>
            <a:ext cx="5538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ut what is the physical, microscopic  picture?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37755" y="5887452"/>
            <a:ext cx="1843445" cy="663001"/>
            <a:chOff x="137755" y="5887452"/>
            <a:chExt cx="1843445" cy="663001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190803" y="5887452"/>
              <a:ext cx="1790397" cy="663001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7755" y="6024082"/>
              <a:ext cx="1082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at is  </a:t>
              </a:r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841680"/>
                </p:ext>
              </p:extLst>
            </p:nvPr>
          </p:nvGraphicFramePr>
          <p:xfrm>
            <a:off x="1007841" y="5979496"/>
            <a:ext cx="787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38" name="Equation" r:id="rId19" imgW="787320" imgH="431640" progId="Equation.DSMT4">
                    <p:embed/>
                  </p:oleObj>
                </mc:Choice>
                <mc:Fallback>
                  <p:oleObj name="Equation" r:id="rId19" imgW="787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07841" y="5979496"/>
                          <a:ext cx="787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83988"/>
              </p:ext>
            </p:extLst>
          </p:nvPr>
        </p:nvGraphicFramePr>
        <p:xfrm>
          <a:off x="2136775" y="5845175"/>
          <a:ext cx="6772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9" name="Equation" r:id="rId21" imgW="5727600" imgH="571320" progId="Equation.DSMT4">
                  <p:embed/>
                </p:oleObj>
              </mc:Choice>
              <mc:Fallback>
                <p:oleObj name="Equation" r:id="rId21" imgW="5727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36775" y="5845175"/>
                        <a:ext cx="67722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3085" y="6488985"/>
            <a:ext cx="8212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energy density is the density of kinetic energy of carriers 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0496" y="736932"/>
            <a:ext cx="29715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Note that even we have a very long time duration and the wave is nearly monochromatic  it all stands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06802"/>
              </p:ext>
            </p:extLst>
          </p:nvPr>
        </p:nvGraphicFramePr>
        <p:xfrm>
          <a:off x="4218391" y="4670424"/>
          <a:ext cx="2836641" cy="61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0" name="Equation" r:id="rId23" imgW="1985227" imgH="428655" progId="Equation.DSMT4">
                  <p:embed/>
                </p:oleObj>
              </mc:Choice>
              <mc:Fallback>
                <p:oleObj name="Equation" r:id="rId23" imgW="1985227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18391" y="4670424"/>
                        <a:ext cx="2836641" cy="61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06000" y="2217610"/>
            <a:ext cx="2288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, here is our answ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2609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6" grpId="0"/>
      <p:bldP spid="20" grpId="0" animBg="1"/>
      <p:bldP spid="21" grpId="0" animBg="1"/>
      <p:bldP spid="4" grpId="0"/>
      <p:bldP spid="25" grpId="0"/>
      <p:bldP spid="29" grpId="0"/>
      <p:bldP spid="10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81757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Energy density in the non-dispersive medium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36887"/>
              </p:ext>
            </p:extLst>
          </p:nvPr>
        </p:nvGraphicFramePr>
        <p:xfrm>
          <a:off x="3179725" y="949720"/>
          <a:ext cx="40989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9" name="Equation" r:id="rId3" imgW="2603160" imgH="393480" progId="Equation.DSMT4">
                  <p:embed/>
                </p:oleObj>
              </mc:Choice>
              <mc:Fallback>
                <p:oleObj name="Equation" r:id="rId3" imgW="260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25" y="949720"/>
                        <a:ext cx="40989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34014" y="1021606"/>
            <a:ext cx="3050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averaged energy density: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207227" y="1673225"/>
            <a:ext cx="3064611" cy="720725"/>
            <a:chOff x="207227" y="1673225"/>
            <a:chExt cx="3064611" cy="720725"/>
          </a:xfrm>
        </p:grpSpPr>
        <p:sp>
          <p:nvSpPr>
            <p:cNvPr id="6" name="TextBox 5"/>
            <p:cNvSpPr txBox="1"/>
            <p:nvPr/>
          </p:nvSpPr>
          <p:spPr>
            <a:xfrm>
              <a:off x="207227" y="1794985"/>
              <a:ext cx="7312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nce </a:t>
              </a:r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70455"/>
                </p:ext>
              </p:extLst>
            </p:nvPr>
          </p:nvGraphicFramePr>
          <p:xfrm>
            <a:off x="1112838" y="1673225"/>
            <a:ext cx="21590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20" name="Equation" r:id="rId5" imgW="1371600" imgH="457200" progId="Equation.DSMT4">
                    <p:embed/>
                  </p:oleObj>
                </mc:Choice>
                <mc:Fallback>
                  <p:oleObj name="Equation" r:id="rId5" imgW="1371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838" y="1673225"/>
                          <a:ext cx="21590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99112"/>
              </p:ext>
            </p:extLst>
          </p:nvPr>
        </p:nvGraphicFramePr>
        <p:xfrm>
          <a:off x="4004252" y="1748702"/>
          <a:ext cx="25193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1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52" y="1748702"/>
                        <a:ext cx="25193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40954"/>
              </p:ext>
            </p:extLst>
          </p:nvPr>
        </p:nvGraphicFramePr>
        <p:xfrm>
          <a:off x="6874451" y="1826521"/>
          <a:ext cx="15605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2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451" y="1826521"/>
                        <a:ext cx="15605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6011435" y="2525053"/>
            <a:ext cx="2482346" cy="1545833"/>
            <a:chOff x="6011435" y="2525053"/>
            <a:chExt cx="2482346" cy="1545833"/>
          </a:xfrm>
        </p:grpSpPr>
        <p:sp>
          <p:nvSpPr>
            <p:cNvPr id="10" name="TextBox 9"/>
            <p:cNvSpPr txBox="1"/>
            <p:nvPr/>
          </p:nvSpPr>
          <p:spPr>
            <a:xfrm>
              <a:off x="6011435" y="2525053"/>
              <a:ext cx="24823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n the microscopic level</a:t>
              </a:r>
              <a:endParaRPr lang="en-US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228519" y="3350161"/>
            <a:ext cx="210026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23" name="Equation" r:id="rId11" imgW="1333440" imgH="457200" progId="Equation.DSMT4">
                    <p:embed/>
                  </p:oleObj>
                </mc:Choice>
                <mc:Fallback>
                  <p:oleObj name="Equation" r:id="rId11" imgW="1333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519" y="3350161"/>
                          <a:ext cx="2100263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89801"/>
              </p:ext>
            </p:extLst>
          </p:nvPr>
        </p:nvGraphicFramePr>
        <p:xfrm>
          <a:off x="5263933" y="4361978"/>
          <a:ext cx="3201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4" name="Equation" r:id="rId13" imgW="2031840" imgH="457200" progId="Equation.DSMT4">
                  <p:embed/>
                </p:oleObj>
              </mc:Choice>
              <mc:Fallback>
                <p:oleObj name="Equation" r:id="rId13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933" y="4361978"/>
                        <a:ext cx="3201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02201" y="5119626"/>
            <a:ext cx="1876449" cy="28689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“vacuum contribution”</a:t>
            </a:r>
            <a:endParaRPr lang="en-US" sz="1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226027" y="5109737"/>
            <a:ext cx="1765573" cy="2769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“dipole contribution”</a:t>
            </a:r>
            <a:endParaRPr lang="en-US" sz="1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" y="5224766"/>
            <a:ext cx="4542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dipole contributes time-averaged energy 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45458"/>
              </p:ext>
            </p:extLst>
          </p:nvPr>
        </p:nvGraphicFramePr>
        <p:xfrm>
          <a:off x="1976343" y="5724629"/>
          <a:ext cx="20812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5" name="Equation" r:id="rId15" imgW="1320480" imgH="457200" progId="Equation.DSMT4">
                  <p:embed/>
                </p:oleObj>
              </mc:Choice>
              <mc:Fallback>
                <p:oleObj name="Equation" r:id="rId15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43" y="5724629"/>
                        <a:ext cx="20812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8988" y="2409088"/>
            <a:ext cx="3647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e Lorentz oscillator model </a:t>
            </a:r>
            <a:endParaRPr lang="en-US" dirty="0"/>
          </a:p>
        </p:txBody>
      </p:sp>
      <p:grpSp>
        <p:nvGrpSpPr>
          <p:cNvPr id="73" name="Group 72"/>
          <p:cNvGrpSpPr/>
          <p:nvPr/>
        </p:nvGrpSpPr>
        <p:grpSpPr>
          <a:xfrm>
            <a:off x="-15429" y="2836111"/>
            <a:ext cx="2427954" cy="2330964"/>
            <a:chOff x="547020" y="2944998"/>
            <a:chExt cx="2427954" cy="2330964"/>
          </a:xfrm>
        </p:grpSpPr>
        <p:grpSp>
          <p:nvGrpSpPr>
            <p:cNvPr id="17" name="Group 96"/>
            <p:cNvGrpSpPr>
              <a:grpSpLocks/>
            </p:cNvGrpSpPr>
            <p:nvPr/>
          </p:nvGrpSpPr>
          <p:grpSpPr bwMode="auto">
            <a:xfrm>
              <a:off x="547020" y="2944998"/>
              <a:ext cx="2427954" cy="1870962"/>
              <a:chOff x="5257800" y="1676400"/>
              <a:chExt cx="2743200" cy="2133600"/>
            </a:xfrm>
          </p:grpSpPr>
          <p:grpSp>
            <p:nvGrpSpPr>
              <p:cNvPr id="19" name="Group 69"/>
              <p:cNvGrpSpPr/>
              <p:nvPr/>
            </p:nvGrpSpPr>
            <p:grpSpPr>
              <a:xfrm>
                <a:off x="5257800" y="1676400"/>
                <a:ext cx="2743200" cy="2133600"/>
                <a:chOff x="609600" y="1600200"/>
                <a:chExt cx="2362200" cy="2286000"/>
              </a:xfrm>
              <a:solidFill>
                <a:schemeClr val="accent2">
                  <a:lumMod val="40000"/>
                  <a:lumOff val="60000"/>
                  <a:alpha val="45000"/>
                </a:schemeClr>
              </a:solidFill>
            </p:grpSpPr>
            <p:sp>
              <p:nvSpPr>
                <p:cNvPr id="30" name="Oval 29"/>
                <p:cNvSpPr/>
                <p:nvPr/>
              </p:nvSpPr>
              <p:spPr bwMode="auto">
                <a:xfrm>
                  <a:off x="609600" y="1600200"/>
                  <a:ext cx="2362200" cy="2286000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 bwMode="auto">
                <a:xfrm>
                  <a:off x="1790700" y="2743200"/>
                  <a:ext cx="152400" cy="0"/>
                </a:xfrm>
                <a:prstGeom prst="line">
                  <a:avLst/>
                </a:prstGeom>
                <a:grpFill/>
                <a:ln w="5715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2" name="TextBox 31"/>
                <p:cNvSpPr txBox="1"/>
                <p:nvPr/>
              </p:nvSpPr>
              <p:spPr>
                <a:xfrm>
                  <a:off x="1331383" y="3057271"/>
                  <a:ext cx="1524000" cy="646330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en-US" dirty="0">
                      <a:latin typeface="Arial" pitchFamily="34" charset="0"/>
                    </a:rPr>
                    <a:t>electron cloud</a:t>
                  </a:r>
                </a:p>
              </p:txBody>
            </p:sp>
          </p:grpSp>
          <p:grpSp>
            <p:nvGrpSpPr>
              <p:cNvPr id="23" name="Group 31"/>
              <p:cNvGrpSpPr>
                <a:grpSpLocks/>
              </p:cNvGrpSpPr>
              <p:nvPr/>
            </p:nvGrpSpPr>
            <p:grpSpPr bwMode="auto">
              <a:xfrm>
                <a:off x="5582219" y="2211210"/>
                <a:ext cx="689218" cy="782361"/>
                <a:chOff x="1315019" y="2211210"/>
                <a:chExt cx="689218" cy="782361"/>
              </a:xfrm>
            </p:grpSpPr>
            <p:grpSp>
              <p:nvGrpSpPr>
                <p:cNvPr id="26" name="Group 102"/>
                <p:cNvGrpSpPr>
                  <a:grpSpLocks/>
                </p:cNvGrpSpPr>
                <p:nvPr/>
              </p:nvGrpSpPr>
              <p:grpSpPr bwMode="auto">
                <a:xfrm>
                  <a:off x="1600200" y="2590800"/>
                  <a:ext cx="404037" cy="402771"/>
                  <a:chOff x="2286000" y="3810000"/>
                  <a:chExt cx="457200" cy="457200"/>
                </a:xfrm>
              </p:grpSpPr>
              <p:sp>
                <p:nvSpPr>
                  <p:cNvPr id="28" name="Oval 27"/>
                  <p:cNvSpPr/>
                  <p:nvPr/>
                </p:nvSpPr>
                <p:spPr>
                  <a:xfrm>
                    <a:off x="2286000" y="3810000"/>
                    <a:ext cx="456281" cy="457715"/>
                  </a:xfrm>
                  <a:prstGeom prst="ellipse">
                    <a:avLst/>
                  </a:prstGeom>
                  <a:solidFill>
                    <a:srgbClr val="CA734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29" name="TextBox 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62200" y="3810000"/>
                    <a:ext cx="300082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>
                        <a:solidFill>
                          <a:srgbClr val="FFFF00"/>
                        </a:solidFill>
                      </a:rPr>
                      <a:t>+</a:t>
                    </a:r>
                  </a:p>
                </p:txBody>
              </p:sp>
            </p:grpSp>
            <p:sp>
              <p:nvSpPr>
                <p:cNvPr id="27" name="TextBox 66"/>
                <p:cNvSpPr txBox="1">
                  <a:spLocks noChangeArrowheads="1"/>
                </p:cNvSpPr>
                <p:nvPr/>
              </p:nvSpPr>
              <p:spPr bwMode="auto">
                <a:xfrm>
                  <a:off x="1315019" y="2211210"/>
                  <a:ext cx="492443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ion</a:t>
                  </a:r>
                </a:p>
              </p:txBody>
            </p:sp>
          </p:grpSp>
          <p:cxnSp>
            <p:nvCxnSpPr>
              <p:cNvPr id="21" name="Straight Arrow Connector 79"/>
              <p:cNvCxnSpPr>
                <a:cxnSpLocks noChangeShapeType="1"/>
              </p:cNvCxnSpPr>
              <p:nvPr/>
            </p:nvCxnSpPr>
            <p:spPr bwMode="auto">
              <a:xfrm>
                <a:off x="6096000" y="2895600"/>
                <a:ext cx="609600" cy="1588"/>
              </a:xfrm>
              <a:prstGeom prst="straightConnector1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0214679"/>
                  </p:ext>
                </p:extLst>
              </p:nvPr>
            </p:nvGraphicFramePr>
            <p:xfrm>
              <a:off x="6324600" y="2895600"/>
              <a:ext cx="231775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726" name="Equation" r:id="rId17" imgW="114120" imgH="126720" progId="Equation.DSMT4">
                      <p:embed/>
                    </p:oleObj>
                  </mc:Choice>
                  <mc:Fallback>
                    <p:oleObj name="Equation" r:id="rId17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2895600"/>
                            <a:ext cx="231775" cy="2587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TextBox 10"/>
            <p:cNvSpPr txBox="1"/>
            <p:nvPr/>
          </p:nvSpPr>
          <p:spPr>
            <a:xfrm>
              <a:off x="1331064" y="4906630"/>
              <a:ext cx="5116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=0</a:t>
              </a:r>
              <a:endParaRPr lang="en-US" dirty="0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440481" y="3699118"/>
              <a:ext cx="412692" cy="178120"/>
              <a:chOff x="3854508" y="3261071"/>
              <a:chExt cx="1082534" cy="285309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 flipV="1">
                <a:off x="3854508" y="3276600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H="1" flipV="1">
                <a:off x="3972354" y="3276600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V="1">
                <a:off x="4122098" y="3276600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 flipV="1">
                <a:off x="4239944" y="3276600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4389688" y="3261071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 flipV="1">
                <a:off x="4507534" y="3261071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4669452" y="3274762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 flipV="1">
                <a:off x="4787298" y="3274762"/>
                <a:ext cx="149744" cy="2697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2" name="Group 71"/>
          <p:cNvGrpSpPr/>
          <p:nvPr/>
        </p:nvGrpSpPr>
        <p:grpSpPr>
          <a:xfrm>
            <a:off x="2495635" y="2781637"/>
            <a:ext cx="2427955" cy="2315531"/>
            <a:chOff x="4623755" y="2308781"/>
            <a:chExt cx="2427955" cy="2315531"/>
          </a:xfrm>
        </p:grpSpPr>
        <p:sp>
          <p:nvSpPr>
            <p:cNvPr id="57" name="Oval 56"/>
            <p:cNvSpPr/>
            <p:nvPr/>
          </p:nvSpPr>
          <p:spPr bwMode="auto">
            <a:xfrm>
              <a:off x="4623755" y="2308781"/>
              <a:ext cx="2427955" cy="187096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4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 bwMode="auto">
            <a:xfrm>
              <a:off x="5271202" y="3551186"/>
              <a:ext cx="1566422" cy="52898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Arial" pitchFamily="34" charset="0"/>
                </a:rPr>
                <a:t>electron cloud</a:t>
              </a: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5591737" y="2986436"/>
              <a:ext cx="356886" cy="532102"/>
              <a:chOff x="2974974" y="5283766"/>
              <a:chExt cx="356886" cy="532102"/>
            </a:xfrm>
          </p:grpSpPr>
          <p:sp>
            <p:nvSpPr>
              <p:cNvPr id="55" name="Oval 54"/>
              <p:cNvSpPr/>
              <p:nvPr/>
            </p:nvSpPr>
            <p:spPr bwMode="auto">
              <a:xfrm>
                <a:off x="2974974" y="5354830"/>
                <a:ext cx="356886" cy="353589"/>
              </a:xfrm>
              <a:prstGeom prst="ellipse">
                <a:avLst/>
              </a:prstGeom>
              <a:solidFill>
                <a:srgbClr val="CA734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8" name="Straight Connector 57"/>
              <p:cNvCxnSpPr/>
              <p:nvPr/>
            </p:nvCxnSpPr>
            <p:spPr bwMode="auto">
              <a:xfrm>
                <a:off x="3096865" y="5815868"/>
                <a:ext cx="156642" cy="0"/>
              </a:xfrm>
              <a:prstGeom prst="line">
                <a:avLst/>
              </a:prstGeom>
              <a:solidFill>
                <a:schemeClr val="accent2">
                  <a:lumMod val="40000"/>
                  <a:lumOff val="60000"/>
                  <a:alpha val="45000"/>
                </a:schemeClr>
              </a:solidFill>
              <a:ln w="571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6" name="TextBox 68"/>
              <p:cNvSpPr txBox="1">
                <a:spLocks noChangeArrowheads="1"/>
              </p:cNvSpPr>
              <p:nvPr/>
            </p:nvSpPr>
            <p:spPr bwMode="auto">
              <a:xfrm>
                <a:off x="3018794" y="5283766"/>
                <a:ext cx="234713" cy="285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FF00"/>
                    </a:solidFill>
                  </a:rPr>
                  <a:t>+</a:t>
                </a:r>
              </a:p>
            </p:txBody>
          </p:sp>
        </p:grpSp>
        <p:sp>
          <p:nvSpPr>
            <p:cNvPr id="54" name="TextBox 66"/>
            <p:cNvSpPr txBox="1">
              <a:spLocks noChangeArrowheads="1"/>
            </p:cNvSpPr>
            <p:nvPr/>
          </p:nvSpPr>
          <p:spPr bwMode="auto">
            <a:xfrm>
              <a:off x="5090925" y="3073518"/>
              <a:ext cx="435852" cy="3238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ion</a:t>
              </a:r>
            </a:p>
          </p:txBody>
        </p:sp>
        <p:cxnSp>
          <p:nvCxnSpPr>
            <p:cNvPr id="51" name="Straight Arrow Connector 79"/>
            <p:cNvCxnSpPr>
              <a:cxnSpLocks noChangeShapeType="1"/>
            </p:cNvCxnSpPr>
            <p:nvPr/>
          </p:nvCxnSpPr>
          <p:spPr bwMode="auto">
            <a:xfrm>
              <a:off x="6057601" y="3225188"/>
              <a:ext cx="539545" cy="1393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5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830407"/>
                </p:ext>
              </p:extLst>
            </p:nvPr>
          </p:nvGraphicFramePr>
          <p:xfrm>
            <a:off x="6206044" y="2995148"/>
            <a:ext cx="227013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27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044" y="2995148"/>
                          <a:ext cx="227013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/>
            <p:cNvSpPr txBox="1"/>
            <p:nvPr/>
          </p:nvSpPr>
          <p:spPr>
            <a:xfrm>
              <a:off x="5623247" y="4254980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=T/4</a:t>
              </a:r>
              <a:endParaRPr lang="en-US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4060911" y="5710549"/>
            <a:ext cx="47169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FF0000"/>
                </a:solidFill>
              </a:rPr>
              <a:t>Each electron has both potential  (t=0,T/2…) and kinetic (t=T/4,3T/4… energies. Are they properly taken into account? 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011435" y="981429"/>
            <a:ext cx="3284965" cy="854794"/>
            <a:chOff x="6228519" y="940191"/>
            <a:chExt cx="3284965" cy="854794"/>
          </a:xfrm>
        </p:grpSpPr>
        <p:cxnSp>
          <p:nvCxnSpPr>
            <p:cNvPr id="78" name="Straight Arrow Connector 77"/>
            <p:cNvCxnSpPr/>
            <p:nvPr/>
          </p:nvCxnSpPr>
          <p:spPr>
            <a:xfrm flipH="1" flipV="1">
              <a:off x="6228519" y="1535113"/>
              <a:ext cx="997508" cy="259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7443111" y="940191"/>
              <a:ext cx="2070373" cy="73866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his expression is taken from electrostatics </a:t>
              </a:r>
              <a:endParaRPr lang="en-US" sz="1400" dirty="0"/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24618"/>
              </p:ext>
            </p:extLst>
          </p:nvPr>
        </p:nvGraphicFramePr>
        <p:xfrm>
          <a:off x="4191430" y="2437694"/>
          <a:ext cx="1615212" cy="26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8" name="Equation" r:id="rId21" imgW="1371600" imgH="228600" progId="Equation.DSMT4">
                  <p:embed/>
                </p:oleObj>
              </mc:Choice>
              <mc:Fallback>
                <p:oleObj name="Equation" r:id="rId21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91430" y="2437694"/>
                        <a:ext cx="1615212" cy="269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7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5" grpId="0" animBg="1"/>
      <p:bldP spid="16" grpId="0"/>
      <p:bldP spid="5" grpId="0"/>
      <p:bldP spid="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796" y="-134656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Dipole potential energy</a:t>
            </a:r>
            <a:endParaRPr lang="en-US" sz="3200" dirty="0">
              <a:latin typeface="+mn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2375" y="597545"/>
            <a:ext cx="6246293" cy="923330"/>
            <a:chOff x="452375" y="597545"/>
            <a:chExt cx="6246293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52375" y="597545"/>
              <a:ext cx="40325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/>
                <a:t>According to the expression for the non-dispersive medium, </a:t>
              </a:r>
              <a:r>
                <a:rPr lang="en-US" dirty="0"/>
                <a:t>e</a:t>
              </a:r>
              <a:r>
                <a:rPr lang="en-US" dirty="0" smtClean="0"/>
                <a:t>ach dipole contributes time-averaged energy 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011174"/>
                </p:ext>
              </p:extLst>
            </p:nvPr>
          </p:nvGraphicFramePr>
          <p:xfrm>
            <a:off x="4617455" y="708087"/>
            <a:ext cx="20812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44" name="Equation" r:id="rId3" imgW="1320480" imgH="457200" progId="Equation.DSMT4">
                    <p:embed/>
                  </p:oleObj>
                </mc:Choice>
                <mc:Fallback>
                  <p:oleObj name="Equation" r:id="rId3" imgW="1320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7455" y="708087"/>
                          <a:ext cx="2081213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57188" y="1447800"/>
            <a:ext cx="5761208" cy="663575"/>
            <a:chOff x="348883" y="1432530"/>
            <a:chExt cx="5761208" cy="663575"/>
          </a:xfrm>
        </p:grpSpPr>
        <p:sp>
          <p:nvSpPr>
            <p:cNvPr id="5" name="TextBox 4"/>
            <p:cNvSpPr txBox="1"/>
            <p:nvPr/>
          </p:nvSpPr>
          <p:spPr>
            <a:xfrm>
              <a:off x="348883" y="1600200"/>
              <a:ext cx="19396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se Lorentz model</a:t>
              </a:r>
              <a:endParaRPr lang="en-US" dirty="0"/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297815"/>
                </p:ext>
              </p:extLst>
            </p:nvPr>
          </p:nvGraphicFramePr>
          <p:xfrm>
            <a:off x="2331670" y="1432530"/>
            <a:ext cx="265430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45" name="Equation" r:id="rId5" imgW="1676160" imgH="419040" progId="Equation.DSMT4">
                    <p:embed/>
                  </p:oleObj>
                </mc:Choice>
                <mc:Fallback>
                  <p:oleObj name="Equation" r:id="rId5" imgW="1676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670" y="1432530"/>
                          <a:ext cx="2654300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5170291" y="1524163"/>
            <a:ext cx="939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46" name="Equation" r:id="rId7" imgW="596880" imgH="241200" progId="Equation.DSMT4">
                    <p:embed/>
                  </p:oleObj>
                </mc:Choice>
                <mc:Fallback>
                  <p:oleObj name="Equation" r:id="rId7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291" y="1524163"/>
                          <a:ext cx="939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38988" y="1971675"/>
            <a:ext cx="5061675" cy="681038"/>
            <a:chOff x="54862" y="1930368"/>
            <a:chExt cx="5061675" cy="681038"/>
          </a:xfrm>
        </p:grpSpPr>
        <p:sp>
          <p:nvSpPr>
            <p:cNvPr id="22" name="TextBox 21"/>
            <p:cNvSpPr txBox="1"/>
            <p:nvPr/>
          </p:nvSpPr>
          <p:spPr>
            <a:xfrm>
              <a:off x="54862" y="2129937"/>
              <a:ext cx="25823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“Spring extension” is </a:t>
              </a:r>
              <a:endParaRPr lang="en-US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883003"/>
                </p:ext>
              </p:extLst>
            </p:nvPr>
          </p:nvGraphicFramePr>
          <p:xfrm>
            <a:off x="2754337" y="1930368"/>
            <a:ext cx="2362200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47" name="Equation" r:id="rId9" imgW="1498320" imgH="431640" progId="Equation.DSMT4">
                    <p:embed/>
                  </p:oleObj>
                </mc:Choice>
                <mc:Fallback>
                  <p:oleObj name="Equation" r:id="rId9" imgW="1498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337" y="1930368"/>
                          <a:ext cx="2362200" cy="681038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34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-63230" y="2724743"/>
            <a:ext cx="196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otential energy of the “spring”</a:t>
            </a:r>
            <a:endParaRPr lang="en-US" b="1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6017"/>
              </p:ext>
            </p:extLst>
          </p:nvPr>
        </p:nvGraphicFramePr>
        <p:xfrm>
          <a:off x="2070100" y="2557463"/>
          <a:ext cx="68040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" name="Equation" r:id="rId11" imgW="4317840" imgH="533160" progId="Equation.DSMT4">
                  <p:embed/>
                </p:oleObj>
              </mc:Choice>
              <mc:Fallback>
                <p:oleObj name="Equation" r:id="rId11" imgW="4317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57463"/>
                        <a:ext cx="6804025" cy="8413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62000" y="3293273"/>
            <a:ext cx="7997031" cy="407542"/>
            <a:chOff x="194082" y="3314590"/>
            <a:chExt cx="7997031" cy="407542"/>
          </a:xfrm>
        </p:grpSpPr>
        <p:sp>
          <p:nvSpPr>
            <p:cNvPr id="27" name="TextBox 26"/>
            <p:cNvSpPr txBox="1"/>
            <p:nvPr/>
          </p:nvSpPr>
          <p:spPr>
            <a:xfrm>
              <a:off x="194082" y="3352800"/>
              <a:ext cx="4804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f we are far from the resonance we may assume </a:t>
              </a:r>
              <a:endParaRPr lang="en-US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168974"/>
                </p:ext>
              </p:extLst>
            </p:nvPr>
          </p:nvGraphicFramePr>
          <p:xfrm>
            <a:off x="5532051" y="3314590"/>
            <a:ext cx="26590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49" name="Equation" r:id="rId13" imgW="1688760" imgH="241200" progId="Equation.DSMT4">
                    <p:embed/>
                  </p:oleObj>
                </mc:Choice>
                <mc:Fallback>
                  <p:oleObj name="Equation" r:id="rId13" imgW="1688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051" y="3314590"/>
                          <a:ext cx="26590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84694"/>
              </p:ext>
            </p:extLst>
          </p:nvPr>
        </p:nvGraphicFramePr>
        <p:xfrm>
          <a:off x="268189" y="3833812"/>
          <a:ext cx="29829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0" name="Equation" r:id="rId15" imgW="1892160" imgH="457200" progId="Equation.DSMT4">
                  <p:embed/>
                </p:oleObj>
              </mc:Choice>
              <mc:Fallback>
                <p:oleObj name="Equation" r:id="rId15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89" y="3833812"/>
                        <a:ext cx="29829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416699" y="3704091"/>
            <a:ext cx="3254049" cy="923330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Now everything almost makes sense, but what happens close to the resonance?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2187"/>
              </p:ext>
            </p:extLst>
          </p:nvPr>
        </p:nvGraphicFramePr>
        <p:xfrm>
          <a:off x="138065" y="4726999"/>
          <a:ext cx="5502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1" name="Equation" r:id="rId17" imgW="3848040" imgH="545760" progId="Equation.DSMT4">
                  <p:embed/>
                </p:oleObj>
              </mc:Choice>
              <mc:Fallback>
                <p:oleObj name="Equation" r:id="rId17" imgW="38480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65" y="4726999"/>
                        <a:ext cx="5502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67400" y="4517360"/>
            <a:ext cx="3124200" cy="1477328"/>
          </a:xfrm>
          <a:prstGeom prst="rect">
            <a:avLst/>
          </a:prstGeom>
          <a:solidFill>
            <a:schemeClr val="tx2">
              <a:lumMod val="60000"/>
              <a:lumOff val="4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The </a:t>
            </a:r>
            <a:r>
              <a:rPr lang="en-US" b="1" dirty="0"/>
              <a:t>u</a:t>
            </a:r>
            <a:r>
              <a:rPr lang="en-US" b="1" dirty="0" smtClean="0"/>
              <a:t>naccounted resonant part of potential energy –it becomes significant only when </a:t>
            </a:r>
            <a:r>
              <a:rPr lang="el-GR" b="1" dirty="0" smtClean="0"/>
              <a:t>ω</a:t>
            </a:r>
            <a:r>
              <a:rPr lang="en-US" b="1" dirty="0" smtClean="0"/>
              <a:t> approaches resonance</a:t>
            </a:r>
            <a:endParaRPr lang="en-US" b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41571"/>
              </p:ext>
            </p:extLst>
          </p:nvPr>
        </p:nvGraphicFramePr>
        <p:xfrm>
          <a:off x="357188" y="5486400"/>
          <a:ext cx="49593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2" name="Equation" r:id="rId19" imgW="3466800" imgH="533160" progId="Equation.DSMT4">
                  <p:embed/>
                </p:oleObj>
              </mc:Choice>
              <mc:Fallback>
                <p:oleObj name="Equation" r:id="rId19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486400"/>
                        <a:ext cx="49593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914399" y="6216134"/>
            <a:ext cx="1308371" cy="369332"/>
          </a:xfrm>
          <a:prstGeom prst="rect">
            <a:avLst/>
          </a:prstGeom>
          <a:solidFill>
            <a:srgbClr val="00B050">
              <a:alpha val="5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“static part”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200400" y="6216134"/>
            <a:ext cx="1610505" cy="369332"/>
          </a:xfrm>
          <a:prstGeom prst="rect">
            <a:avLst/>
          </a:prstGeom>
          <a:solidFill>
            <a:srgbClr val="FF0000">
              <a:alpha val="43000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“dynamic part”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665957" y="61770"/>
            <a:ext cx="2522996" cy="2292368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01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 animBg="1"/>
      <p:bldP spid="32" grpId="0" animBg="1"/>
      <p:bldP spid="34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70" y="-33477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Kinetic Energy </a:t>
            </a:r>
            <a:endParaRPr lang="en-US" sz="3200" dirty="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1094315"/>
            <a:ext cx="4346575" cy="694798"/>
            <a:chOff x="0" y="1094315"/>
            <a:chExt cx="4346575" cy="694798"/>
          </a:xfrm>
          <a:solidFill>
            <a:schemeClr val="bg2">
              <a:lumMod val="75000"/>
              <a:alpha val="41000"/>
            </a:schemeClr>
          </a:solidFill>
        </p:grpSpPr>
        <p:sp>
          <p:nvSpPr>
            <p:cNvPr id="22" name="TextBox 21"/>
            <p:cNvSpPr txBox="1"/>
            <p:nvPr/>
          </p:nvSpPr>
          <p:spPr>
            <a:xfrm>
              <a:off x="0" y="1094315"/>
              <a:ext cx="190500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Spring extension” </a:t>
              </a:r>
              <a:endParaRPr lang="en-US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420889"/>
                </p:ext>
              </p:extLst>
            </p:nvPr>
          </p:nvGraphicFramePr>
          <p:xfrm>
            <a:off x="1985963" y="1108075"/>
            <a:ext cx="236061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9" name="Equation" r:id="rId3" imgW="1498320" imgH="431640" progId="Equation.DSMT4">
                    <p:embed/>
                  </p:oleObj>
                </mc:Choice>
                <mc:Fallback>
                  <p:oleObj name="Equation" r:id="rId3" imgW="1498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963" y="1108075"/>
                          <a:ext cx="2360612" cy="681038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75000"/>
                            <a:alpha val="44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56691" y="3096389"/>
            <a:ext cx="5514664" cy="841375"/>
            <a:chOff x="177590" y="1912604"/>
            <a:chExt cx="5514664" cy="841375"/>
          </a:xfrm>
        </p:grpSpPr>
        <p:sp>
          <p:nvSpPr>
            <p:cNvPr id="24" name="TextBox 23"/>
            <p:cNvSpPr txBox="1"/>
            <p:nvPr/>
          </p:nvSpPr>
          <p:spPr>
            <a:xfrm>
              <a:off x="177590" y="2097207"/>
              <a:ext cx="1517210" cy="369332"/>
            </a:xfrm>
            <a:prstGeom prst="rect">
              <a:avLst/>
            </a:prstGeom>
            <a:solidFill>
              <a:srgbClr val="7030A0">
                <a:alpha val="39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inetic energy</a:t>
              </a:r>
              <a:endParaRPr lang="en-US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737707"/>
                </p:ext>
              </p:extLst>
            </p:nvPr>
          </p:nvGraphicFramePr>
          <p:xfrm>
            <a:off x="1828279" y="1912604"/>
            <a:ext cx="386397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80" name="Equation" r:id="rId5" imgW="2450880" imgH="533160" progId="Equation.DSMT4">
                    <p:embed/>
                  </p:oleObj>
                </mc:Choice>
                <mc:Fallback>
                  <p:oleObj name="Equation" r:id="rId5" imgW="245088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279" y="1912604"/>
                          <a:ext cx="3863975" cy="841375"/>
                        </a:xfrm>
                        <a:prstGeom prst="rect">
                          <a:avLst/>
                        </a:prstGeom>
                        <a:solidFill>
                          <a:srgbClr val="7030A0">
                            <a:alpha val="3700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3021" y="2033588"/>
            <a:ext cx="3499642" cy="681037"/>
            <a:chOff x="4267200" y="1065691"/>
            <a:chExt cx="3499642" cy="681037"/>
          </a:xfrm>
        </p:grpSpPr>
        <p:sp>
          <p:nvSpPr>
            <p:cNvPr id="17" name="TextBox 16"/>
            <p:cNvSpPr txBox="1"/>
            <p:nvPr/>
          </p:nvSpPr>
          <p:spPr>
            <a:xfrm>
              <a:off x="4267200" y="1220643"/>
              <a:ext cx="979499" cy="369332"/>
            </a:xfrm>
            <a:prstGeom prst="rect">
              <a:avLst/>
            </a:prstGeom>
            <a:solidFill>
              <a:srgbClr val="FF0000">
                <a:alpha val="26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r>
                <a:rPr lang="en-US" dirty="0" smtClean="0"/>
                <a:t>elocity </a:t>
              </a:r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180828"/>
                </p:ext>
              </p:extLst>
            </p:nvPr>
          </p:nvGraphicFramePr>
          <p:xfrm>
            <a:off x="5404642" y="1065691"/>
            <a:ext cx="236220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81" name="Equation" r:id="rId7" imgW="1498320" imgH="431640" progId="Equation.DSMT4">
                    <p:embed/>
                  </p:oleObj>
                </mc:Choice>
                <mc:Fallback>
                  <p:oleObj name="Equation" r:id="rId7" imgW="1498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642" y="1065691"/>
                          <a:ext cx="2362200" cy="681037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3500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204665" y="4965863"/>
            <a:ext cx="363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otal energy of the oscillating dipole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95194"/>
              </p:ext>
            </p:extLst>
          </p:nvPr>
        </p:nvGraphicFramePr>
        <p:xfrm>
          <a:off x="335750" y="5321674"/>
          <a:ext cx="6959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2" name="Equation" r:id="rId9" imgW="5473440" imgH="533160" progId="Equation.DSMT4">
                  <p:embed/>
                </p:oleObj>
              </mc:Choice>
              <mc:Fallback>
                <p:oleObj name="Equation" r:id="rId9" imgW="5473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0" y="5321674"/>
                        <a:ext cx="6959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62435"/>
              </p:ext>
            </p:extLst>
          </p:nvPr>
        </p:nvGraphicFramePr>
        <p:xfrm>
          <a:off x="4487763" y="6001124"/>
          <a:ext cx="3420803" cy="69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3" name="Equation" r:id="rId11" imgW="2628720" imgH="533160" progId="Equation.DSMT4">
                  <p:embed/>
                </p:oleObj>
              </mc:Choice>
              <mc:Fallback>
                <p:oleObj name="Equation" r:id="rId11" imgW="2628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763" y="6001124"/>
                        <a:ext cx="3420803" cy="695536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1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85650" y="2893960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/>
              <a:t>Our dipole is not only a capacitor, but also an inductor (that is why it has resonant frequency)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47166" y="4266606"/>
            <a:ext cx="9087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Kinetic energy becomes significant only near the resonance, i.e. in the dispersive region.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In fact, kinetic energy is exactly equal to the “dynamic” part of the potential energy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09694" y="348598"/>
            <a:ext cx="2522996" cy="2292368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9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964" y="74503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The expression for the total  energy </a:t>
            </a:r>
            <a:endParaRPr lang="en-US" sz="3200" dirty="0">
              <a:latin typeface="+mn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1820" y="1347967"/>
            <a:ext cx="4729287" cy="1109483"/>
            <a:chOff x="51820" y="1347967"/>
            <a:chExt cx="4729287" cy="1109483"/>
          </a:xfrm>
        </p:grpSpPr>
        <p:sp>
          <p:nvSpPr>
            <p:cNvPr id="4" name="TextBox 3"/>
            <p:cNvSpPr txBox="1"/>
            <p:nvPr/>
          </p:nvSpPr>
          <p:spPr>
            <a:xfrm>
              <a:off x="51820" y="1347967"/>
              <a:ext cx="4729287" cy="369332"/>
            </a:xfrm>
            <a:prstGeom prst="rect">
              <a:avLst/>
            </a:prstGeom>
            <a:solidFill>
              <a:srgbClr val="FFC000">
                <a:alpha val="53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Total energy of the oscillating dipole</a:t>
              </a:r>
              <a:endParaRPr lang="en-US" b="1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15516"/>
                </p:ext>
              </p:extLst>
            </p:nvPr>
          </p:nvGraphicFramePr>
          <p:xfrm>
            <a:off x="249238" y="1776413"/>
            <a:ext cx="4149725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08" name="Equation" r:id="rId3" imgW="3263760" imgH="533160" progId="Equation.DSMT4">
                    <p:embed/>
                  </p:oleObj>
                </mc:Choice>
                <mc:Fallback>
                  <p:oleObj name="Equation" r:id="rId3" imgW="32637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38" y="1776413"/>
                          <a:ext cx="4149725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0" y="2551834"/>
            <a:ext cx="7812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refore, the total average electrical energy density with dynamic contribution</a:t>
            </a:r>
            <a:endParaRPr lang="en-US" b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44617"/>
              </p:ext>
            </p:extLst>
          </p:nvPr>
        </p:nvGraphicFramePr>
        <p:xfrm>
          <a:off x="46048" y="3183776"/>
          <a:ext cx="4525952" cy="80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9" name="Equation" r:id="rId5" imgW="3009600" imgH="533160" progId="Equation.DSMT4">
                  <p:embed/>
                </p:oleObj>
              </mc:Choice>
              <mc:Fallback>
                <p:oleObj name="Equation" r:id="rId5" imgW="3009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8" y="3183776"/>
                        <a:ext cx="4525952" cy="801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15673" y="4033241"/>
            <a:ext cx="1531188" cy="261610"/>
          </a:xfrm>
          <a:prstGeom prst="rect">
            <a:avLst/>
          </a:prstGeom>
          <a:solidFill>
            <a:srgbClr val="00B0F0">
              <a:alpha val="66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“vacuum contribution”</a:t>
            </a:r>
            <a:endParaRPr lang="en-US" sz="11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816741" y="3948602"/>
            <a:ext cx="1008609" cy="430887"/>
          </a:xfrm>
          <a:prstGeom prst="rect">
            <a:avLst/>
          </a:prstGeom>
          <a:solidFill>
            <a:srgbClr val="FF0000">
              <a:alpha val="4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“dipole static</a:t>
            </a:r>
          </a:p>
          <a:p>
            <a:r>
              <a:rPr lang="en-US" sz="1100" b="1" dirty="0" smtClean="0"/>
              <a:t> contribution”</a:t>
            </a:r>
            <a:endParaRPr lang="en-US" sz="11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164248" y="3922434"/>
            <a:ext cx="1141659" cy="430887"/>
          </a:xfrm>
          <a:prstGeom prst="rect">
            <a:avLst/>
          </a:prstGeom>
          <a:solidFill>
            <a:srgbClr val="00B050">
              <a:alpha val="66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“dipole dynamic</a:t>
            </a:r>
          </a:p>
          <a:p>
            <a:r>
              <a:rPr lang="en-US" sz="1100" b="1" dirty="0" smtClean="0"/>
              <a:t> contribution”</a:t>
            </a:r>
            <a:endParaRPr lang="en-US" sz="11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353490" y="3138552"/>
            <a:ext cx="292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-work the “dynamic term”</a:t>
            </a:r>
            <a:endParaRPr lang="en-US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84187"/>
              </p:ext>
            </p:extLst>
          </p:nvPr>
        </p:nvGraphicFramePr>
        <p:xfrm>
          <a:off x="4711700" y="3575050"/>
          <a:ext cx="4143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0" name="Equation" r:id="rId7" imgW="2755800" imgH="545760" progId="Equation.DSMT4">
                  <p:embed/>
                </p:oleObj>
              </mc:Choice>
              <mc:Fallback>
                <p:oleObj name="Equation" r:id="rId7" imgW="27558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575050"/>
                        <a:ext cx="41433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95293"/>
              </p:ext>
            </p:extLst>
          </p:nvPr>
        </p:nvGraphicFramePr>
        <p:xfrm>
          <a:off x="265246" y="5099401"/>
          <a:ext cx="431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1" name="Equation" r:id="rId9" imgW="2869920" imgH="419040" progId="Equation.DSMT4">
                  <p:embed/>
                </p:oleObj>
              </mc:Choice>
              <mc:Fallback>
                <p:oleObj name="Equation" r:id="rId9" imgW="286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6" y="5099401"/>
                        <a:ext cx="431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9840" y="5846850"/>
            <a:ext cx="6237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actly the same result as before,</a:t>
            </a:r>
          </a:p>
          <a:p>
            <a:r>
              <a:rPr lang="en-US" b="1" dirty="0" smtClean="0"/>
              <a:t> but now we have the microscopic physical picture of it</a:t>
            </a:r>
            <a:endParaRPr lang="en-US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0" y="4288769"/>
            <a:ext cx="3414713" cy="915056"/>
            <a:chOff x="4781108" y="4616809"/>
            <a:chExt cx="3414713" cy="915056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666131"/>
                </p:ext>
              </p:extLst>
            </p:nvPr>
          </p:nvGraphicFramePr>
          <p:xfrm>
            <a:off x="5712971" y="4731765"/>
            <a:ext cx="248285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12" name="Equation" r:id="rId11" imgW="1650960" imgH="533160" progId="Equation.DSMT4">
                    <p:embed/>
                  </p:oleObj>
                </mc:Choice>
                <mc:Fallback>
                  <p:oleObj name="Equation" r:id="rId11" imgW="16509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2971" y="4731765"/>
                          <a:ext cx="2482850" cy="800100"/>
                        </a:xfrm>
                        <a:prstGeom prst="rect">
                          <a:avLst/>
                        </a:prstGeom>
                        <a:solidFill>
                          <a:srgbClr val="92D050">
                            <a:alpha val="2500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 flipH="1" flipV="1">
              <a:off x="4781108" y="4616809"/>
              <a:ext cx="781490" cy="383516"/>
            </a:xfrm>
            <a:prstGeom prst="straightConnector1">
              <a:avLst/>
            </a:prstGeom>
            <a:ln w="41275">
              <a:solidFill>
                <a:srgbClr val="C00000">
                  <a:alpha val="96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55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10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572" y="-12263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Energy velocity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2771"/>
              </p:ext>
            </p:extLst>
          </p:nvPr>
        </p:nvGraphicFramePr>
        <p:xfrm>
          <a:off x="990600" y="1751013"/>
          <a:ext cx="4410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2"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1013"/>
                        <a:ext cx="44100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54284" y="3728542"/>
            <a:ext cx="3983362" cy="704850"/>
            <a:chOff x="154284" y="3728542"/>
            <a:chExt cx="3983362" cy="704850"/>
          </a:xfrm>
        </p:grpSpPr>
        <p:sp>
          <p:nvSpPr>
            <p:cNvPr id="5" name="TextBox 4"/>
            <p:cNvSpPr txBox="1"/>
            <p:nvPr/>
          </p:nvSpPr>
          <p:spPr>
            <a:xfrm>
              <a:off x="154284" y="3910429"/>
              <a:ext cx="1899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power flow is </a:t>
              </a:r>
              <a:endParaRPr lang="en-US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652831"/>
                </p:ext>
              </p:extLst>
            </p:nvPr>
          </p:nvGraphicFramePr>
          <p:xfrm>
            <a:off x="2189784" y="3728542"/>
            <a:ext cx="1947862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3" name="Equation" r:id="rId5" imgW="1295280" imgH="457200" progId="Equation.DSMT4">
                    <p:embed/>
                  </p:oleObj>
                </mc:Choice>
                <mc:Fallback>
                  <p:oleObj name="Equation" r:id="rId5" imgW="12952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784" y="3728542"/>
                          <a:ext cx="1947862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-30480" y="4927014"/>
            <a:ext cx="3244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refore the energy velocity is </a:t>
            </a:r>
            <a:endParaRPr lang="en-US" b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37236"/>
              </p:ext>
            </p:extLst>
          </p:nvPr>
        </p:nvGraphicFramePr>
        <p:xfrm>
          <a:off x="4203700" y="4687888"/>
          <a:ext cx="19478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4" name="Equation" r:id="rId7" imgW="1295280" imgH="495000" progId="Equation.DSMT4">
                  <p:embed/>
                </p:oleObj>
              </mc:Choice>
              <mc:Fallback>
                <p:oleObj name="Equation" r:id="rId7" imgW="1295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687888"/>
                        <a:ext cx="19478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5810364"/>
            <a:ext cx="7015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energy is moving with the group veloci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0489" y="974368"/>
            <a:ext cx="4917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work the expression for the total energy density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95709"/>
              </p:ext>
            </p:extLst>
          </p:nvPr>
        </p:nvGraphicFramePr>
        <p:xfrm>
          <a:off x="344249" y="2551134"/>
          <a:ext cx="2425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5" name="Equation" r:id="rId9" imgW="1612800" imgH="419040" progId="Equation.DSMT4">
                  <p:embed/>
                </p:oleObj>
              </mc:Choice>
              <mc:Fallback>
                <p:oleObj name="Equation" r:id="rId9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49" y="2551134"/>
                        <a:ext cx="2425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29547"/>
              </p:ext>
            </p:extLst>
          </p:nvPr>
        </p:nvGraphicFramePr>
        <p:xfrm>
          <a:off x="2932113" y="2577548"/>
          <a:ext cx="570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6" name="Equation" r:id="rId11" imgW="3797280" imgH="431640" progId="Equation.DSMT4">
                  <p:embed/>
                </p:oleObj>
              </mc:Choice>
              <mc:Fallback>
                <p:oleObj name="Equation" r:id="rId11" imgW="3797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577548"/>
                        <a:ext cx="57086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302455" y="846138"/>
            <a:ext cx="3338308" cy="974231"/>
            <a:chOff x="5257800" y="946351"/>
            <a:chExt cx="3338308" cy="974231"/>
          </a:xfrm>
        </p:grpSpPr>
        <p:grpSp>
          <p:nvGrpSpPr>
            <p:cNvPr id="9" name="Group 8"/>
            <p:cNvGrpSpPr/>
            <p:nvPr/>
          </p:nvGrpSpPr>
          <p:grpSpPr>
            <a:xfrm>
              <a:off x="5571194" y="946351"/>
              <a:ext cx="3024914" cy="720725"/>
              <a:chOff x="207227" y="1673396"/>
              <a:chExt cx="3024914" cy="720725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207227" y="1794985"/>
                <a:ext cx="7312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ince </a:t>
                </a:r>
                <a:endParaRPr lang="en-US" dirty="0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1225570"/>
                  </p:ext>
                </p:extLst>
              </p:nvPr>
            </p:nvGraphicFramePr>
            <p:xfrm>
              <a:off x="1152516" y="1673396"/>
              <a:ext cx="2079625" cy="720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77" name="Equation" r:id="rId13" imgW="1320480" imgH="457200" progId="Equation.DSMT4">
                      <p:embed/>
                    </p:oleObj>
                  </mc:Choice>
                  <mc:Fallback>
                    <p:oleObj name="Equation" r:id="rId13" imgW="132048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516" y="1673396"/>
                            <a:ext cx="2079625" cy="72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" name="Straight Arrow Connector 5"/>
            <p:cNvCxnSpPr/>
            <p:nvPr/>
          </p:nvCxnSpPr>
          <p:spPr>
            <a:xfrm flipH="1">
              <a:off x="5257800" y="1693332"/>
              <a:ext cx="1828800" cy="227250"/>
            </a:xfrm>
            <a:prstGeom prst="straightConnector1">
              <a:avLst/>
            </a:prstGeom>
            <a:ln w="31750">
              <a:solidFill>
                <a:srgbClr val="C00000">
                  <a:alpha val="92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4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51" y="-61397"/>
            <a:ext cx="8229600" cy="1143000"/>
          </a:xfrm>
        </p:spPr>
        <p:txBody>
          <a:bodyPr/>
          <a:lstStyle/>
          <a:p>
            <a:r>
              <a:rPr lang="en-US" sz="3200" dirty="0" smtClean="0"/>
              <a:t>Which speed of light?</a:t>
            </a:r>
            <a:endParaRPr lang="en-US" sz="3200" dirty="0"/>
          </a:p>
        </p:txBody>
      </p:sp>
      <p:sp>
        <p:nvSpPr>
          <p:cNvPr id="68" name="TextBox 67"/>
          <p:cNvSpPr txBox="1"/>
          <p:nvPr/>
        </p:nvSpPr>
        <p:spPr>
          <a:xfrm>
            <a:off x="381000" y="4800600"/>
            <a:ext cx="4633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ch frequency has its own refractive index and there therefore its own phase velocity </a:t>
            </a:r>
            <a:endParaRPr lang="en-US" dirty="0"/>
          </a:p>
        </p:txBody>
      </p:sp>
      <p:grpSp>
        <p:nvGrpSpPr>
          <p:cNvPr id="3" name="Group 70"/>
          <p:cNvGrpSpPr/>
          <p:nvPr/>
        </p:nvGrpSpPr>
        <p:grpSpPr>
          <a:xfrm>
            <a:off x="258737" y="1132556"/>
            <a:ext cx="4392940" cy="3488373"/>
            <a:chOff x="326697" y="1152207"/>
            <a:chExt cx="4392940" cy="3488373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533400" y="1219200"/>
              <a:ext cx="3853320" cy="292687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533400" y="1219200"/>
              <a:ext cx="3853320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533400" y="4146074"/>
              <a:ext cx="3853320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V="1">
              <a:off x="4386721" y="1219200"/>
              <a:ext cx="1543" cy="29268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V="1">
              <a:off x="533400" y="1219200"/>
              <a:ext cx="1543" cy="29268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33400" y="4146074"/>
              <a:ext cx="3853320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533400" y="1219200"/>
              <a:ext cx="1543" cy="29268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533400" y="4101411"/>
              <a:ext cx="1543" cy="446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533400" y="1219200"/>
              <a:ext cx="1543" cy="372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502549" y="4175848"/>
              <a:ext cx="8255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V="1">
              <a:off x="1812184" y="4101411"/>
              <a:ext cx="1543" cy="446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1812184" y="1219200"/>
              <a:ext cx="1543" cy="372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V="1">
              <a:off x="3100224" y="4101411"/>
              <a:ext cx="1543" cy="446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3100224" y="1219200"/>
              <a:ext cx="1543" cy="372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4386721" y="4101411"/>
              <a:ext cx="1543" cy="446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4386721" y="1219200"/>
              <a:ext cx="1543" cy="372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533400" y="4146074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 flipH="1">
              <a:off x="4340444" y="4146074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426963" y="4079080"/>
              <a:ext cx="8255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533400" y="3724759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 flipH="1">
              <a:off x="4340444" y="3724759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326697" y="3657765"/>
              <a:ext cx="20716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533400" y="3303444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H="1">
              <a:off x="4340444" y="3303444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26697" y="3236451"/>
              <a:ext cx="20716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4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533400" y="2889572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>
              <a:off x="4340444" y="2889572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326697" y="2822579"/>
              <a:ext cx="20716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6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533400" y="2468258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 flipH="1">
              <a:off x="4340444" y="2468258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326697" y="2401264"/>
              <a:ext cx="20716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8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533400" y="2054387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 flipH="1">
              <a:off x="4340444" y="2054387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38" name="Rectangle 44"/>
            <p:cNvSpPr>
              <a:spLocks noChangeArrowheads="1"/>
            </p:cNvSpPr>
            <p:nvPr/>
          </p:nvSpPr>
          <p:spPr bwMode="auto">
            <a:xfrm>
              <a:off x="426963" y="1987393"/>
              <a:ext cx="8255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533400" y="1633071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 flipH="1">
              <a:off x="4340444" y="1633071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1" name="Rectangle 47"/>
            <p:cNvSpPr>
              <a:spLocks noChangeArrowheads="1"/>
            </p:cNvSpPr>
            <p:nvPr/>
          </p:nvSpPr>
          <p:spPr bwMode="auto">
            <a:xfrm>
              <a:off x="326697" y="1566078"/>
              <a:ext cx="20716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>
              <a:off x="533400" y="1219200"/>
              <a:ext cx="38565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 flipH="1">
              <a:off x="4340444" y="1219200"/>
              <a:ext cx="46277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4" name="Rectangle 50"/>
            <p:cNvSpPr>
              <a:spLocks noChangeArrowheads="1"/>
            </p:cNvSpPr>
            <p:nvPr/>
          </p:nvSpPr>
          <p:spPr bwMode="auto">
            <a:xfrm>
              <a:off x="326697" y="1152207"/>
              <a:ext cx="207165" cy="17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4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>
              <a:off x="533400" y="1219200"/>
              <a:ext cx="3853320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6" name="Line 52"/>
            <p:cNvSpPr>
              <a:spLocks noChangeShapeType="1"/>
            </p:cNvSpPr>
            <p:nvPr/>
          </p:nvSpPr>
          <p:spPr bwMode="auto">
            <a:xfrm>
              <a:off x="533400" y="4146074"/>
              <a:ext cx="3853320" cy="14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 flipV="1">
              <a:off x="4386721" y="1219200"/>
              <a:ext cx="1543" cy="29268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8" name="Line 54"/>
            <p:cNvSpPr>
              <a:spLocks noChangeShapeType="1"/>
            </p:cNvSpPr>
            <p:nvPr/>
          </p:nvSpPr>
          <p:spPr bwMode="auto">
            <a:xfrm flipV="1">
              <a:off x="533400" y="1219200"/>
              <a:ext cx="1543" cy="29268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pSp>
          <p:nvGrpSpPr>
            <p:cNvPr id="4" name="Group 63"/>
            <p:cNvGrpSpPr/>
            <p:nvPr/>
          </p:nvGrpSpPr>
          <p:grpSpPr>
            <a:xfrm>
              <a:off x="533400" y="1448410"/>
              <a:ext cx="3799329" cy="1182029"/>
              <a:chOff x="2673351" y="2047875"/>
              <a:chExt cx="3910012" cy="1260475"/>
            </a:xfrm>
          </p:grpSpPr>
          <p:sp>
            <p:nvSpPr>
              <p:cNvPr id="64" name="Freeform 55"/>
              <p:cNvSpPr>
                <a:spLocks/>
              </p:cNvSpPr>
              <p:nvPr/>
            </p:nvSpPr>
            <p:spPr bwMode="auto">
              <a:xfrm>
                <a:off x="2673351" y="2630488"/>
                <a:ext cx="1001713" cy="7938"/>
              </a:xfrm>
              <a:custGeom>
                <a:avLst/>
                <a:gdLst/>
                <a:ahLst/>
                <a:cxnLst>
                  <a:cxn ang="0">
                    <a:pos x="10" y="5"/>
                  </a:cxn>
                  <a:cxn ang="0">
                    <a:pos x="25" y="5"/>
                  </a:cxn>
                  <a:cxn ang="0">
                    <a:pos x="40" y="5"/>
                  </a:cxn>
                  <a:cxn ang="0">
                    <a:pos x="55" y="5"/>
                  </a:cxn>
                  <a:cxn ang="0">
                    <a:pos x="70" y="5"/>
                  </a:cxn>
                  <a:cxn ang="0">
                    <a:pos x="85" y="5"/>
                  </a:cxn>
                  <a:cxn ang="0">
                    <a:pos x="99" y="5"/>
                  </a:cxn>
                  <a:cxn ang="0">
                    <a:pos x="114" y="5"/>
                  </a:cxn>
                  <a:cxn ang="0">
                    <a:pos x="129" y="5"/>
                  </a:cxn>
                  <a:cxn ang="0">
                    <a:pos x="144" y="5"/>
                  </a:cxn>
                  <a:cxn ang="0">
                    <a:pos x="159" y="5"/>
                  </a:cxn>
                  <a:cxn ang="0">
                    <a:pos x="174" y="5"/>
                  </a:cxn>
                  <a:cxn ang="0">
                    <a:pos x="189" y="5"/>
                  </a:cxn>
                  <a:cxn ang="0">
                    <a:pos x="204" y="5"/>
                  </a:cxn>
                  <a:cxn ang="0">
                    <a:pos x="219" y="5"/>
                  </a:cxn>
                  <a:cxn ang="0">
                    <a:pos x="234" y="5"/>
                  </a:cxn>
                  <a:cxn ang="0">
                    <a:pos x="248" y="5"/>
                  </a:cxn>
                  <a:cxn ang="0">
                    <a:pos x="263" y="5"/>
                  </a:cxn>
                  <a:cxn ang="0">
                    <a:pos x="278" y="5"/>
                  </a:cxn>
                  <a:cxn ang="0">
                    <a:pos x="293" y="5"/>
                  </a:cxn>
                  <a:cxn ang="0">
                    <a:pos x="308" y="5"/>
                  </a:cxn>
                  <a:cxn ang="0">
                    <a:pos x="323" y="5"/>
                  </a:cxn>
                  <a:cxn ang="0">
                    <a:pos x="338" y="5"/>
                  </a:cxn>
                  <a:cxn ang="0">
                    <a:pos x="353" y="5"/>
                  </a:cxn>
                  <a:cxn ang="0">
                    <a:pos x="368" y="5"/>
                  </a:cxn>
                  <a:cxn ang="0">
                    <a:pos x="383" y="5"/>
                  </a:cxn>
                  <a:cxn ang="0">
                    <a:pos x="397" y="5"/>
                  </a:cxn>
                  <a:cxn ang="0">
                    <a:pos x="412" y="5"/>
                  </a:cxn>
                  <a:cxn ang="0">
                    <a:pos x="427" y="5"/>
                  </a:cxn>
                  <a:cxn ang="0">
                    <a:pos x="442" y="5"/>
                  </a:cxn>
                  <a:cxn ang="0">
                    <a:pos x="457" y="5"/>
                  </a:cxn>
                  <a:cxn ang="0">
                    <a:pos x="472" y="5"/>
                  </a:cxn>
                  <a:cxn ang="0">
                    <a:pos x="487" y="5"/>
                  </a:cxn>
                  <a:cxn ang="0">
                    <a:pos x="502" y="5"/>
                  </a:cxn>
                  <a:cxn ang="0">
                    <a:pos x="517" y="5"/>
                  </a:cxn>
                  <a:cxn ang="0">
                    <a:pos x="532" y="5"/>
                  </a:cxn>
                  <a:cxn ang="0">
                    <a:pos x="546" y="5"/>
                  </a:cxn>
                  <a:cxn ang="0">
                    <a:pos x="561" y="0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 h="5">
                    <a:moveTo>
                      <a:pt x="0" y="5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5" y="5"/>
                    </a:lnTo>
                    <a:lnTo>
                      <a:pt x="99" y="5"/>
                    </a:lnTo>
                    <a:lnTo>
                      <a:pt x="104" y="5"/>
                    </a:lnTo>
                    <a:lnTo>
                      <a:pt x="109" y="5"/>
                    </a:lnTo>
                    <a:lnTo>
                      <a:pt x="114" y="5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29" y="5"/>
                    </a:lnTo>
                    <a:lnTo>
                      <a:pt x="134" y="5"/>
                    </a:lnTo>
                    <a:lnTo>
                      <a:pt x="139" y="5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4" y="5"/>
                    </a:lnTo>
                    <a:lnTo>
                      <a:pt x="159" y="5"/>
                    </a:lnTo>
                    <a:lnTo>
                      <a:pt x="164" y="5"/>
                    </a:lnTo>
                    <a:lnTo>
                      <a:pt x="169" y="5"/>
                    </a:lnTo>
                    <a:lnTo>
                      <a:pt x="174" y="5"/>
                    </a:lnTo>
                    <a:lnTo>
                      <a:pt x="179" y="5"/>
                    </a:lnTo>
                    <a:lnTo>
                      <a:pt x="184" y="5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9" y="5"/>
                    </a:lnTo>
                    <a:lnTo>
                      <a:pt x="204" y="5"/>
                    </a:lnTo>
                    <a:lnTo>
                      <a:pt x="209" y="5"/>
                    </a:lnTo>
                    <a:lnTo>
                      <a:pt x="214" y="5"/>
                    </a:lnTo>
                    <a:lnTo>
                      <a:pt x="219" y="5"/>
                    </a:lnTo>
                    <a:lnTo>
                      <a:pt x="224" y="5"/>
                    </a:lnTo>
                    <a:lnTo>
                      <a:pt x="229" y="5"/>
                    </a:lnTo>
                    <a:lnTo>
                      <a:pt x="234" y="5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8" y="5"/>
                    </a:lnTo>
                    <a:lnTo>
                      <a:pt x="253" y="5"/>
                    </a:lnTo>
                    <a:lnTo>
                      <a:pt x="258" y="5"/>
                    </a:lnTo>
                    <a:lnTo>
                      <a:pt x="263" y="5"/>
                    </a:lnTo>
                    <a:lnTo>
                      <a:pt x="268" y="5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83" y="5"/>
                    </a:lnTo>
                    <a:lnTo>
                      <a:pt x="288" y="5"/>
                    </a:lnTo>
                    <a:lnTo>
                      <a:pt x="293" y="5"/>
                    </a:lnTo>
                    <a:lnTo>
                      <a:pt x="298" y="5"/>
                    </a:lnTo>
                    <a:lnTo>
                      <a:pt x="303" y="5"/>
                    </a:lnTo>
                    <a:lnTo>
                      <a:pt x="308" y="5"/>
                    </a:lnTo>
                    <a:lnTo>
                      <a:pt x="313" y="5"/>
                    </a:lnTo>
                    <a:lnTo>
                      <a:pt x="318" y="5"/>
                    </a:lnTo>
                    <a:lnTo>
                      <a:pt x="323" y="5"/>
                    </a:lnTo>
                    <a:lnTo>
                      <a:pt x="328" y="5"/>
                    </a:lnTo>
                    <a:lnTo>
                      <a:pt x="333" y="5"/>
                    </a:lnTo>
                    <a:lnTo>
                      <a:pt x="338" y="5"/>
                    </a:lnTo>
                    <a:lnTo>
                      <a:pt x="343" y="5"/>
                    </a:lnTo>
                    <a:lnTo>
                      <a:pt x="348" y="5"/>
                    </a:lnTo>
                    <a:lnTo>
                      <a:pt x="353" y="5"/>
                    </a:lnTo>
                    <a:lnTo>
                      <a:pt x="358" y="5"/>
                    </a:lnTo>
                    <a:lnTo>
                      <a:pt x="363" y="5"/>
                    </a:lnTo>
                    <a:lnTo>
                      <a:pt x="368" y="5"/>
                    </a:lnTo>
                    <a:lnTo>
                      <a:pt x="373" y="5"/>
                    </a:lnTo>
                    <a:lnTo>
                      <a:pt x="378" y="5"/>
                    </a:lnTo>
                    <a:lnTo>
                      <a:pt x="383" y="5"/>
                    </a:lnTo>
                    <a:lnTo>
                      <a:pt x="388" y="5"/>
                    </a:lnTo>
                    <a:lnTo>
                      <a:pt x="392" y="5"/>
                    </a:lnTo>
                    <a:lnTo>
                      <a:pt x="397" y="5"/>
                    </a:lnTo>
                    <a:lnTo>
                      <a:pt x="402" y="5"/>
                    </a:lnTo>
                    <a:lnTo>
                      <a:pt x="407" y="5"/>
                    </a:lnTo>
                    <a:lnTo>
                      <a:pt x="412" y="5"/>
                    </a:lnTo>
                    <a:lnTo>
                      <a:pt x="417" y="5"/>
                    </a:lnTo>
                    <a:lnTo>
                      <a:pt x="422" y="5"/>
                    </a:lnTo>
                    <a:lnTo>
                      <a:pt x="427" y="5"/>
                    </a:lnTo>
                    <a:lnTo>
                      <a:pt x="432" y="5"/>
                    </a:lnTo>
                    <a:lnTo>
                      <a:pt x="437" y="5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5"/>
                    </a:lnTo>
                    <a:lnTo>
                      <a:pt x="487" y="5"/>
                    </a:lnTo>
                    <a:lnTo>
                      <a:pt x="492" y="5"/>
                    </a:lnTo>
                    <a:lnTo>
                      <a:pt x="497" y="5"/>
                    </a:lnTo>
                    <a:lnTo>
                      <a:pt x="502" y="5"/>
                    </a:lnTo>
                    <a:lnTo>
                      <a:pt x="507" y="5"/>
                    </a:lnTo>
                    <a:lnTo>
                      <a:pt x="512" y="5"/>
                    </a:lnTo>
                    <a:lnTo>
                      <a:pt x="517" y="5"/>
                    </a:lnTo>
                    <a:lnTo>
                      <a:pt x="522" y="5"/>
                    </a:lnTo>
                    <a:lnTo>
                      <a:pt x="527" y="5"/>
                    </a:lnTo>
                    <a:lnTo>
                      <a:pt x="532" y="5"/>
                    </a:lnTo>
                    <a:lnTo>
                      <a:pt x="536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0"/>
                    </a:lnTo>
                    <a:lnTo>
                      <a:pt x="556" y="0"/>
                    </a:lnTo>
                    <a:lnTo>
                      <a:pt x="561" y="0"/>
                    </a:lnTo>
                    <a:lnTo>
                      <a:pt x="566" y="0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5" name="Freeform 56"/>
              <p:cNvSpPr>
                <a:spLocks/>
              </p:cNvSpPr>
              <p:nvPr/>
            </p:nvSpPr>
            <p:spPr bwMode="auto">
              <a:xfrm>
                <a:off x="3675063" y="2574925"/>
                <a:ext cx="1001713" cy="55563"/>
              </a:xfrm>
              <a:custGeom>
                <a:avLst/>
                <a:gdLst/>
                <a:ahLst/>
                <a:cxnLst>
                  <a:cxn ang="0">
                    <a:pos x="10" y="35"/>
                  </a:cxn>
                  <a:cxn ang="0">
                    <a:pos x="25" y="35"/>
                  </a:cxn>
                  <a:cxn ang="0">
                    <a:pos x="40" y="35"/>
                  </a:cxn>
                  <a:cxn ang="0">
                    <a:pos x="54" y="35"/>
                  </a:cxn>
                  <a:cxn ang="0">
                    <a:pos x="69" y="35"/>
                  </a:cxn>
                  <a:cxn ang="0">
                    <a:pos x="84" y="35"/>
                  </a:cxn>
                  <a:cxn ang="0">
                    <a:pos x="99" y="35"/>
                  </a:cxn>
                  <a:cxn ang="0">
                    <a:pos x="114" y="35"/>
                  </a:cxn>
                  <a:cxn ang="0">
                    <a:pos x="129" y="35"/>
                  </a:cxn>
                  <a:cxn ang="0">
                    <a:pos x="144" y="35"/>
                  </a:cxn>
                  <a:cxn ang="0">
                    <a:pos x="159" y="30"/>
                  </a:cxn>
                  <a:cxn ang="0">
                    <a:pos x="174" y="30"/>
                  </a:cxn>
                  <a:cxn ang="0">
                    <a:pos x="189" y="30"/>
                  </a:cxn>
                  <a:cxn ang="0">
                    <a:pos x="203" y="30"/>
                  </a:cxn>
                  <a:cxn ang="0">
                    <a:pos x="218" y="30"/>
                  </a:cxn>
                  <a:cxn ang="0">
                    <a:pos x="233" y="30"/>
                  </a:cxn>
                  <a:cxn ang="0">
                    <a:pos x="248" y="30"/>
                  </a:cxn>
                  <a:cxn ang="0">
                    <a:pos x="263" y="30"/>
                  </a:cxn>
                  <a:cxn ang="0">
                    <a:pos x="278" y="30"/>
                  </a:cxn>
                  <a:cxn ang="0">
                    <a:pos x="293" y="25"/>
                  </a:cxn>
                  <a:cxn ang="0">
                    <a:pos x="308" y="25"/>
                  </a:cxn>
                  <a:cxn ang="0">
                    <a:pos x="323" y="25"/>
                  </a:cxn>
                  <a:cxn ang="0">
                    <a:pos x="338" y="25"/>
                  </a:cxn>
                  <a:cxn ang="0">
                    <a:pos x="352" y="25"/>
                  </a:cxn>
                  <a:cxn ang="0">
                    <a:pos x="367" y="25"/>
                  </a:cxn>
                  <a:cxn ang="0">
                    <a:pos x="382" y="25"/>
                  </a:cxn>
                  <a:cxn ang="0">
                    <a:pos x="397" y="20"/>
                  </a:cxn>
                  <a:cxn ang="0">
                    <a:pos x="412" y="20"/>
                  </a:cxn>
                  <a:cxn ang="0">
                    <a:pos x="427" y="20"/>
                  </a:cxn>
                  <a:cxn ang="0">
                    <a:pos x="442" y="20"/>
                  </a:cxn>
                  <a:cxn ang="0">
                    <a:pos x="457" y="20"/>
                  </a:cxn>
                  <a:cxn ang="0">
                    <a:pos x="472" y="15"/>
                  </a:cxn>
                  <a:cxn ang="0">
                    <a:pos x="487" y="15"/>
                  </a:cxn>
                  <a:cxn ang="0">
                    <a:pos x="501" y="15"/>
                  </a:cxn>
                  <a:cxn ang="0">
                    <a:pos x="516" y="15"/>
                  </a:cxn>
                  <a:cxn ang="0">
                    <a:pos x="531" y="10"/>
                  </a:cxn>
                  <a:cxn ang="0">
                    <a:pos x="546" y="10"/>
                  </a:cxn>
                  <a:cxn ang="0">
                    <a:pos x="561" y="10"/>
                  </a:cxn>
                  <a:cxn ang="0">
                    <a:pos x="576" y="5"/>
                  </a:cxn>
                  <a:cxn ang="0">
                    <a:pos x="591" y="5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 h="35">
                    <a:moveTo>
                      <a:pt x="0" y="35"/>
                    </a:moveTo>
                    <a:lnTo>
                      <a:pt x="5" y="35"/>
                    </a:lnTo>
                    <a:lnTo>
                      <a:pt x="10" y="35"/>
                    </a:lnTo>
                    <a:lnTo>
                      <a:pt x="15" y="35"/>
                    </a:lnTo>
                    <a:lnTo>
                      <a:pt x="20" y="35"/>
                    </a:lnTo>
                    <a:lnTo>
                      <a:pt x="25" y="35"/>
                    </a:lnTo>
                    <a:lnTo>
                      <a:pt x="30" y="35"/>
                    </a:lnTo>
                    <a:lnTo>
                      <a:pt x="35" y="35"/>
                    </a:lnTo>
                    <a:lnTo>
                      <a:pt x="40" y="35"/>
                    </a:lnTo>
                    <a:lnTo>
                      <a:pt x="45" y="35"/>
                    </a:lnTo>
                    <a:lnTo>
                      <a:pt x="50" y="35"/>
                    </a:lnTo>
                    <a:lnTo>
                      <a:pt x="54" y="35"/>
                    </a:lnTo>
                    <a:lnTo>
                      <a:pt x="59" y="35"/>
                    </a:lnTo>
                    <a:lnTo>
                      <a:pt x="64" y="35"/>
                    </a:lnTo>
                    <a:lnTo>
                      <a:pt x="69" y="35"/>
                    </a:lnTo>
                    <a:lnTo>
                      <a:pt x="74" y="35"/>
                    </a:lnTo>
                    <a:lnTo>
                      <a:pt x="79" y="35"/>
                    </a:lnTo>
                    <a:lnTo>
                      <a:pt x="84" y="35"/>
                    </a:lnTo>
                    <a:lnTo>
                      <a:pt x="89" y="35"/>
                    </a:lnTo>
                    <a:lnTo>
                      <a:pt x="94" y="35"/>
                    </a:lnTo>
                    <a:lnTo>
                      <a:pt x="99" y="35"/>
                    </a:lnTo>
                    <a:lnTo>
                      <a:pt x="104" y="35"/>
                    </a:lnTo>
                    <a:lnTo>
                      <a:pt x="109" y="35"/>
                    </a:lnTo>
                    <a:lnTo>
                      <a:pt x="114" y="35"/>
                    </a:lnTo>
                    <a:lnTo>
                      <a:pt x="119" y="35"/>
                    </a:lnTo>
                    <a:lnTo>
                      <a:pt x="124" y="35"/>
                    </a:lnTo>
                    <a:lnTo>
                      <a:pt x="129" y="35"/>
                    </a:lnTo>
                    <a:lnTo>
                      <a:pt x="134" y="35"/>
                    </a:lnTo>
                    <a:lnTo>
                      <a:pt x="139" y="35"/>
                    </a:lnTo>
                    <a:lnTo>
                      <a:pt x="144" y="35"/>
                    </a:lnTo>
                    <a:lnTo>
                      <a:pt x="149" y="30"/>
                    </a:lnTo>
                    <a:lnTo>
                      <a:pt x="154" y="30"/>
                    </a:lnTo>
                    <a:lnTo>
                      <a:pt x="159" y="30"/>
                    </a:lnTo>
                    <a:lnTo>
                      <a:pt x="164" y="30"/>
                    </a:lnTo>
                    <a:lnTo>
                      <a:pt x="169" y="30"/>
                    </a:lnTo>
                    <a:lnTo>
                      <a:pt x="174" y="30"/>
                    </a:lnTo>
                    <a:lnTo>
                      <a:pt x="179" y="30"/>
                    </a:lnTo>
                    <a:lnTo>
                      <a:pt x="184" y="30"/>
                    </a:lnTo>
                    <a:lnTo>
                      <a:pt x="189" y="30"/>
                    </a:lnTo>
                    <a:lnTo>
                      <a:pt x="194" y="30"/>
                    </a:lnTo>
                    <a:lnTo>
                      <a:pt x="198" y="30"/>
                    </a:lnTo>
                    <a:lnTo>
                      <a:pt x="203" y="30"/>
                    </a:lnTo>
                    <a:lnTo>
                      <a:pt x="208" y="30"/>
                    </a:lnTo>
                    <a:lnTo>
                      <a:pt x="213" y="30"/>
                    </a:lnTo>
                    <a:lnTo>
                      <a:pt x="218" y="30"/>
                    </a:lnTo>
                    <a:lnTo>
                      <a:pt x="223" y="30"/>
                    </a:lnTo>
                    <a:lnTo>
                      <a:pt x="228" y="30"/>
                    </a:lnTo>
                    <a:lnTo>
                      <a:pt x="233" y="30"/>
                    </a:lnTo>
                    <a:lnTo>
                      <a:pt x="238" y="30"/>
                    </a:lnTo>
                    <a:lnTo>
                      <a:pt x="243" y="30"/>
                    </a:lnTo>
                    <a:lnTo>
                      <a:pt x="248" y="30"/>
                    </a:lnTo>
                    <a:lnTo>
                      <a:pt x="253" y="30"/>
                    </a:lnTo>
                    <a:lnTo>
                      <a:pt x="258" y="30"/>
                    </a:lnTo>
                    <a:lnTo>
                      <a:pt x="263" y="30"/>
                    </a:lnTo>
                    <a:lnTo>
                      <a:pt x="268" y="30"/>
                    </a:lnTo>
                    <a:lnTo>
                      <a:pt x="273" y="30"/>
                    </a:lnTo>
                    <a:lnTo>
                      <a:pt x="278" y="30"/>
                    </a:lnTo>
                    <a:lnTo>
                      <a:pt x="283" y="30"/>
                    </a:lnTo>
                    <a:lnTo>
                      <a:pt x="288" y="25"/>
                    </a:lnTo>
                    <a:lnTo>
                      <a:pt x="293" y="25"/>
                    </a:lnTo>
                    <a:lnTo>
                      <a:pt x="298" y="25"/>
                    </a:lnTo>
                    <a:lnTo>
                      <a:pt x="303" y="25"/>
                    </a:lnTo>
                    <a:lnTo>
                      <a:pt x="308" y="25"/>
                    </a:lnTo>
                    <a:lnTo>
                      <a:pt x="313" y="25"/>
                    </a:lnTo>
                    <a:lnTo>
                      <a:pt x="318" y="25"/>
                    </a:lnTo>
                    <a:lnTo>
                      <a:pt x="323" y="25"/>
                    </a:lnTo>
                    <a:lnTo>
                      <a:pt x="328" y="25"/>
                    </a:lnTo>
                    <a:lnTo>
                      <a:pt x="333" y="25"/>
                    </a:lnTo>
                    <a:lnTo>
                      <a:pt x="338" y="25"/>
                    </a:lnTo>
                    <a:lnTo>
                      <a:pt x="343" y="25"/>
                    </a:lnTo>
                    <a:lnTo>
                      <a:pt x="347" y="25"/>
                    </a:lnTo>
                    <a:lnTo>
                      <a:pt x="352" y="25"/>
                    </a:lnTo>
                    <a:lnTo>
                      <a:pt x="357" y="25"/>
                    </a:lnTo>
                    <a:lnTo>
                      <a:pt x="362" y="25"/>
                    </a:lnTo>
                    <a:lnTo>
                      <a:pt x="367" y="25"/>
                    </a:lnTo>
                    <a:lnTo>
                      <a:pt x="372" y="25"/>
                    </a:lnTo>
                    <a:lnTo>
                      <a:pt x="377" y="25"/>
                    </a:lnTo>
                    <a:lnTo>
                      <a:pt x="382" y="25"/>
                    </a:lnTo>
                    <a:lnTo>
                      <a:pt x="387" y="20"/>
                    </a:lnTo>
                    <a:lnTo>
                      <a:pt x="392" y="20"/>
                    </a:lnTo>
                    <a:lnTo>
                      <a:pt x="397" y="20"/>
                    </a:lnTo>
                    <a:lnTo>
                      <a:pt x="402" y="20"/>
                    </a:lnTo>
                    <a:lnTo>
                      <a:pt x="407" y="20"/>
                    </a:lnTo>
                    <a:lnTo>
                      <a:pt x="412" y="20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20"/>
                    </a:lnTo>
                    <a:lnTo>
                      <a:pt x="437" y="20"/>
                    </a:lnTo>
                    <a:lnTo>
                      <a:pt x="442" y="20"/>
                    </a:lnTo>
                    <a:lnTo>
                      <a:pt x="447" y="20"/>
                    </a:lnTo>
                    <a:lnTo>
                      <a:pt x="452" y="20"/>
                    </a:lnTo>
                    <a:lnTo>
                      <a:pt x="457" y="20"/>
                    </a:lnTo>
                    <a:lnTo>
                      <a:pt x="462" y="15"/>
                    </a:lnTo>
                    <a:lnTo>
                      <a:pt x="467" y="15"/>
                    </a:lnTo>
                    <a:lnTo>
                      <a:pt x="472" y="15"/>
                    </a:lnTo>
                    <a:lnTo>
                      <a:pt x="477" y="15"/>
                    </a:lnTo>
                    <a:lnTo>
                      <a:pt x="482" y="15"/>
                    </a:lnTo>
                    <a:lnTo>
                      <a:pt x="487" y="15"/>
                    </a:lnTo>
                    <a:lnTo>
                      <a:pt x="492" y="15"/>
                    </a:lnTo>
                    <a:lnTo>
                      <a:pt x="496" y="15"/>
                    </a:lnTo>
                    <a:lnTo>
                      <a:pt x="501" y="15"/>
                    </a:lnTo>
                    <a:lnTo>
                      <a:pt x="506" y="15"/>
                    </a:lnTo>
                    <a:lnTo>
                      <a:pt x="511" y="15"/>
                    </a:lnTo>
                    <a:lnTo>
                      <a:pt x="516" y="15"/>
                    </a:lnTo>
                    <a:lnTo>
                      <a:pt x="521" y="10"/>
                    </a:lnTo>
                    <a:lnTo>
                      <a:pt x="526" y="10"/>
                    </a:lnTo>
                    <a:lnTo>
                      <a:pt x="531" y="10"/>
                    </a:lnTo>
                    <a:lnTo>
                      <a:pt x="536" y="10"/>
                    </a:lnTo>
                    <a:lnTo>
                      <a:pt x="541" y="10"/>
                    </a:lnTo>
                    <a:lnTo>
                      <a:pt x="546" y="10"/>
                    </a:lnTo>
                    <a:lnTo>
                      <a:pt x="551" y="10"/>
                    </a:lnTo>
                    <a:lnTo>
                      <a:pt x="556" y="10"/>
                    </a:lnTo>
                    <a:lnTo>
                      <a:pt x="561" y="10"/>
                    </a:lnTo>
                    <a:lnTo>
                      <a:pt x="566" y="5"/>
                    </a:lnTo>
                    <a:lnTo>
                      <a:pt x="571" y="5"/>
                    </a:lnTo>
                    <a:lnTo>
                      <a:pt x="576" y="5"/>
                    </a:lnTo>
                    <a:lnTo>
                      <a:pt x="581" y="5"/>
                    </a:lnTo>
                    <a:lnTo>
                      <a:pt x="586" y="5"/>
                    </a:lnTo>
                    <a:lnTo>
                      <a:pt x="591" y="5"/>
                    </a:lnTo>
                    <a:lnTo>
                      <a:pt x="596" y="5"/>
                    </a:lnTo>
                    <a:lnTo>
                      <a:pt x="601" y="5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6" name="Freeform 57"/>
              <p:cNvSpPr>
                <a:spLocks/>
              </p:cNvSpPr>
              <p:nvPr/>
            </p:nvSpPr>
            <p:spPr bwMode="auto">
              <a:xfrm>
                <a:off x="4676776" y="2047875"/>
                <a:ext cx="906463" cy="1260475"/>
              </a:xfrm>
              <a:custGeom>
                <a:avLst/>
                <a:gdLst/>
                <a:ahLst/>
                <a:cxnLst>
                  <a:cxn ang="0">
                    <a:pos x="9" y="327"/>
                  </a:cxn>
                  <a:cxn ang="0">
                    <a:pos x="24" y="327"/>
                  </a:cxn>
                  <a:cxn ang="0">
                    <a:pos x="39" y="322"/>
                  </a:cxn>
                  <a:cxn ang="0">
                    <a:pos x="54" y="322"/>
                  </a:cxn>
                  <a:cxn ang="0">
                    <a:pos x="69" y="317"/>
                  </a:cxn>
                  <a:cxn ang="0">
                    <a:pos x="84" y="312"/>
                  </a:cxn>
                  <a:cxn ang="0">
                    <a:pos x="99" y="307"/>
                  </a:cxn>
                  <a:cxn ang="0">
                    <a:pos x="114" y="307"/>
                  </a:cxn>
                  <a:cxn ang="0">
                    <a:pos x="129" y="302"/>
                  </a:cxn>
                  <a:cxn ang="0">
                    <a:pos x="144" y="298"/>
                  </a:cxn>
                  <a:cxn ang="0">
                    <a:pos x="158" y="288"/>
                  </a:cxn>
                  <a:cxn ang="0">
                    <a:pos x="173" y="283"/>
                  </a:cxn>
                  <a:cxn ang="0">
                    <a:pos x="188" y="278"/>
                  </a:cxn>
                  <a:cxn ang="0">
                    <a:pos x="203" y="268"/>
                  </a:cxn>
                  <a:cxn ang="0">
                    <a:pos x="218" y="258"/>
                  </a:cxn>
                  <a:cxn ang="0">
                    <a:pos x="233" y="243"/>
                  </a:cxn>
                  <a:cxn ang="0">
                    <a:pos x="248" y="233"/>
                  </a:cxn>
                  <a:cxn ang="0">
                    <a:pos x="258" y="218"/>
                  </a:cxn>
                  <a:cxn ang="0">
                    <a:pos x="273" y="203"/>
                  </a:cxn>
                  <a:cxn ang="0">
                    <a:pos x="283" y="188"/>
                  </a:cxn>
                  <a:cxn ang="0">
                    <a:pos x="298" y="168"/>
                  </a:cxn>
                  <a:cxn ang="0">
                    <a:pos x="307" y="144"/>
                  </a:cxn>
                  <a:cxn ang="0">
                    <a:pos x="322" y="114"/>
                  </a:cxn>
                  <a:cxn ang="0">
                    <a:pos x="332" y="79"/>
                  </a:cxn>
                  <a:cxn ang="0">
                    <a:pos x="347" y="44"/>
                  </a:cxn>
                  <a:cxn ang="0">
                    <a:pos x="357" y="10"/>
                  </a:cxn>
                  <a:cxn ang="0">
                    <a:pos x="372" y="5"/>
                  </a:cxn>
                  <a:cxn ang="0">
                    <a:pos x="382" y="84"/>
                  </a:cxn>
                  <a:cxn ang="0">
                    <a:pos x="397" y="307"/>
                  </a:cxn>
                  <a:cxn ang="0">
                    <a:pos x="412" y="590"/>
                  </a:cxn>
                  <a:cxn ang="0">
                    <a:pos x="422" y="754"/>
                  </a:cxn>
                  <a:cxn ang="0">
                    <a:pos x="437" y="794"/>
                  </a:cxn>
                  <a:cxn ang="0">
                    <a:pos x="447" y="774"/>
                  </a:cxn>
                  <a:cxn ang="0">
                    <a:pos x="461" y="734"/>
                  </a:cxn>
                  <a:cxn ang="0">
                    <a:pos x="471" y="700"/>
                  </a:cxn>
                  <a:cxn ang="0">
                    <a:pos x="486" y="670"/>
                  </a:cxn>
                  <a:cxn ang="0">
                    <a:pos x="496" y="640"/>
                  </a:cxn>
                  <a:cxn ang="0">
                    <a:pos x="511" y="620"/>
                  </a:cxn>
                  <a:cxn ang="0">
                    <a:pos x="521" y="600"/>
                  </a:cxn>
                  <a:cxn ang="0">
                    <a:pos x="541" y="576"/>
                  </a:cxn>
                  <a:cxn ang="0">
                    <a:pos x="546" y="571"/>
                  </a:cxn>
                  <a:cxn ang="0">
                    <a:pos x="561" y="556"/>
                  </a:cxn>
                </a:cxnLst>
                <a:rect l="0" t="0" r="r" b="b"/>
                <a:pathLst>
                  <a:path w="571" h="794">
                    <a:moveTo>
                      <a:pt x="0" y="332"/>
                    </a:moveTo>
                    <a:lnTo>
                      <a:pt x="5" y="332"/>
                    </a:lnTo>
                    <a:lnTo>
                      <a:pt x="9" y="327"/>
                    </a:lnTo>
                    <a:lnTo>
                      <a:pt x="14" y="327"/>
                    </a:lnTo>
                    <a:lnTo>
                      <a:pt x="19" y="327"/>
                    </a:lnTo>
                    <a:lnTo>
                      <a:pt x="24" y="327"/>
                    </a:lnTo>
                    <a:lnTo>
                      <a:pt x="29" y="327"/>
                    </a:lnTo>
                    <a:lnTo>
                      <a:pt x="34" y="322"/>
                    </a:lnTo>
                    <a:lnTo>
                      <a:pt x="39" y="322"/>
                    </a:lnTo>
                    <a:lnTo>
                      <a:pt x="44" y="322"/>
                    </a:lnTo>
                    <a:lnTo>
                      <a:pt x="49" y="322"/>
                    </a:lnTo>
                    <a:lnTo>
                      <a:pt x="54" y="322"/>
                    </a:lnTo>
                    <a:lnTo>
                      <a:pt x="59" y="317"/>
                    </a:lnTo>
                    <a:lnTo>
                      <a:pt x="64" y="317"/>
                    </a:lnTo>
                    <a:lnTo>
                      <a:pt x="69" y="317"/>
                    </a:lnTo>
                    <a:lnTo>
                      <a:pt x="74" y="317"/>
                    </a:lnTo>
                    <a:lnTo>
                      <a:pt x="79" y="317"/>
                    </a:lnTo>
                    <a:lnTo>
                      <a:pt x="84" y="312"/>
                    </a:lnTo>
                    <a:lnTo>
                      <a:pt x="89" y="312"/>
                    </a:lnTo>
                    <a:lnTo>
                      <a:pt x="94" y="312"/>
                    </a:lnTo>
                    <a:lnTo>
                      <a:pt x="99" y="307"/>
                    </a:lnTo>
                    <a:lnTo>
                      <a:pt x="104" y="307"/>
                    </a:lnTo>
                    <a:lnTo>
                      <a:pt x="109" y="307"/>
                    </a:lnTo>
                    <a:lnTo>
                      <a:pt x="114" y="307"/>
                    </a:lnTo>
                    <a:lnTo>
                      <a:pt x="119" y="302"/>
                    </a:lnTo>
                    <a:lnTo>
                      <a:pt x="124" y="302"/>
                    </a:lnTo>
                    <a:lnTo>
                      <a:pt x="129" y="302"/>
                    </a:lnTo>
                    <a:lnTo>
                      <a:pt x="134" y="298"/>
                    </a:lnTo>
                    <a:lnTo>
                      <a:pt x="139" y="298"/>
                    </a:lnTo>
                    <a:lnTo>
                      <a:pt x="144" y="298"/>
                    </a:lnTo>
                    <a:lnTo>
                      <a:pt x="149" y="293"/>
                    </a:lnTo>
                    <a:lnTo>
                      <a:pt x="154" y="293"/>
                    </a:lnTo>
                    <a:lnTo>
                      <a:pt x="158" y="288"/>
                    </a:lnTo>
                    <a:lnTo>
                      <a:pt x="163" y="288"/>
                    </a:lnTo>
                    <a:lnTo>
                      <a:pt x="168" y="288"/>
                    </a:lnTo>
                    <a:lnTo>
                      <a:pt x="173" y="283"/>
                    </a:lnTo>
                    <a:lnTo>
                      <a:pt x="178" y="278"/>
                    </a:lnTo>
                    <a:lnTo>
                      <a:pt x="183" y="278"/>
                    </a:lnTo>
                    <a:lnTo>
                      <a:pt x="188" y="278"/>
                    </a:lnTo>
                    <a:lnTo>
                      <a:pt x="193" y="273"/>
                    </a:lnTo>
                    <a:lnTo>
                      <a:pt x="198" y="273"/>
                    </a:lnTo>
                    <a:lnTo>
                      <a:pt x="203" y="268"/>
                    </a:lnTo>
                    <a:lnTo>
                      <a:pt x="208" y="263"/>
                    </a:lnTo>
                    <a:lnTo>
                      <a:pt x="213" y="258"/>
                    </a:lnTo>
                    <a:lnTo>
                      <a:pt x="218" y="258"/>
                    </a:lnTo>
                    <a:lnTo>
                      <a:pt x="223" y="253"/>
                    </a:lnTo>
                    <a:lnTo>
                      <a:pt x="228" y="248"/>
                    </a:lnTo>
                    <a:lnTo>
                      <a:pt x="233" y="243"/>
                    </a:lnTo>
                    <a:lnTo>
                      <a:pt x="238" y="243"/>
                    </a:lnTo>
                    <a:lnTo>
                      <a:pt x="243" y="238"/>
                    </a:lnTo>
                    <a:lnTo>
                      <a:pt x="248" y="233"/>
                    </a:lnTo>
                    <a:lnTo>
                      <a:pt x="253" y="228"/>
                    </a:lnTo>
                    <a:lnTo>
                      <a:pt x="253" y="223"/>
                    </a:lnTo>
                    <a:lnTo>
                      <a:pt x="258" y="218"/>
                    </a:lnTo>
                    <a:lnTo>
                      <a:pt x="263" y="213"/>
                    </a:lnTo>
                    <a:lnTo>
                      <a:pt x="268" y="208"/>
                    </a:lnTo>
                    <a:lnTo>
                      <a:pt x="273" y="203"/>
                    </a:lnTo>
                    <a:lnTo>
                      <a:pt x="278" y="198"/>
                    </a:lnTo>
                    <a:lnTo>
                      <a:pt x="283" y="193"/>
                    </a:lnTo>
                    <a:lnTo>
                      <a:pt x="283" y="188"/>
                    </a:lnTo>
                    <a:lnTo>
                      <a:pt x="288" y="183"/>
                    </a:lnTo>
                    <a:lnTo>
                      <a:pt x="293" y="173"/>
                    </a:lnTo>
                    <a:lnTo>
                      <a:pt x="298" y="168"/>
                    </a:lnTo>
                    <a:lnTo>
                      <a:pt x="302" y="158"/>
                    </a:lnTo>
                    <a:lnTo>
                      <a:pt x="307" y="149"/>
                    </a:lnTo>
                    <a:lnTo>
                      <a:pt x="307" y="144"/>
                    </a:lnTo>
                    <a:lnTo>
                      <a:pt x="312" y="134"/>
                    </a:lnTo>
                    <a:lnTo>
                      <a:pt x="317" y="124"/>
                    </a:lnTo>
                    <a:lnTo>
                      <a:pt x="322" y="114"/>
                    </a:lnTo>
                    <a:lnTo>
                      <a:pt x="327" y="104"/>
                    </a:lnTo>
                    <a:lnTo>
                      <a:pt x="332" y="94"/>
                    </a:lnTo>
                    <a:lnTo>
                      <a:pt x="332" y="79"/>
                    </a:lnTo>
                    <a:lnTo>
                      <a:pt x="337" y="69"/>
                    </a:lnTo>
                    <a:lnTo>
                      <a:pt x="342" y="54"/>
                    </a:lnTo>
                    <a:lnTo>
                      <a:pt x="347" y="44"/>
                    </a:lnTo>
                    <a:lnTo>
                      <a:pt x="352" y="29"/>
                    </a:lnTo>
                    <a:lnTo>
                      <a:pt x="357" y="19"/>
                    </a:lnTo>
                    <a:lnTo>
                      <a:pt x="357" y="10"/>
                    </a:lnTo>
                    <a:lnTo>
                      <a:pt x="362" y="5"/>
                    </a:lnTo>
                    <a:lnTo>
                      <a:pt x="367" y="0"/>
                    </a:lnTo>
                    <a:lnTo>
                      <a:pt x="372" y="5"/>
                    </a:lnTo>
                    <a:lnTo>
                      <a:pt x="377" y="19"/>
                    </a:lnTo>
                    <a:lnTo>
                      <a:pt x="382" y="44"/>
                    </a:lnTo>
                    <a:lnTo>
                      <a:pt x="382" y="84"/>
                    </a:lnTo>
                    <a:lnTo>
                      <a:pt x="387" y="144"/>
                    </a:lnTo>
                    <a:lnTo>
                      <a:pt x="392" y="218"/>
                    </a:lnTo>
                    <a:lnTo>
                      <a:pt x="397" y="307"/>
                    </a:lnTo>
                    <a:lnTo>
                      <a:pt x="402" y="407"/>
                    </a:lnTo>
                    <a:lnTo>
                      <a:pt x="407" y="501"/>
                    </a:lnTo>
                    <a:lnTo>
                      <a:pt x="412" y="590"/>
                    </a:lnTo>
                    <a:lnTo>
                      <a:pt x="412" y="660"/>
                    </a:lnTo>
                    <a:lnTo>
                      <a:pt x="417" y="715"/>
                    </a:lnTo>
                    <a:lnTo>
                      <a:pt x="422" y="754"/>
                    </a:lnTo>
                    <a:lnTo>
                      <a:pt x="427" y="779"/>
                    </a:lnTo>
                    <a:lnTo>
                      <a:pt x="432" y="789"/>
                    </a:lnTo>
                    <a:lnTo>
                      <a:pt x="437" y="794"/>
                    </a:lnTo>
                    <a:lnTo>
                      <a:pt x="437" y="789"/>
                    </a:lnTo>
                    <a:lnTo>
                      <a:pt x="442" y="784"/>
                    </a:lnTo>
                    <a:lnTo>
                      <a:pt x="447" y="774"/>
                    </a:lnTo>
                    <a:lnTo>
                      <a:pt x="451" y="759"/>
                    </a:lnTo>
                    <a:lnTo>
                      <a:pt x="456" y="749"/>
                    </a:lnTo>
                    <a:lnTo>
                      <a:pt x="461" y="734"/>
                    </a:lnTo>
                    <a:lnTo>
                      <a:pt x="461" y="724"/>
                    </a:lnTo>
                    <a:lnTo>
                      <a:pt x="466" y="715"/>
                    </a:lnTo>
                    <a:lnTo>
                      <a:pt x="471" y="700"/>
                    </a:lnTo>
                    <a:lnTo>
                      <a:pt x="476" y="690"/>
                    </a:lnTo>
                    <a:lnTo>
                      <a:pt x="481" y="680"/>
                    </a:lnTo>
                    <a:lnTo>
                      <a:pt x="486" y="670"/>
                    </a:lnTo>
                    <a:lnTo>
                      <a:pt x="486" y="660"/>
                    </a:lnTo>
                    <a:lnTo>
                      <a:pt x="491" y="650"/>
                    </a:lnTo>
                    <a:lnTo>
                      <a:pt x="496" y="640"/>
                    </a:lnTo>
                    <a:lnTo>
                      <a:pt x="501" y="635"/>
                    </a:lnTo>
                    <a:lnTo>
                      <a:pt x="506" y="625"/>
                    </a:lnTo>
                    <a:lnTo>
                      <a:pt x="511" y="620"/>
                    </a:lnTo>
                    <a:lnTo>
                      <a:pt x="511" y="610"/>
                    </a:lnTo>
                    <a:lnTo>
                      <a:pt x="516" y="605"/>
                    </a:lnTo>
                    <a:lnTo>
                      <a:pt x="521" y="600"/>
                    </a:lnTo>
                    <a:lnTo>
                      <a:pt x="526" y="595"/>
                    </a:lnTo>
                    <a:lnTo>
                      <a:pt x="531" y="590"/>
                    </a:lnTo>
                    <a:lnTo>
                      <a:pt x="541" y="576"/>
                    </a:lnTo>
                    <a:lnTo>
                      <a:pt x="536" y="576"/>
                    </a:lnTo>
                    <a:lnTo>
                      <a:pt x="541" y="576"/>
                    </a:lnTo>
                    <a:lnTo>
                      <a:pt x="546" y="571"/>
                    </a:lnTo>
                    <a:lnTo>
                      <a:pt x="551" y="566"/>
                    </a:lnTo>
                    <a:lnTo>
                      <a:pt x="556" y="561"/>
                    </a:lnTo>
                    <a:lnTo>
                      <a:pt x="561" y="556"/>
                    </a:lnTo>
                    <a:lnTo>
                      <a:pt x="566" y="551"/>
                    </a:lnTo>
                    <a:lnTo>
                      <a:pt x="571" y="54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7" name="Freeform 58"/>
              <p:cNvSpPr>
                <a:spLocks/>
              </p:cNvSpPr>
              <p:nvPr/>
            </p:nvSpPr>
            <p:spPr bwMode="auto">
              <a:xfrm>
                <a:off x="5583238" y="2733675"/>
                <a:ext cx="1000125" cy="180975"/>
              </a:xfrm>
              <a:custGeom>
                <a:avLst/>
                <a:gdLst/>
                <a:ahLst/>
                <a:cxnLst>
                  <a:cxn ang="0">
                    <a:pos x="10" y="109"/>
                  </a:cxn>
                  <a:cxn ang="0">
                    <a:pos x="24" y="94"/>
                  </a:cxn>
                  <a:cxn ang="0">
                    <a:pos x="39" y="89"/>
                  </a:cxn>
                  <a:cxn ang="0">
                    <a:pos x="54" y="79"/>
                  </a:cxn>
                  <a:cxn ang="0">
                    <a:pos x="69" y="74"/>
                  </a:cxn>
                  <a:cxn ang="0">
                    <a:pos x="84" y="69"/>
                  </a:cxn>
                  <a:cxn ang="0">
                    <a:pos x="99" y="59"/>
                  </a:cxn>
                  <a:cxn ang="0">
                    <a:pos x="114" y="59"/>
                  </a:cxn>
                  <a:cxn ang="0">
                    <a:pos x="129" y="54"/>
                  </a:cxn>
                  <a:cxn ang="0">
                    <a:pos x="144" y="49"/>
                  </a:cxn>
                  <a:cxn ang="0">
                    <a:pos x="159" y="44"/>
                  </a:cxn>
                  <a:cxn ang="0">
                    <a:pos x="173" y="39"/>
                  </a:cxn>
                  <a:cxn ang="0">
                    <a:pos x="188" y="39"/>
                  </a:cxn>
                  <a:cxn ang="0">
                    <a:pos x="203" y="34"/>
                  </a:cxn>
                  <a:cxn ang="0">
                    <a:pos x="218" y="34"/>
                  </a:cxn>
                  <a:cxn ang="0">
                    <a:pos x="233" y="29"/>
                  </a:cxn>
                  <a:cxn ang="0">
                    <a:pos x="248" y="29"/>
                  </a:cxn>
                  <a:cxn ang="0">
                    <a:pos x="263" y="24"/>
                  </a:cxn>
                  <a:cxn ang="0">
                    <a:pos x="278" y="24"/>
                  </a:cxn>
                  <a:cxn ang="0">
                    <a:pos x="293" y="24"/>
                  </a:cxn>
                  <a:cxn ang="0">
                    <a:pos x="308" y="19"/>
                  </a:cxn>
                  <a:cxn ang="0">
                    <a:pos x="322" y="19"/>
                  </a:cxn>
                  <a:cxn ang="0">
                    <a:pos x="337" y="19"/>
                  </a:cxn>
                  <a:cxn ang="0">
                    <a:pos x="352" y="14"/>
                  </a:cxn>
                  <a:cxn ang="0">
                    <a:pos x="367" y="14"/>
                  </a:cxn>
                  <a:cxn ang="0">
                    <a:pos x="382" y="14"/>
                  </a:cxn>
                  <a:cxn ang="0">
                    <a:pos x="397" y="14"/>
                  </a:cxn>
                  <a:cxn ang="0">
                    <a:pos x="412" y="9"/>
                  </a:cxn>
                  <a:cxn ang="0">
                    <a:pos x="427" y="9"/>
                  </a:cxn>
                  <a:cxn ang="0">
                    <a:pos x="442" y="9"/>
                  </a:cxn>
                  <a:cxn ang="0">
                    <a:pos x="457" y="9"/>
                  </a:cxn>
                  <a:cxn ang="0">
                    <a:pos x="471" y="9"/>
                  </a:cxn>
                  <a:cxn ang="0">
                    <a:pos x="486" y="5"/>
                  </a:cxn>
                  <a:cxn ang="0">
                    <a:pos x="501" y="5"/>
                  </a:cxn>
                  <a:cxn ang="0">
                    <a:pos x="516" y="5"/>
                  </a:cxn>
                  <a:cxn ang="0">
                    <a:pos x="531" y="5"/>
                  </a:cxn>
                  <a:cxn ang="0">
                    <a:pos x="546" y="5"/>
                  </a:cxn>
                  <a:cxn ang="0">
                    <a:pos x="561" y="5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0" y="0"/>
                  </a:cxn>
                </a:cxnLst>
                <a:rect l="0" t="0" r="r" b="b"/>
                <a:pathLst>
                  <a:path w="630" h="114">
                    <a:moveTo>
                      <a:pt x="0" y="114"/>
                    </a:moveTo>
                    <a:lnTo>
                      <a:pt x="5" y="109"/>
                    </a:lnTo>
                    <a:lnTo>
                      <a:pt x="10" y="109"/>
                    </a:lnTo>
                    <a:lnTo>
                      <a:pt x="15" y="104"/>
                    </a:lnTo>
                    <a:lnTo>
                      <a:pt x="20" y="99"/>
                    </a:lnTo>
                    <a:lnTo>
                      <a:pt x="24" y="94"/>
                    </a:lnTo>
                    <a:lnTo>
                      <a:pt x="29" y="94"/>
                    </a:lnTo>
                    <a:lnTo>
                      <a:pt x="34" y="89"/>
                    </a:lnTo>
                    <a:lnTo>
                      <a:pt x="39" y="89"/>
                    </a:lnTo>
                    <a:lnTo>
                      <a:pt x="44" y="84"/>
                    </a:lnTo>
                    <a:lnTo>
                      <a:pt x="49" y="84"/>
                    </a:lnTo>
                    <a:lnTo>
                      <a:pt x="54" y="79"/>
                    </a:lnTo>
                    <a:lnTo>
                      <a:pt x="59" y="79"/>
                    </a:lnTo>
                    <a:lnTo>
                      <a:pt x="64" y="74"/>
                    </a:lnTo>
                    <a:lnTo>
                      <a:pt x="69" y="74"/>
                    </a:lnTo>
                    <a:lnTo>
                      <a:pt x="74" y="69"/>
                    </a:lnTo>
                    <a:lnTo>
                      <a:pt x="79" y="69"/>
                    </a:lnTo>
                    <a:lnTo>
                      <a:pt x="84" y="69"/>
                    </a:lnTo>
                    <a:lnTo>
                      <a:pt x="89" y="64"/>
                    </a:lnTo>
                    <a:lnTo>
                      <a:pt x="94" y="64"/>
                    </a:lnTo>
                    <a:lnTo>
                      <a:pt x="99" y="59"/>
                    </a:lnTo>
                    <a:lnTo>
                      <a:pt x="104" y="59"/>
                    </a:lnTo>
                    <a:lnTo>
                      <a:pt x="109" y="59"/>
                    </a:lnTo>
                    <a:lnTo>
                      <a:pt x="114" y="59"/>
                    </a:lnTo>
                    <a:lnTo>
                      <a:pt x="119" y="54"/>
                    </a:lnTo>
                    <a:lnTo>
                      <a:pt x="124" y="54"/>
                    </a:lnTo>
                    <a:lnTo>
                      <a:pt x="129" y="54"/>
                    </a:lnTo>
                    <a:lnTo>
                      <a:pt x="134" y="49"/>
                    </a:lnTo>
                    <a:lnTo>
                      <a:pt x="139" y="49"/>
                    </a:lnTo>
                    <a:lnTo>
                      <a:pt x="144" y="49"/>
                    </a:lnTo>
                    <a:lnTo>
                      <a:pt x="149" y="49"/>
                    </a:lnTo>
                    <a:lnTo>
                      <a:pt x="154" y="44"/>
                    </a:lnTo>
                    <a:lnTo>
                      <a:pt x="159" y="44"/>
                    </a:lnTo>
                    <a:lnTo>
                      <a:pt x="164" y="44"/>
                    </a:lnTo>
                    <a:lnTo>
                      <a:pt x="169" y="44"/>
                    </a:lnTo>
                    <a:lnTo>
                      <a:pt x="173" y="39"/>
                    </a:lnTo>
                    <a:lnTo>
                      <a:pt x="178" y="39"/>
                    </a:lnTo>
                    <a:lnTo>
                      <a:pt x="183" y="39"/>
                    </a:lnTo>
                    <a:lnTo>
                      <a:pt x="188" y="39"/>
                    </a:lnTo>
                    <a:lnTo>
                      <a:pt x="193" y="39"/>
                    </a:lnTo>
                    <a:lnTo>
                      <a:pt x="198" y="34"/>
                    </a:lnTo>
                    <a:lnTo>
                      <a:pt x="203" y="34"/>
                    </a:lnTo>
                    <a:lnTo>
                      <a:pt x="208" y="34"/>
                    </a:lnTo>
                    <a:lnTo>
                      <a:pt x="213" y="34"/>
                    </a:lnTo>
                    <a:lnTo>
                      <a:pt x="218" y="34"/>
                    </a:lnTo>
                    <a:lnTo>
                      <a:pt x="223" y="34"/>
                    </a:lnTo>
                    <a:lnTo>
                      <a:pt x="228" y="29"/>
                    </a:lnTo>
                    <a:lnTo>
                      <a:pt x="233" y="29"/>
                    </a:lnTo>
                    <a:lnTo>
                      <a:pt x="238" y="29"/>
                    </a:lnTo>
                    <a:lnTo>
                      <a:pt x="243" y="29"/>
                    </a:lnTo>
                    <a:lnTo>
                      <a:pt x="248" y="29"/>
                    </a:lnTo>
                    <a:lnTo>
                      <a:pt x="253" y="29"/>
                    </a:lnTo>
                    <a:lnTo>
                      <a:pt x="258" y="29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7" y="19"/>
                    </a:lnTo>
                    <a:lnTo>
                      <a:pt x="322" y="19"/>
                    </a:lnTo>
                    <a:lnTo>
                      <a:pt x="327" y="19"/>
                    </a:lnTo>
                    <a:lnTo>
                      <a:pt x="332" y="19"/>
                    </a:lnTo>
                    <a:lnTo>
                      <a:pt x="337" y="19"/>
                    </a:lnTo>
                    <a:lnTo>
                      <a:pt x="342" y="19"/>
                    </a:lnTo>
                    <a:lnTo>
                      <a:pt x="347" y="14"/>
                    </a:lnTo>
                    <a:lnTo>
                      <a:pt x="352" y="14"/>
                    </a:lnTo>
                    <a:lnTo>
                      <a:pt x="357" y="14"/>
                    </a:lnTo>
                    <a:lnTo>
                      <a:pt x="362" y="14"/>
                    </a:lnTo>
                    <a:lnTo>
                      <a:pt x="367" y="14"/>
                    </a:lnTo>
                    <a:lnTo>
                      <a:pt x="372" y="14"/>
                    </a:lnTo>
                    <a:lnTo>
                      <a:pt x="377" y="14"/>
                    </a:lnTo>
                    <a:lnTo>
                      <a:pt x="382" y="14"/>
                    </a:lnTo>
                    <a:lnTo>
                      <a:pt x="387" y="14"/>
                    </a:lnTo>
                    <a:lnTo>
                      <a:pt x="392" y="14"/>
                    </a:lnTo>
                    <a:lnTo>
                      <a:pt x="397" y="14"/>
                    </a:lnTo>
                    <a:lnTo>
                      <a:pt x="402" y="14"/>
                    </a:lnTo>
                    <a:lnTo>
                      <a:pt x="407" y="9"/>
                    </a:lnTo>
                    <a:lnTo>
                      <a:pt x="412" y="9"/>
                    </a:lnTo>
                    <a:lnTo>
                      <a:pt x="417" y="9"/>
                    </a:lnTo>
                    <a:lnTo>
                      <a:pt x="422" y="9"/>
                    </a:lnTo>
                    <a:lnTo>
                      <a:pt x="427" y="9"/>
                    </a:lnTo>
                    <a:lnTo>
                      <a:pt x="432" y="9"/>
                    </a:lnTo>
                    <a:lnTo>
                      <a:pt x="437" y="9"/>
                    </a:lnTo>
                    <a:lnTo>
                      <a:pt x="442" y="9"/>
                    </a:lnTo>
                    <a:lnTo>
                      <a:pt x="447" y="9"/>
                    </a:lnTo>
                    <a:lnTo>
                      <a:pt x="452" y="9"/>
                    </a:lnTo>
                    <a:lnTo>
                      <a:pt x="457" y="9"/>
                    </a:lnTo>
                    <a:lnTo>
                      <a:pt x="462" y="9"/>
                    </a:lnTo>
                    <a:lnTo>
                      <a:pt x="466" y="9"/>
                    </a:lnTo>
                    <a:lnTo>
                      <a:pt x="471" y="9"/>
                    </a:lnTo>
                    <a:lnTo>
                      <a:pt x="476" y="5"/>
                    </a:lnTo>
                    <a:lnTo>
                      <a:pt x="481" y="5"/>
                    </a:lnTo>
                    <a:lnTo>
                      <a:pt x="486" y="5"/>
                    </a:lnTo>
                    <a:lnTo>
                      <a:pt x="491" y="5"/>
                    </a:lnTo>
                    <a:lnTo>
                      <a:pt x="496" y="5"/>
                    </a:lnTo>
                    <a:lnTo>
                      <a:pt x="501" y="5"/>
                    </a:lnTo>
                    <a:lnTo>
                      <a:pt x="506" y="5"/>
                    </a:lnTo>
                    <a:lnTo>
                      <a:pt x="511" y="5"/>
                    </a:lnTo>
                    <a:lnTo>
                      <a:pt x="516" y="5"/>
                    </a:lnTo>
                    <a:lnTo>
                      <a:pt x="521" y="5"/>
                    </a:lnTo>
                    <a:lnTo>
                      <a:pt x="526" y="5"/>
                    </a:lnTo>
                    <a:lnTo>
                      <a:pt x="531" y="5"/>
                    </a:lnTo>
                    <a:lnTo>
                      <a:pt x="536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5"/>
                    </a:lnTo>
                    <a:lnTo>
                      <a:pt x="556" y="5"/>
                    </a:lnTo>
                    <a:lnTo>
                      <a:pt x="561" y="5"/>
                    </a:lnTo>
                    <a:lnTo>
                      <a:pt x="566" y="5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0" y="0"/>
                    </a:lnTo>
                    <a:lnTo>
                      <a:pt x="615" y="0"/>
                    </a:lnTo>
                    <a:lnTo>
                      <a:pt x="620" y="0"/>
                    </a:lnTo>
                    <a:lnTo>
                      <a:pt x="625" y="0"/>
                    </a:lnTo>
                    <a:lnTo>
                      <a:pt x="63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  <p:sp>
          <p:nvSpPr>
            <p:cNvPr id="50" name="Freeform 49"/>
            <p:cNvSpPr>
              <a:spLocks/>
            </p:cNvSpPr>
            <p:nvPr/>
          </p:nvSpPr>
          <p:spPr bwMode="auto">
            <a:xfrm>
              <a:off x="4332730" y="2091605"/>
              <a:ext cx="53990" cy="14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0"/>
                </a:cxn>
                <a:cxn ang="0">
                  <a:pos x="10" y="0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0"/>
                </a:cxn>
                <a:cxn ang="0">
                  <a:pos x="30" y="0"/>
                </a:cxn>
                <a:cxn ang="0">
                  <a:pos x="35" y="0"/>
                </a:cxn>
              </a:cxnLst>
              <a:rect l="0" t="0" r="r" b="b"/>
              <a:pathLst>
                <a:path w="35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pSp>
          <p:nvGrpSpPr>
            <p:cNvPr id="49" name="Group 64"/>
            <p:cNvGrpSpPr/>
            <p:nvPr/>
          </p:nvGrpSpPr>
          <p:grpSpPr>
            <a:xfrm>
              <a:off x="533403" y="2961979"/>
              <a:ext cx="3807043" cy="1177412"/>
              <a:chOff x="2673351" y="3662363"/>
              <a:chExt cx="3917950" cy="1255713"/>
            </a:xfrm>
          </p:grpSpPr>
          <p:sp>
            <p:nvSpPr>
              <p:cNvPr id="60" name="Freeform 60"/>
              <p:cNvSpPr>
                <a:spLocks/>
              </p:cNvSpPr>
              <p:nvPr/>
            </p:nvSpPr>
            <p:spPr bwMode="auto">
              <a:xfrm>
                <a:off x="2673351" y="4916488"/>
                <a:ext cx="993775" cy="1588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20" y="0"/>
                  </a:cxn>
                  <a:cxn ang="0">
                    <a:pos x="35" y="0"/>
                  </a:cxn>
                  <a:cxn ang="0">
                    <a:pos x="50" y="0"/>
                  </a:cxn>
                  <a:cxn ang="0">
                    <a:pos x="65" y="0"/>
                  </a:cxn>
                  <a:cxn ang="0">
                    <a:pos x="80" y="0"/>
                  </a:cxn>
                  <a:cxn ang="0">
                    <a:pos x="95" y="0"/>
                  </a:cxn>
                  <a:cxn ang="0">
                    <a:pos x="109" y="0"/>
                  </a:cxn>
                  <a:cxn ang="0">
                    <a:pos x="124" y="0"/>
                  </a:cxn>
                  <a:cxn ang="0">
                    <a:pos x="139" y="0"/>
                  </a:cxn>
                  <a:cxn ang="0">
                    <a:pos x="154" y="0"/>
                  </a:cxn>
                  <a:cxn ang="0">
                    <a:pos x="169" y="0"/>
                  </a:cxn>
                  <a:cxn ang="0">
                    <a:pos x="184" y="0"/>
                  </a:cxn>
                  <a:cxn ang="0">
                    <a:pos x="199" y="0"/>
                  </a:cxn>
                  <a:cxn ang="0">
                    <a:pos x="214" y="0"/>
                  </a:cxn>
                  <a:cxn ang="0">
                    <a:pos x="229" y="0"/>
                  </a:cxn>
                  <a:cxn ang="0">
                    <a:pos x="243" y="0"/>
                  </a:cxn>
                  <a:cxn ang="0">
                    <a:pos x="258" y="0"/>
                  </a:cxn>
                  <a:cxn ang="0">
                    <a:pos x="273" y="0"/>
                  </a:cxn>
                  <a:cxn ang="0">
                    <a:pos x="288" y="0"/>
                  </a:cxn>
                  <a:cxn ang="0">
                    <a:pos x="303" y="0"/>
                  </a:cxn>
                  <a:cxn ang="0">
                    <a:pos x="318" y="0"/>
                  </a:cxn>
                  <a:cxn ang="0">
                    <a:pos x="333" y="0"/>
                  </a:cxn>
                  <a:cxn ang="0">
                    <a:pos x="348" y="0"/>
                  </a:cxn>
                  <a:cxn ang="0">
                    <a:pos x="363" y="0"/>
                  </a:cxn>
                  <a:cxn ang="0">
                    <a:pos x="378" y="0"/>
                  </a:cxn>
                  <a:cxn ang="0">
                    <a:pos x="392" y="0"/>
                  </a:cxn>
                  <a:cxn ang="0">
                    <a:pos x="407" y="0"/>
                  </a:cxn>
                  <a:cxn ang="0">
                    <a:pos x="422" y="0"/>
                  </a:cxn>
                  <a:cxn ang="0">
                    <a:pos x="437" y="0"/>
                  </a:cxn>
                  <a:cxn ang="0">
                    <a:pos x="452" y="0"/>
                  </a:cxn>
                  <a:cxn ang="0">
                    <a:pos x="467" y="0"/>
                  </a:cxn>
                  <a:cxn ang="0">
                    <a:pos x="482" y="0"/>
                  </a:cxn>
                  <a:cxn ang="0">
                    <a:pos x="497" y="0"/>
                  </a:cxn>
                  <a:cxn ang="0">
                    <a:pos x="512" y="0"/>
                  </a:cxn>
                  <a:cxn ang="0">
                    <a:pos x="527" y="0"/>
                  </a:cxn>
                  <a:cxn ang="0">
                    <a:pos x="541" y="0"/>
                  </a:cxn>
                  <a:cxn ang="0">
                    <a:pos x="556" y="0"/>
                  </a:cxn>
                  <a:cxn ang="0">
                    <a:pos x="571" y="0"/>
                  </a:cxn>
                  <a:cxn ang="0">
                    <a:pos x="586" y="0"/>
                  </a:cxn>
                  <a:cxn ang="0">
                    <a:pos x="601" y="0"/>
                  </a:cxn>
                  <a:cxn ang="0">
                    <a:pos x="616" y="0"/>
                  </a:cxn>
                </a:cxnLst>
                <a:rect l="0" t="0" r="r" b="b"/>
                <a:pathLst>
                  <a:path w="626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0" y="0"/>
                    </a:lnTo>
                    <a:lnTo>
                      <a:pt x="85" y="0"/>
                    </a:lnTo>
                    <a:lnTo>
                      <a:pt x="90" y="0"/>
                    </a:lnTo>
                    <a:lnTo>
                      <a:pt x="95" y="0"/>
                    </a:lnTo>
                    <a:lnTo>
                      <a:pt x="99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9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6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9" y="0"/>
                    </a:lnTo>
                    <a:lnTo>
                      <a:pt x="184" y="0"/>
                    </a:lnTo>
                    <a:lnTo>
                      <a:pt x="189" y="0"/>
                    </a:lnTo>
                    <a:lnTo>
                      <a:pt x="194" y="0"/>
                    </a:lnTo>
                    <a:lnTo>
                      <a:pt x="199" y="0"/>
                    </a:lnTo>
                    <a:lnTo>
                      <a:pt x="204" y="0"/>
                    </a:lnTo>
                    <a:lnTo>
                      <a:pt x="209" y="0"/>
                    </a:lnTo>
                    <a:lnTo>
                      <a:pt x="214" y="0"/>
                    </a:lnTo>
                    <a:lnTo>
                      <a:pt x="219" y="0"/>
                    </a:lnTo>
                    <a:lnTo>
                      <a:pt x="224" y="0"/>
                    </a:lnTo>
                    <a:lnTo>
                      <a:pt x="229" y="0"/>
                    </a:lnTo>
                    <a:lnTo>
                      <a:pt x="234" y="0"/>
                    </a:lnTo>
                    <a:lnTo>
                      <a:pt x="239" y="0"/>
                    </a:lnTo>
                    <a:lnTo>
                      <a:pt x="243" y="0"/>
                    </a:lnTo>
                    <a:lnTo>
                      <a:pt x="248" y="0"/>
                    </a:lnTo>
                    <a:lnTo>
                      <a:pt x="253" y="0"/>
                    </a:lnTo>
                    <a:lnTo>
                      <a:pt x="258" y="0"/>
                    </a:lnTo>
                    <a:lnTo>
                      <a:pt x="263" y="0"/>
                    </a:lnTo>
                    <a:lnTo>
                      <a:pt x="268" y="0"/>
                    </a:lnTo>
                    <a:lnTo>
                      <a:pt x="273" y="0"/>
                    </a:lnTo>
                    <a:lnTo>
                      <a:pt x="278" y="0"/>
                    </a:lnTo>
                    <a:lnTo>
                      <a:pt x="283" y="0"/>
                    </a:lnTo>
                    <a:lnTo>
                      <a:pt x="288" y="0"/>
                    </a:lnTo>
                    <a:lnTo>
                      <a:pt x="293" y="0"/>
                    </a:lnTo>
                    <a:lnTo>
                      <a:pt x="298" y="0"/>
                    </a:lnTo>
                    <a:lnTo>
                      <a:pt x="303" y="0"/>
                    </a:lnTo>
                    <a:lnTo>
                      <a:pt x="308" y="0"/>
                    </a:lnTo>
                    <a:lnTo>
                      <a:pt x="313" y="0"/>
                    </a:lnTo>
                    <a:lnTo>
                      <a:pt x="318" y="0"/>
                    </a:lnTo>
                    <a:lnTo>
                      <a:pt x="323" y="0"/>
                    </a:lnTo>
                    <a:lnTo>
                      <a:pt x="328" y="0"/>
                    </a:lnTo>
                    <a:lnTo>
                      <a:pt x="333" y="0"/>
                    </a:lnTo>
                    <a:lnTo>
                      <a:pt x="338" y="0"/>
                    </a:lnTo>
                    <a:lnTo>
                      <a:pt x="343" y="0"/>
                    </a:lnTo>
                    <a:lnTo>
                      <a:pt x="348" y="0"/>
                    </a:lnTo>
                    <a:lnTo>
                      <a:pt x="353" y="0"/>
                    </a:lnTo>
                    <a:lnTo>
                      <a:pt x="358" y="0"/>
                    </a:lnTo>
                    <a:lnTo>
                      <a:pt x="363" y="0"/>
                    </a:lnTo>
                    <a:lnTo>
                      <a:pt x="368" y="0"/>
                    </a:lnTo>
                    <a:lnTo>
                      <a:pt x="373" y="0"/>
                    </a:lnTo>
                    <a:lnTo>
                      <a:pt x="378" y="0"/>
                    </a:lnTo>
                    <a:lnTo>
                      <a:pt x="383" y="0"/>
                    </a:lnTo>
                    <a:lnTo>
                      <a:pt x="388" y="0"/>
                    </a:lnTo>
                    <a:lnTo>
                      <a:pt x="392" y="0"/>
                    </a:lnTo>
                    <a:lnTo>
                      <a:pt x="397" y="0"/>
                    </a:lnTo>
                    <a:lnTo>
                      <a:pt x="402" y="0"/>
                    </a:lnTo>
                    <a:lnTo>
                      <a:pt x="407" y="0"/>
                    </a:lnTo>
                    <a:lnTo>
                      <a:pt x="412" y="0"/>
                    </a:lnTo>
                    <a:lnTo>
                      <a:pt x="417" y="0"/>
                    </a:lnTo>
                    <a:lnTo>
                      <a:pt x="422" y="0"/>
                    </a:lnTo>
                    <a:lnTo>
                      <a:pt x="427" y="0"/>
                    </a:lnTo>
                    <a:lnTo>
                      <a:pt x="432" y="0"/>
                    </a:lnTo>
                    <a:lnTo>
                      <a:pt x="43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  <a:lnTo>
                      <a:pt x="492" y="0"/>
                    </a:lnTo>
                    <a:lnTo>
                      <a:pt x="497" y="0"/>
                    </a:lnTo>
                    <a:lnTo>
                      <a:pt x="502" y="0"/>
                    </a:lnTo>
                    <a:lnTo>
                      <a:pt x="507" y="0"/>
                    </a:lnTo>
                    <a:lnTo>
                      <a:pt x="512" y="0"/>
                    </a:lnTo>
                    <a:lnTo>
                      <a:pt x="517" y="0"/>
                    </a:lnTo>
                    <a:lnTo>
                      <a:pt x="522" y="0"/>
                    </a:lnTo>
                    <a:lnTo>
                      <a:pt x="527" y="0"/>
                    </a:lnTo>
                    <a:lnTo>
                      <a:pt x="532" y="0"/>
                    </a:lnTo>
                    <a:lnTo>
                      <a:pt x="536" y="0"/>
                    </a:lnTo>
                    <a:lnTo>
                      <a:pt x="541" y="0"/>
                    </a:lnTo>
                    <a:lnTo>
                      <a:pt x="546" y="0"/>
                    </a:lnTo>
                    <a:lnTo>
                      <a:pt x="551" y="0"/>
                    </a:lnTo>
                    <a:lnTo>
                      <a:pt x="556" y="0"/>
                    </a:lnTo>
                    <a:lnTo>
                      <a:pt x="561" y="0"/>
                    </a:lnTo>
                    <a:lnTo>
                      <a:pt x="566" y="0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</a:path>
                </a:pathLst>
              </a:custGeom>
              <a:noFill/>
              <a:ln w="25400">
                <a:solidFill>
                  <a:srgbClr val="007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1" name="Freeform 60"/>
              <p:cNvSpPr>
                <a:spLocks/>
              </p:cNvSpPr>
              <p:nvPr/>
            </p:nvSpPr>
            <p:spPr bwMode="auto">
              <a:xfrm>
                <a:off x="3667126" y="4908550"/>
                <a:ext cx="1001713" cy="7938"/>
              </a:xfrm>
              <a:custGeom>
                <a:avLst/>
                <a:gdLst/>
                <a:ahLst/>
                <a:cxnLst>
                  <a:cxn ang="0">
                    <a:pos x="10" y="5"/>
                  </a:cxn>
                  <a:cxn ang="0">
                    <a:pos x="25" y="5"/>
                  </a:cxn>
                  <a:cxn ang="0">
                    <a:pos x="40" y="5"/>
                  </a:cxn>
                  <a:cxn ang="0">
                    <a:pos x="55" y="5"/>
                  </a:cxn>
                  <a:cxn ang="0">
                    <a:pos x="69" y="5"/>
                  </a:cxn>
                  <a:cxn ang="0">
                    <a:pos x="84" y="5"/>
                  </a:cxn>
                  <a:cxn ang="0">
                    <a:pos x="99" y="5"/>
                  </a:cxn>
                  <a:cxn ang="0">
                    <a:pos x="114" y="5"/>
                  </a:cxn>
                  <a:cxn ang="0">
                    <a:pos x="129" y="5"/>
                  </a:cxn>
                  <a:cxn ang="0">
                    <a:pos x="144" y="5"/>
                  </a:cxn>
                  <a:cxn ang="0">
                    <a:pos x="159" y="5"/>
                  </a:cxn>
                  <a:cxn ang="0">
                    <a:pos x="174" y="5"/>
                  </a:cxn>
                  <a:cxn ang="0">
                    <a:pos x="189" y="5"/>
                  </a:cxn>
                  <a:cxn ang="0">
                    <a:pos x="203" y="5"/>
                  </a:cxn>
                  <a:cxn ang="0">
                    <a:pos x="218" y="5"/>
                  </a:cxn>
                  <a:cxn ang="0">
                    <a:pos x="233" y="5"/>
                  </a:cxn>
                  <a:cxn ang="0">
                    <a:pos x="248" y="5"/>
                  </a:cxn>
                  <a:cxn ang="0">
                    <a:pos x="263" y="5"/>
                  </a:cxn>
                  <a:cxn ang="0">
                    <a:pos x="278" y="5"/>
                  </a:cxn>
                  <a:cxn ang="0">
                    <a:pos x="293" y="5"/>
                  </a:cxn>
                  <a:cxn ang="0">
                    <a:pos x="308" y="5"/>
                  </a:cxn>
                  <a:cxn ang="0">
                    <a:pos x="323" y="5"/>
                  </a:cxn>
                  <a:cxn ang="0">
                    <a:pos x="338" y="5"/>
                  </a:cxn>
                  <a:cxn ang="0">
                    <a:pos x="352" y="5"/>
                  </a:cxn>
                  <a:cxn ang="0">
                    <a:pos x="367" y="5"/>
                  </a:cxn>
                  <a:cxn ang="0">
                    <a:pos x="382" y="5"/>
                  </a:cxn>
                  <a:cxn ang="0">
                    <a:pos x="397" y="5"/>
                  </a:cxn>
                  <a:cxn ang="0">
                    <a:pos x="412" y="5"/>
                  </a:cxn>
                  <a:cxn ang="0">
                    <a:pos x="427" y="5"/>
                  </a:cxn>
                  <a:cxn ang="0">
                    <a:pos x="442" y="5"/>
                  </a:cxn>
                  <a:cxn ang="0">
                    <a:pos x="457" y="5"/>
                  </a:cxn>
                  <a:cxn ang="0">
                    <a:pos x="472" y="5"/>
                  </a:cxn>
                  <a:cxn ang="0">
                    <a:pos x="487" y="5"/>
                  </a:cxn>
                  <a:cxn ang="0">
                    <a:pos x="501" y="5"/>
                  </a:cxn>
                  <a:cxn ang="0">
                    <a:pos x="516" y="5"/>
                  </a:cxn>
                  <a:cxn ang="0">
                    <a:pos x="531" y="5"/>
                  </a:cxn>
                  <a:cxn ang="0">
                    <a:pos x="546" y="5"/>
                  </a:cxn>
                  <a:cxn ang="0">
                    <a:pos x="561" y="5"/>
                  </a:cxn>
                  <a:cxn ang="0">
                    <a:pos x="576" y="5"/>
                  </a:cxn>
                  <a:cxn ang="0">
                    <a:pos x="591" y="5"/>
                  </a:cxn>
                  <a:cxn ang="0">
                    <a:pos x="606" y="5"/>
                  </a:cxn>
                  <a:cxn ang="0">
                    <a:pos x="621" y="5"/>
                  </a:cxn>
                </a:cxnLst>
                <a:rect l="0" t="0" r="r" b="b"/>
                <a:pathLst>
                  <a:path w="631" h="5">
                    <a:moveTo>
                      <a:pt x="0" y="5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59" y="5"/>
                    </a:lnTo>
                    <a:lnTo>
                      <a:pt x="64" y="5"/>
                    </a:lnTo>
                    <a:lnTo>
                      <a:pt x="69" y="5"/>
                    </a:lnTo>
                    <a:lnTo>
                      <a:pt x="74" y="5"/>
                    </a:lnTo>
                    <a:lnTo>
                      <a:pt x="79" y="5"/>
                    </a:lnTo>
                    <a:lnTo>
                      <a:pt x="84" y="5"/>
                    </a:lnTo>
                    <a:lnTo>
                      <a:pt x="89" y="5"/>
                    </a:lnTo>
                    <a:lnTo>
                      <a:pt x="94" y="5"/>
                    </a:lnTo>
                    <a:lnTo>
                      <a:pt x="99" y="5"/>
                    </a:lnTo>
                    <a:lnTo>
                      <a:pt x="104" y="5"/>
                    </a:lnTo>
                    <a:lnTo>
                      <a:pt x="109" y="5"/>
                    </a:lnTo>
                    <a:lnTo>
                      <a:pt x="114" y="5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29" y="5"/>
                    </a:lnTo>
                    <a:lnTo>
                      <a:pt x="134" y="5"/>
                    </a:lnTo>
                    <a:lnTo>
                      <a:pt x="139" y="5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4" y="5"/>
                    </a:lnTo>
                    <a:lnTo>
                      <a:pt x="159" y="5"/>
                    </a:lnTo>
                    <a:lnTo>
                      <a:pt x="164" y="5"/>
                    </a:lnTo>
                    <a:lnTo>
                      <a:pt x="169" y="5"/>
                    </a:lnTo>
                    <a:lnTo>
                      <a:pt x="174" y="5"/>
                    </a:lnTo>
                    <a:lnTo>
                      <a:pt x="179" y="5"/>
                    </a:lnTo>
                    <a:lnTo>
                      <a:pt x="184" y="5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9" y="5"/>
                    </a:lnTo>
                    <a:lnTo>
                      <a:pt x="203" y="5"/>
                    </a:lnTo>
                    <a:lnTo>
                      <a:pt x="208" y="5"/>
                    </a:lnTo>
                    <a:lnTo>
                      <a:pt x="213" y="5"/>
                    </a:lnTo>
                    <a:lnTo>
                      <a:pt x="218" y="5"/>
                    </a:lnTo>
                    <a:lnTo>
                      <a:pt x="223" y="5"/>
                    </a:lnTo>
                    <a:lnTo>
                      <a:pt x="228" y="5"/>
                    </a:lnTo>
                    <a:lnTo>
                      <a:pt x="233" y="5"/>
                    </a:lnTo>
                    <a:lnTo>
                      <a:pt x="238" y="5"/>
                    </a:lnTo>
                    <a:lnTo>
                      <a:pt x="243" y="5"/>
                    </a:lnTo>
                    <a:lnTo>
                      <a:pt x="248" y="5"/>
                    </a:lnTo>
                    <a:lnTo>
                      <a:pt x="253" y="5"/>
                    </a:lnTo>
                    <a:lnTo>
                      <a:pt x="258" y="5"/>
                    </a:lnTo>
                    <a:lnTo>
                      <a:pt x="263" y="5"/>
                    </a:lnTo>
                    <a:lnTo>
                      <a:pt x="268" y="5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83" y="5"/>
                    </a:lnTo>
                    <a:lnTo>
                      <a:pt x="288" y="5"/>
                    </a:lnTo>
                    <a:lnTo>
                      <a:pt x="293" y="5"/>
                    </a:lnTo>
                    <a:lnTo>
                      <a:pt x="298" y="5"/>
                    </a:lnTo>
                    <a:lnTo>
                      <a:pt x="303" y="5"/>
                    </a:lnTo>
                    <a:lnTo>
                      <a:pt x="308" y="5"/>
                    </a:lnTo>
                    <a:lnTo>
                      <a:pt x="313" y="5"/>
                    </a:lnTo>
                    <a:lnTo>
                      <a:pt x="318" y="5"/>
                    </a:lnTo>
                    <a:lnTo>
                      <a:pt x="323" y="5"/>
                    </a:lnTo>
                    <a:lnTo>
                      <a:pt x="328" y="5"/>
                    </a:lnTo>
                    <a:lnTo>
                      <a:pt x="333" y="5"/>
                    </a:lnTo>
                    <a:lnTo>
                      <a:pt x="338" y="5"/>
                    </a:lnTo>
                    <a:lnTo>
                      <a:pt x="343" y="5"/>
                    </a:lnTo>
                    <a:lnTo>
                      <a:pt x="348" y="5"/>
                    </a:lnTo>
                    <a:lnTo>
                      <a:pt x="352" y="5"/>
                    </a:lnTo>
                    <a:lnTo>
                      <a:pt x="357" y="5"/>
                    </a:lnTo>
                    <a:lnTo>
                      <a:pt x="362" y="5"/>
                    </a:lnTo>
                    <a:lnTo>
                      <a:pt x="367" y="5"/>
                    </a:lnTo>
                    <a:lnTo>
                      <a:pt x="372" y="5"/>
                    </a:lnTo>
                    <a:lnTo>
                      <a:pt x="377" y="5"/>
                    </a:lnTo>
                    <a:lnTo>
                      <a:pt x="382" y="5"/>
                    </a:lnTo>
                    <a:lnTo>
                      <a:pt x="387" y="5"/>
                    </a:lnTo>
                    <a:lnTo>
                      <a:pt x="392" y="5"/>
                    </a:lnTo>
                    <a:lnTo>
                      <a:pt x="397" y="5"/>
                    </a:lnTo>
                    <a:lnTo>
                      <a:pt x="402" y="5"/>
                    </a:lnTo>
                    <a:lnTo>
                      <a:pt x="407" y="5"/>
                    </a:lnTo>
                    <a:lnTo>
                      <a:pt x="412" y="5"/>
                    </a:lnTo>
                    <a:lnTo>
                      <a:pt x="417" y="5"/>
                    </a:lnTo>
                    <a:lnTo>
                      <a:pt x="422" y="5"/>
                    </a:lnTo>
                    <a:lnTo>
                      <a:pt x="427" y="5"/>
                    </a:lnTo>
                    <a:lnTo>
                      <a:pt x="432" y="5"/>
                    </a:lnTo>
                    <a:lnTo>
                      <a:pt x="437" y="5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5"/>
                    </a:lnTo>
                    <a:lnTo>
                      <a:pt x="487" y="5"/>
                    </a:lnTo>
                    <a:lnTo>
                      <a:pt x="492" y="5"/>
                    </a:lnTo>
                    <a:lnTo>
                      <a:pt x="497" y="5"/>
                    </a:lnTo>
                    <a:lnTo>
                      <a:pt x="501" y="5"/>
                    </a:lnTo>
                    <a:lnTo>
                      <a:pt x="506" y="5"/>
                    </a:lnTo>
                    <a:lnTo>
                      <a:pt x="511" y="5"/>
                    </a:lnTo>
                    <a:lnTo>
                      <a:pt x="516" y="5"/>
                    </a:lnTo>
                    <a:lnTo>
                      <a:pt x="521" y="5"/>
                    </a:lnTo>
                    <a:lnTo>
                      <a:pt x="526" y="5"/>
                    </a:lnTo>
                    <a:lnTo>
                      <a:pt x="531" y="5"/>
                    </a:lnTo>
                    <a:lnTo>
                      <a:pt x="536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5"/>
                    </a:lnTo>
                    <a:lnTo>
                      <a:pt x="556" y="5"/>
                    </a:lnTo>
                    <a:lnTo>
                      <a:pt x="561" y="5"/>
                    </a:lnTo>
                    <a:lnTo>
                      <a:pt x="566" y="5"/>
                    </a:lnTo>
                    <a:lnTo>
                      <a:pt x="571" y="5"/>
                    </a:lnTo>
                    <a:lnTo>
                      <a:pt x="576" y="5"/>
                    </a:lnTo>
                    <a:lnTo>
                      <a:pt x="581" y="5"/>
                    </a:lnTo>
                    <a:lnTo>
                      <a:pt x="586" y="5"/>
                    </a:lnTo>
                    <a:lnTo>
                      <a:pt x="591" y="5"/>
                    </a:lnTo>
                    <a:lnTo>
                      <a:pt x="596" y="5"/>
                    </a:lnTo>
                    <a:lnTo>
                      <a:pt x="601" y="5"/>
                    </a:lnTo>
                    <a:lnTo>
                      <a:pt x="606" y="5"/>
                    </a:lnTo>
                    <a:lnTo>
                      <a:pt x="611" y="5"/>
                    </a:lnTo>
                    <a:lnTo>
                      <a:pt x="616" y="5"/>
                    </a:lnTo>
                    <a:lnTo>
                      <a:pt x="621" y="5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25400">
                <a:solidFill>
                  <a:srgbClr val="007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2" name="Freeform 62"/>
              <p:cNvSpPr>
                <a:spLocks/>
              </p:cNvSpPr>
              <p:nvPr/>
            </p:nvSpPr>
            <p:spPr bwMode="auto">
              <a:xfrm>
                <a:off x="4668838" y="3662363"/>
                <a:ext cx="922338" cy="1246188"/>
              </a:xfrm>
              <a:custGeom>
                <a:avLst/>
                <a:gdLst/>
                <a:ahLst/>
                <a:cxnLst>
                  <a:cxn ang="0">
                    <a:pos x="10" y="785"/>
                  </a:cxn>
                  <a:cxn ang="0">
                    <a:pos x="24" y="785"/>
                  </a:cxn>
                  <a:cxn ang="0">
                    <a:pos x="39" y="785"/>
                  </a:cxn>
                  <a:cxn ang="0">
                    <a:pos x="54" y="785"/>
                  </a:cxn>
                  <a:cxn ang="0">
                    <a:pos x="69" y="785"/>
                  </a:cxn>
                  <a:cxn ang="0">
                    <a:pos x="84" y="785"/>
                  </a:cxn>
                  <a:cxn ang="0">
                    <a:pos x="99" y="785"/>
                  </a:cxn>
                  <a:cxn ang="0">
                    <a:pos x="114" y="780"/>
                  </a:cxn>
                  <a:cxn ang="0">
                    <a:pos x="129" y="780"/>
                  </a:cxn>
                  <a:cxn ang="0">
                    <a:pos x="144" y="780"/>
                  </a:cxn>
                  <a:cxn ang="0">
                    <a:pos x="159" y="780"/>
                  </a:cxn>
                  <a:cxn ang="0">
                    <a:pos x="173" y="775"/>
                  </a:cxn>
                  <a:cxn ang="0">
                    <a:pos x="188" y="775"/>
                  </a:cxn>
                  <a:cxn ang="0">
                    <a:pos x="203" y="770"/>
                  </a:cxn>
                  <a:cxn ang="0">
                    <a:pos x="218" y="770"/>
                  </a:cxn>
                  <a:cxn ang="0">
                    <a:pos x="233" y="765"/>
                  </a:cxn>
                  <a:cxn ang="0">
                    <a:pos x="248" y="760"/>
                  </a:cxn>
                  <a:cxn ang="0">
                    <a:pos x="263" y="750"/>
                  </a:cxn>
                  <a:cxn ang="0">
                    <a:pos x="278" y="745"/>
                  </a:cxn>
                  <a:cxn ang="0">
                    <a:pos x="288" y="730"/>
                  </a:cxn>
                  <a:cxn ang="0">
                    <a:pos x="303" y="720"/>
                  </a:cxn>
                  <a:cxn ang="0">
                    <a:pos x="312" y="700"/>
                  </a:cxn>
                  <a:cxn ang="0">
                    <a:pos x="327" y="671"/>
                  </a:cxn>
                  <a:cxn ang="0">
                    <a:pos x="337" y="631"/>
                  </a:cxn>
                  <a:cxn ang="0">
                    <a:pos x="352" y="571"/>
                  </a:cxn>
                  <a:cxn ang="0">
                    <a:pos x="362" y="482"/>
                  </a:cxn>
                  <a:cxn ang="0">
                    <a:pos x="377" y="338"/>
                  </a:cxn>
                  <a:cxn ang="0">
                    <a:pos x="387" y="154"/>
                  </a:cxn>
                  <a:cxn ang="0">
                    <a:pos x="402" y="10"/>
                  </a:cxn>
                  <a:cxn ang="0">
                    <a:pos x="417" y="50"/>
                  </a:cxn>
                  <a:cxn ang="0">
                    <a:pos x="427" y="229"/>
                  </a:cxn>
                  <a:cxn ang="0">
                    <a:pos x="442" y="403"/>
                  </a:cxn>
                  <a:cxn ang="0">
                    <a:pos x="452" y="522"/>
                  </a:cxn>
                  <a:cxn ang="0">
                    <a:pos x="466" y="601"/>
                  </a:cxn>
                  <a:cxn ang="0">
                    <a:pos x="476" y="651"/>
                  </a:cxn>
                  <a:cxn ang="0">
                    <a:pos x="491" y="686"/>
                  </a:cxn>
                  <a:cxn ang="0">
                    <a:pos x="501" y="705"/>
                  </a:cxn>
                  <a:cxn ang="0">
                    <a:pos x="516" y="725"/>
                  </a:cxn>
                  <a:cxn ang="0">
                    <a:pos x="526" y="735"/>
                  </a:cxn>
                  <a:cxn ang="0">
                    <a:pos x="541" y="750"/>
                  </a:cxn>
                  <a:cxn ang="0">
                    <a:pos x="556" y="755"/>
                  </a:cxn>
                  <a:cxn ang="0">
                    <a:pos x="571" y="760"/>
                  </a:cxn>
                </a:cxnLst>
                <a:rect l="0" t="0" r="r" b="b"/>
                <a:pathLst>
                  <a:path w="581" h="785">
                    <a:moveTo>
                      <a:pt x="0" y="785"/>
                    </a:moveTo>
                    <a:lnTo>
                      <a:pt x="5" y="785"/>
                    </a:lnTo>
                    <a:lnTo>
                      <a:pt x="10" y="785"/>
                    </a:lnTo>
                    <a:lnTo>
                      <a:pt x="14" y="785"/>
                    </a:lnTo>
                    <a:lnTo>
                      <a:pt x="19" y="785"/>
                    </a:lnTo>
                    <a:lnTo>
                      <a:pt x="24" y="785"/>
                    </a:lnTo>
                    <a:lnTo>
                      <a:pt x="29" y="785"/>
                    </a:lnTo>
                    <a:lnTo>
                      <a:pt x="34" y="785"/>
                    </a:lnTo>
                    <a:lnTo>
                      <a:pt x="39" y="785"/>
                    </a:lnTo>
                    <a:lnTo>
                      <a:pt x="44" y="785"/>
                    </a:lnTo>
                    <a:lnTo>
                      <a:pt x="49" y="785"/>
                    </a:lnTo>
                    <a:lnTo>
                      <a:pt x="54" y="785"/>
                    </a:lnTo>
                    <a:lnTo>
                      <a:pt x="59" y="785"/>
                    </a:lnTo>
                    <a:lnTo>
                      <a:pt x="64" y="785"/>
                    </a:lnTo>
                    <a:lnTo>
                      <a:pt x="69" y="785"/>
                    </a:lnTo>
                    <a:lnTo>
                      <a:pt x="74" y="785"/>
                    </a:lnTo>
                    <a:lnTo>
                      <a:pt x="79" y="785"/>
                    </a:lnTo>
                    <a:lnTo>
                      <a:pt x="84" y="785"/>
                    </a:lnTo>
                    <a:lnTo>
                      <a:pt x="89" y="785"/>
                    </a:lnTo>
                    <a:lnTo>
                      <a:pt x="94" y="785"/>
                    </a:lnTo>
                    <a:lnTo>
                      <a:pt x="99" y="785"/>
                    </a:lnTo>
                    <a:lnTo>
                      <a:pt x="104" y="785"/>
                    </a:lnTo>
                    <a:lnTo>
                      <a:pt x="109" y="785"/>
                    </a:lnTo>
                    <a:lnTo>
                      <a:pt x="114" y="780"/>
                    </a:lnTo>
                    <a:lnTo>
                      <a:pt x="119" y="780"/>
                    </a:lnTo>
                    <a:lnTo>
                      <a:pt x="124" y="780"/>
                    </a:lnTo>
                    <a:lnTo>
                      <a:pt x="129" y="780"/>
                    </a:lnTo>
                    <a:lnTo>
                      <a:pt x="134" y="780"/>
                    </a:lnTo>
                    <a:lnTo>
                      <a:pt x="139" y="780"/>
                    </a:lnTo>
                    <a:lnTo>
                      <a:pt x="144" y="780"/>
                    </a:lnTo>
                    <a:lnTo>
                      <a:pt x="149" y="780"/>
                    </a:lnTo>
                    <a:lnTo>
                      <a:pt x="154" y="780"/>
                    </a:lnTo>
                    <a:lnTo>
                      <a:pt x="159" y="780"/>
                    </a:lnTo>
                    <a:lnTo>
                      <a:pt x="163" y="780"/>
                    </a:lnTo>
                    <a:lnTo>
                      <a:pt x="168" y="775"/>
                    </a:lnTo>
                    <a:lnTo>
                      <a:pt x="173" y="775"/>
                    </a:lnTo>
                    <a:lnTo>
                      <a:pt x="178" y="775"/>
                    </a:lnTo>
                    <a:lnTo>
                      <a:pt x="183" y="775"/>
                    </a:lnTo>
                    <a:lnTo>
                      <a:pt x="188" y="775"/>
                    </a:lnTo>
                    <a:lnTo>
                      <a:pt x="193" y="775"/>
                    </a:lnTo>
                    <a:lnTo>
                      <a:pt x="198" y="775"/>
                    </a:lnTo>
                    <a:lnTo>
                      <a:pt x="203" y="770"/>
                    </a:lnTo>
                    <a:lnTo>
                      <a:pt x="208" y="770"/>
                    </a:lnTo>
                    <a:lnTo>
                      <a:pt x="213" y="770"/>
                    </a:lnTo>
                    <a:lnTo>
                      <a:pt x="218" y="770"/>
                    </a:lnTo>
                    <a:lnTo>
                      <a:pt x="223" y="765"/>
                    </a:lnTo>
                    <a:lnTo>
                      <a:pt x="228" y="765"/>
                    </a:lnTo>
                    <a:lnTo>
                      <a:pt x="233" y="765"/>
                    </a:lnTo>
                    <a:lnTo>
                      <a:pt x="238" y="760"/>
                    </a:lnTo>
                    <a:lnTo>
                      <a:pt x="243" y="760"/>
                    </a:lnTo>
                    <a:lnTo>
                      <a:pt x="248" y="760"/>
                    </a:lnTo>
                    <a:lnTo>
                      <a:pt x="253" y="755"/>
                    </a:lnTo>
                    <a:lnTo>
                      <a:pt x="258" y="755"/>
                    </a:lnTo>
                    <a:lnTo>
                      <a:pt x="263" y="750"/>
                    </a:lnTo>
                    <a:lnTo>
                      <a:pt x="268" y="750"/>
                    </a:lnTo>
                    <a:lnTo>
                      <a:pt x="273" y="745"/>
                    </a:lnTo>
                    <a:lnTo>
                      <a:pt x="278" y="745"/>
                    </a:lnTo>
                    <a:lnTo>
                      <a:pt x="283" y="740"/>
                    </a:lnTo>
                    <a:lnTo>
                      <a:pt x="293" y="730"/>
                    </a:lnTo>
                    <a:lnTo>
                      <a:pt x="288" y="730"/>
                    </a:lnTo>
                    <a:lnTo>
                      <a:pt x="293" y="730"/>
                    </a:lnTo>
                    <a:lnTo>
                      <a:pt x="298" y="725"/>
                    </a:lnTo>
                    <a:lnTo>
                      <a:pt x="303" y="720"/>
                    </a:lnTo>
                    <a:lnTo>
                      <a:pt x="307" y="715"/>
                    </a:lnTo>
                    <a:lnTo>
                      <a:pt x="312" y="705"/>
                    </a:lnTo>
                    <a:lnTo>
                      <a:pt x="312" y="700"/>
                    </a:lnTo>
                    <a:lnTo>
                      <a:pt x="317" y="691"/>
                    </a:lnTo>
                    <a:lnTo>
                      <a:pt x="322" y="681"/>
                    </a:lnTo>
                    <a:lnTo>
                      <a:pt x="327" y="671"/>
                    </a:lnTo>
                    <a:lnTo>
                      <a:pt x="332" y="661"/>
                    </a:lnTo>
                    <a:lnTo>
                      <a:pt x="337" y="646"/>
                    </a:lnTo>
                    <a:lnTo>
                      <a:pt x="337" y="631"/>
                    </a:lnTo>
                    <a:lnTo>
                      <a:pt x="342" y="616"/>
                    </a:lnTo>
                    <a:lnTo>
                      <a:pt x="347" y="596"/>
                    </a:lnTo>
                    <a:lnTo>
                      <a:pt x="352" y="571"/>
                    </a:lnTo>
                    <a:lnTo>
                      <a:pt x="357" y="547"/>
                    </a:lnTo>
                    <a:lnTo>
                      <a:pt x="362" y="517"/>
                    </a:lnTo>
                    <a:lnTo>
                      <a:pt x="362" y="482"/>
                    </a:lnTo>
                    <a:lnTo>
                      <a:pt x="367" y="442"/>
                    </a:lnTo>
                    <a:lnTo>
                      <a:pt x="372" y="393"/>
                    </a:lnTo>
                    <a:lnTo>
                      <a:pt x="377" y="338"/>
                    </a:lnTo>
                    <a:lnTo>
                      <a:pt x="382" y="283"/>
                    </a:lnTo>
                    <a:lnTo>
                      <a:pt x="387" y="219"/>
                    </a:lnTo>
                    <a:lnTo>
                      <a:pt x="387" y="154"/>
                    </a:lnTo>
                    <a:lnTo>
                      <a:pt x="392" y="95"/>
                    </a:lnTo>
                    <a:lnTo>
                      <a:pt x="397" y="45"/>
                    </a:lnTo>
                    <a:lnTo>
                      <a:pt x="402" y="10"/>
                    </a:lnTo>
                    <a:lnTo>
                      <a:pt x="407" y="0"/>
                    </a:lnTo>
                    <a:lnTo>
                      <a:pt x="412" y="15"/>
                    </a:lnTo>
                    <a:lnTo>
                      <a:pt x="417" y="50"/>
                    </a:lnTo>
                    <a:lnTo>
                      <a:pt x="417" y="105"/>
                    </a:lnTo>
                    <a:lnTo>
                      <a:pt x="422" y="164"/>
                    </a:lnTo>
                    <a:lnTo>
                      <a:pt x="427" y="229"/>
                    </a:lnTo>
                    <a:lnTo>
                      <a:pt x="432" y="293"/>
                    </a:lnTo>
                    <a:lnTo>
                      <a:pt x="437" y="348"/>
                    </a:lnTo>
                    <a:lnTo>
                      <a:pt x="442" y="403"/>
                    </a:lnTo>
                    <a:lnTo>
                      <a:pt x="442" y="447"/>
                    </a:lnTo>
                    <a:lnTo>
                      <a:pt x="447" y="487"/>
                    </a:lnTo>
                    <a:lnTo>
                      <a:pt x="452" y="522"/>
                    </a:lnTo>
                    <a:lnTo>
                      <a:pt x="456" y="552"/>
                    </a:lnTo>
                    <a:lnTo>
                      <a:pt x="461" y="576"/>
                    </a:lnTo>
                    <a:lnTo>
                      <a:pt x="466" y="601"/>
                    </a:lnTo>
                    <a:lnTo>
                      <a:pt x="466" y="621"/>
                    </a:lnTo>
                    <a:lnTo>
                      <a:pt x="471" y="636"/>
                    </a:lnTo>
                    <a:lnTo>
                      <a:pt x="476" y="651"/>
                    </a:lnTo>
                    <a:lnTo>
                      <a:pt x="481" y="661"/>
                    </a:lnTo>
                    <a:lnTo>
                      <a:pt x="486" y="676"/>
                    </a:lnTo>
                    <a:lnTo>
                      <a:pt x="491" y="686"/>
                    </a:lnTo>
                    <a:lnTo>
                      <a:pt x="491" y="691"/>
                    </a:lnTo>
                    <a:lnTo>
                      <a:pt x="496" y="700"/>
                    </a:lnTo>
                    <a:lnTo>
                      <a:pt x="501" y="705"/>
                    </a:lnTo>
                    <a:lnTo>
                      <a:pt x="506" y="715"/>
                    </a:lnTo>
                    <a:lnTo>
                      <a:pt x="511" y="720"/>
                    </a:lnTo>
                    <a:lnTo>
                      <a:pt x="516" y="725"/>
                    </a:lnTo>
                    <a:lnTo>
                      <a:pt x="516" y="730"/>
                    </a:lnTo>
                    <a:lnTo>
                      <a:pt x="521" y="735"/>
                    </a:lnTo>
                    <a:lnTo>
                      <a:pt x="526" y="735"/>
                    </a:lnTo>
                    <a:lnTo>
                      <a:pt x="531" y="740"/>
                    </a:lnTo>
                    <a:lnTo>
                      <a:pt x="536" y="745"/>
                    </a:lnTo>
                    <a:lnTo>
                      <a:pt x="541" y="750"/>
                    </a:lnTo>
                    <a:lnTo>
                      <a:pt x="546" y="750"/>
                    </a:lnTo>
                    <a:lnTo>
                      <a:pt x="551" y="755"/>
                    </a:lnTo>
                    <a:lnTo>
                      <a:pt x="556" y="755"/>
                    </a:lnTo>
                    <a:lnTo>
                      <a:pt x="561" y="755"/>
                    </a:lnTo>
                    <a:lnTo>
                      <a:pt x="566" y="760"/>
                    </a:lnTo>
                    <a:lnTo>
                      <a:pt x="571" y="760"/>
                    </a:lnTo>
                    <a:lnTo>
                      <a:pt x="576" y="765"/>
                    </a:lnTo>
                    <a:lnTo>
                      <a:pt x="581" y="765"/>
                    </a:lnTo>
                  </a:path>
                </a:pathLst>
              </a:custGeom>
              <a:noFill/>
              <a:ln w="25400">
                <a:solidFill>
                  <a:srgbClr val="007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63" name="Freeform 62"/>
              <p:cNvSpPr>
                <a:spLocks/>
              </p:cNvSpPr>
              <p:nvPr/>
            </p:nvSpPr>
            <p:spPr bwMode="auto">
              <a:xfrm>
                <a:off x="5591176" y="4876800"/>
                <a:ext cx="1000125" cy="39688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24" y="5"/>
                  </a:cxn>
                  <a:cxn ang="0">
                    <a:pos x="39" y="10"/>
                  </a:cxn>
                  <a:cxn ang="0">
                    <a:pos x="54" y="10"/>
                  </a:cxn>
                  <a:cxn ang="0">
                    <a:pos x="69" y="15"/>
                  </a:cxn>
                  <a:cxn ang="0">
                    <a:pos x="84" y="15"/>
                  </a:cxn>
                  <a:cxn ang="0">
                    <a:pos x="99" y="15"/>
                  </a:cxn>
                  <a:cxn ang="0">
                    <a:pos x="114" y="15"/>
                  </a:cxn>
                  <a:cxn ang="0">
                    <a:pos x="129" y="20"/>
                  </a:cxn>
                  <a:cxn ang="0">
                    <a:pos x="144" y="20"/>
                  </a:cxn>
                  <a:cxn ang="0">
                    <a:pos x="159" y="20"/>
                  </a:cxn>
                  <a:cxn ang="0">
                    <a:pos x="173" y="20"/>
                  </a:cxn>
                  <a:cxn ang="0">
                    <a:pos x="188" y="20"/>
                  </a:cxn>
                  <a:cxn ang="0">
                    <a:pos x="203" y="20"/>
                  </a:cxn>
                  <a:cxn ang="0">
                    <a:pos x="218" y="20"/>
                  </a:cxn>
                  <a:cxn ang="0">
                    <a:pos x="233" y="20"/>
                  </a:cxn>
                  <a:cxn ang="0">
                    <a:pos x="248" y="25"/>
                  </a:cxn>
                  <a:cxn ang="0">
                    <a:pos x="263" y="25"/>
                  </a:cxn>
                  <a:cxn ang="0">
                    <a:pos x="278" y="25"/>
                  </a:cxn>
                  <a:cxn ang="0">
                    <a:pos x="293" y="25"/>
                  </a:cxn>
                  <a:cxn ang="0">
                    <a:pos x="308" y="25"/>
                  </a:cxn>
                  <a:cxn ang="0">
                    <a:pos x="322" y="25"/>
                  </a:cxn>
                  <a:cxn ang="0">
                    <a:pos x="337" y="25"/>
                  </a:cxn>
                  <a:cxn ang="0">
                    <a:pos x="352" y="25"/>
                  </a:cxn>
                  <a:cxn ang="0">
                    <a:pos x="367" y="25"/>
                  </a:cxn>
                  <a:cxn ang="0">
                    <a:pos x="382" y="25"/>
                  </a:cxn>
                  <a:cxn ang="0">
                    <a:pos x="397" y="25"/>
                  </a:cxn>
                  <a:cxn ang="0">
                    <a:pos x="412" y="25"/>
                  </a:cxn>
                  <a:cxn ang="0">
                    <a:pos x="427" y="25"/>
                  </a:cxn>
                  <a:cxn ang="0">
                    <a:pos x="442" y="25"/>
                  </a:cxn>
                  <a:cxn ang="0">
                    <a:pos x="457" y="25"/>
                  </a:cxn>
                  <a:cxn ang="0">
                    <a:pos x="471" y="25"/>
                  </a:cxn>
                  <a:cxn ang="0">
                    <a:pos x="486" y="25"/>
                  </a:cxn>
                  <a:cxn ang="0">
                    <a:pos x="501" y="25"/>
                  </a:cxn>
                  <a:cxn ang="0">
                    <a:pos x="516" y="25"/>
                  </a:cxn>
                  <a:cxn ang="0">
                    <a:pos x="531" y="25"/>
                  </a:cxn>
                  <a:cxn ang="0">
                    <a:pos x="546" y="25"/>
                  </a:cxn>
                  <a:cxn ang="0">
                    <a:pos x="561" y="25"/>
                  </a:cxn>
                  <a:cxn ang="0">
                    <a:pos x="576" y="25"/>
                  </a:cxn>
                  <a:cxn ang="0">
                    <a:pos x="591" y="25"/>
                  </a:cxn>
                  <a:cxn ang="0">
                    <a:pos x="605" y="25"/>
                  </a:cxn>
                  <a:cxn ang="0">
                    <a:pos x="620" y="25"/>
                  </a:cxn>
                </a:cxnLst>
                <a:rect l="0" t="0" r="r" b="b"/>
                <a:pathLst>
                  <a:path w="630" h="25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4" y="5"/>
                    </a:lnTo>
                    <a:lnTo>
                      <a:pt x="29" y="5"/>
                    </a:lnTo>
                    <a:lnTo>
                      <a:pt x="34" y="10"/>
                    </a:lnTo>
                    <a:lnTo>
                      <a:pt x="39" y="10"/>
                    </a:lnTo>
                    <a:lnTo>
                      <a:pt x="44" y="10"/>
                    </a:lnTo>
                    <a:lnTo>
                      <a:pt x="49" y="10"/>
                    </a:lnTo>
                    <a:lnTo>
                      <a:pt x="54" y="10"/>
                    </a:lnTo>
                    <a:lnTo>
                      <a:pt x="59" y="10"/>
                    </a:lnTo>
                    <a:lnTo>
                      <a:pt x="64" y="15"/>
                    </a:lnTo>
                    <a:lnTo>
                      <a:pt x="69" y="15"/>
                    </a:lnTo>
                    <a:lnTo>
                      <a:pt x="74" y="15"/>
                    </a:lnTo>
                    <a:lnTo>
                      <a:pt x="79" y="15"/>
                    </a:lnTo>
                    <a:lnTo>
                      <a:pt x="84" y="15"/>
                    </a:lnTo>
                    <a:lnTo>
                      <a:pt x="89" y="15"/>
                    </a:lnTo>
                    <a:lnTo>
                      <a:pt x="94" y="15"/>
                    </a:lnTo>
                    <a:lnTo>
                      <a:pt x="99" y="15"/>
                    </a:lnTo>
                    <a:lnTo>
                      <a:pt x="104" y="15"/>
                    </a:lnTo>
                    <a:lnTo>
                      <a:pt x="109" y="15"/>
                    </a:lnTo>
                    <a:lnTo>
                      <a:pt x="114" y="15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29" y="20"/>
                    </a:lnTo>
                    <a:lnTo>
                      <a:pt x="134" y="20"/>
                    </a:lnTo>
                    <a:lnTo>
                      <a:pt x="139" y="20"/>
                    </a:lnTo>
                    <a:lnTo>
                      <a:pt x="144" y="20"/>
                    </a:lnTo>
                    <a:lnTo>
                      <a:pt x="149" y="20"/>
                    </a:lnTo>
                    <a:lnTo>
                      <a:pt x="154" y="20"/>
                    </a:lnTo>
                    <a:lnTo>
                      <a:pt x="159" y="20"/>
                    </a:lnTo>
                    <a:lnTo>
                      <a:pt x="164" y="20"/>
                    </a:lnTo>
                    <a:lnTo>
                      <a:pt x="168" y="20"/>
                    </a:lnTo>
                    <a:lnTo>
                      <a:pt x="173" y="20"/>
                    </a:lnTo>
                    <a:lnTo>
                      <a:pt x="178" y="20"/>
                    </a:lnTo>
                    <a:lnTo>
                      <a:pt x="183" y="20"/>
                    </a:lnTo>
                    <a:lnTo>
                      <a:pt x="188" y="20"/>
                    </a:lnTo>
                    <a:lnTo>
                      <a:pt x="193" y="20"/>
                    </a:lnTo>
                    <a:lnTo>
                      <a:pt x="198" y="20"/>
                    </a:lnTo>
                    <a:lnTo>
                      <a:pt x="203" y="20"/>
                    </a:lnTo>
                    <a:lnTo>
                      <a:pt x="208" y="20"/>
                    </a:lnTo>
                    <a:lnTo>
                      <a:pt x="213" y="20"/>
                    </a:lnTo>
                    <a:lnTo>
                      <a:pt x="218" y="20"/>
                    </a:lnTo>
                    <a:lnTo>
                      <a:pt x="223" y="20"/>
                    </a:lnTo>
                    <a:lnTo>
                      <a:pt x="228" y="20"/>
                    </a:lnTo>
                    <a:lnTo>
                      <a:pt x="233" y="20"/>
                    </a:lnTo>
                    <a:lnTo>
                      <a:pt x="238" y="20"/>
                    </a:lnTo>
                    <a:lnTo>
                      <a:pt x="243" y="25"/>
                    </a:lnTo>
                    <a:lnTo>
                      <a:pt x="248" y="25"/>
                    </a:lnTo>
                    <a:lnTo>
                      <a:pt x="253" y="25"/>
                    </a:lnTo>
                    <a:lnTo>
                      <a:pt x="258" y="25"/>
                    </a:lnTo>
                    <a:lnTo>
                      <a:pt x="263" y="25"/>
                    </a:lnTo>
                    <a:lnTo>
                      <a:pt x="268" y="25"/>
                    </a:lnTo>
                    <a:lnTo>
                      <a:pt x="273" y="25"/>
                    </a:lnTo>
                    <a:lnTo>
                      <a:pt x="278" y="25"/>
                    </a:lnTo>
                    <a:lnTo>
                      <a:pt x="283" y="25"/>
                    </a:lnTo>
                    <a:lnTo>
                      <a:pt x="288" y="25"/>
                    </a:lnTo>
                    <a:lnTo>
                      <a:pt x="293" y="25"/>
                    </a:lnTo>
                    <a:lnTo>
                      <a:pt x="298" y="25"/>
                    </a:lnTo>
                    <a:lnTo>
                      <a:pt x="303" y="25"/>
                    </a:lnTo>
                    <a:lnTo>
                      <a:pt x="308" y="25"/>
                    </a:lnTo>
                    <a:lnTo>
                      <a:pt x="312" y="25"/>
                    </a:lnTo>
                    <a:lnTo>
                      <a:pt x="317" y="25"/>
                    </a:lnTo>
                    <a:lnTo>
                      <a:pt x="322" y="25"/>
                    </a:lnTo>
                    <a:lnTo>
                      <a:pt x="327" y="25"/>
                    </a:lnTo>
                    <a:lnTo>
                      <a:pt x="332" y="25"/>
                    </a:lnTo>
                    <a:lnTo>
                      <a:pt x="337" y="25"/>
                    </a:lnTo>
                    <a:lnTo>
                      <a:pt x="342" y="25"/>
                    </a:lnTo>
                    <a:lnTo>
                      <a:pt x="347" y="25"/>
                    </a:lnTo>
                    <a:lnTo>
                      <a:pt x="352" y="25"/>
                    </a:lnTo>
                    <a:lnTo>
                      <a:pt x="357" y="25"/>
                    </a:lnTo>
                    <a:lnTo>
                      <a:pt x="362" y="25"/>
                    </a:lnTo>
                    <a:lnTo>
                      <a:pt x="367" y="25"/>
                    </a:lnTo>
                    <a:lnTo>
                      <a:pt x="372" y="25"/>
                    </a:lnTo>
                    <a:lnTo>
                      <a:pt x="377" y="25"/>
                    </a:lnTo>
                    <a:lnTo>
                      <a:pt x="382" y="25"/>
                    </a:lnTo>
                    <a:lnTo>
                      <a:pt x="387" y="25"/>
                    </a:lnTo>
                    <a:lnTo>
                      <a:pt x="392" y="25"/>
                    </a:lnTo>
                    <a:lnTo>
                      <a:pt x="397" y="25"/>
                    </a:lnTo>
                    <a:lnTo>
                      <a:pt x="402" y="25"/>
                    </a:lnTo>
                    <a:lnTo>
                      <a:pt x="407" y="25"/>
                    </a:lnTo>
                    <a:lnTo>
                      <a:pt x="412" y="25"/>
                    </a:lnTo>
                    <a:lnTo>
                      <a:pt x="417" y="25"/>
                    </a:lnTo>
                    <a:lnTo>
                      <a:pt x="422" y="25"/>
                    </a:lnTo>
                    <a:lnTo>
                      <a:pt x="427" y="25"/>
                    </a:lnTo>
                    <a:lnTo>
                      <a:pt x="432" y="25"/>
                    </a:lnTo>
                    <a:lnTo>
                      <a:pt x="437" y="25"/>
                    </a:lnTo>
                    <a:lnTo>
                      <a:pt x="442" y="25"/>
                    </a:lnTo>
                    <a:lnTo>
                      <a:pt x="447" y="25"/>
                    </a:lnTo>
                    <a:lnTo>
                      <a:pt x="452" y="25"/>
                    </a:lnTo>
                    <a:lnTo>
                      <a:pt x="457" y="25"/>
                    </a:lnTo>
                    <a:lnTo>
                      <a:pt x="461" y="25"/>
                    </a:lnTo>
                    <a:lnTo>
                      <a:pt x="466" y="25"/>
                    </a:lnTo>
                    <a:lnTo>
                      <a:pt x="471" y="25"/>
                    </a:lnTo>
                    <a:lnTo>
                      <a:pt x="476" y="25"/>
                    </a:lnTo>
                    <a:lnTo>
                      <a:pt x="481" y="25"/>
                    </a:lnTo>
                    <a:lnTo>
                      <a:pt x="486" y="25"/>
                    </a:lnTo>
                    <a:lnTo>
                      <a:pt x="491" y="25"/>
                    </a:lnTo>
                    <a:lnTo>
                      <a:pt x="496" y="25"/>
                    </a:lnTo>
                    <a:lnTo>
                      <a:pt x="501" y="25"/>
                    </a:lnTo>
                    <a:lnTo>
                      <a:pt x="506" y="25"/>
                    </a:lnTo>
                    <a:lnTo>
                      <a:pt x="511" y="25"/>
                    </a:lnTo>
                    <a:lnTo>
                      <a:pt x="516" y="25"/>
                    </a:lnTo>
                    <a:lnTo>
                      <a:pt x="521" y="25"/>
                    </a:lnTo>
                    <a:lnTo>
                      <a:pt x="526" y="25"/>
                    </a:lnTo>
                    <a:lnTo>
                      <a:pt x="531" y="25"/>
                    </a:lnTo>
                    <a:lnTo>
                      <a:pt x="536" y="25"/>
                    </a:lnTo>
                    <a:lnTo>
                      <a:pt x="541" y="25"/>
                    </a:lnTo>
                    <a:lnTo>
                      <a:pt x="546" y="25"/>
                    </a:lnTo>
                    <a:lnTo>
                      <a:pt x="551" y="25"/>
                    </a:lnTo>
                    <a:lnTo>
                      <a:pt x="556" y="25"/>
                    </a:lnTo>
                    <a:lnTo>
                      <a:pt x="561" y="25"/>
                    </a:lnTo>
                    <a:lnTo>
                      <a:pt x="566" y="25"/>
                    </a:lnTo>
                    <a:lnTo>
                      <a:pt x="571" y="25"/>
                    </a:lnTo>
                    <a:lnTo>
                      <a:pt x="576" y="25"/>
                    </a:lnTo>
                    <a:lnTo>
                      <a:pt x="581" y="25"/>
                    </a:lnTo>
                    <a:lnTo>
                      <a:pt x="586" y="25"/>
                    </a:lnTo>
                    <a:lnTo>
                      <a:pt x="591" y="25"/>
                    </a:lnTo>
                    <a:lnTo>
                      <a:pt x="596" y="25"/>
                    </a:lnTo>
                    <a:lnTo>
                      <a:pt x="601" y="25"/>
                    </a:lnTo>
                    <a:lnTo>
                      <a:pt x="605" y="25"/>
                    </a:lnTo>
                    <a:lnTo>
                      <a:pt x="610" y="25"/>
                    </a:lnTo>
                    <a:lnTo>
                      <a:pt x="615" y="25"/>
                    </a:lnTo>
                    <a:lnTo>
                      <a:pt x="620" y="25"/>
                    </a:lnTo>
                    <a:lnTo>
                      <a:pt x="625" y="25"/>
                    </a:lnTo>
                    <a:lnTo>
                      <a:pt x="630" y="25"/>
                    </a:lnTo>
                  </a:path>
                </a:pathLst>
              </a:custGeom>
              <a:noFill/>
              <a:ln w="25400">
                <a:solidFill>
                  <a:srgbClr val="007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  <p:sp>
          <p:nvSpPr>
            <p:cNvPr id="52" name="Freeform 64"/>
            <p:cNvSpPr>
              <a:spLocks/>
            </p:cNvSpPr>
            <p:nvPr/>
          </p:nvSpPr>
          <p:spPr bwMode="auto">
            <a:xfrm>
              <a:off x="4340444" y="4138630"/>
              <a:ext cx="46277" cy="14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0"/>
                </a:cxn>
                <a:cxn ang="0">
                  <a:pos x="10" y="0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0"/>
                </a:cxn>
                <a:cxn ang="0">
                  <a:pos x="30" y="0"/>
                </a:cxn>
              </a:cxnLst>
              <a:rect l="0" t="0" r="r" b="b"/>
              <a:pathLst>
                <a:path w="30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/>
          </p:nvGraphicFramePr>
          <p:xfrm>
            <a:off x="3048000" y="1295400"/>
            <a:ext cx="2524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7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1295400"/>
                          <a:ext cx="252412" cy="268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6"/>
            <p:cNvGraphicFramePr>
              <a:graphicFrameLocks noChangeAspect="1"/>
            </p:cNvGraphicFramePr>
            <p:nvPr/>
          </p:nvGraphicFramePr>
          <p:xfrm>
            <a:off x="3048000" y="2819400"/>
            <a:ext cx="301625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8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2819400"/>
                          <a:ext cx="301625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Connector 54"/>
            <p:cNvCxnSpPr>
              <a:endCxn id="50" idx="7"/>
            </p:cNvCxnSpPr>
            <p:nvPr/>
          </p:nvCxnSpPr>
          <p:spPr bwMode="auto">
            <a:xfrm flipV="1">
              <a:off x="601272" y="2091605"/>
              <a:ext cx="3731492" cy="89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2971800" y="4191000"/>
            <a:ext cx="374650" cy="44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9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191000"/>
                          <a:ext cx="374650" cy="449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9" name="Object 5"/>
            <p:cNvGraphicFramePr>
              <a:graphicFrameLocks noChangeAspect="1"/>
            </p:cNvGraphicFramePr>
            <p:nvPr/>
          </p:nvGraphicFramePr>
          <p:xfrm>
            <a:off x="4419600" y="3962400"/>
            <a:ext cx="30003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0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962400"/>
                          <a:ext cx="300037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75"/>
          <p:cNvGrpSpPr/>
          <p:nvPr/>
        </p:nvGrpSpPr>
        <p:grpSpPr>
          <a:xfrm>
            <a:off x="2191492" y="1534423"/>
            <a:ext cx="575799" cy="2580377"/>
            <a:chOff x="2191492" y="1534423"/>
            <a:chExt cx="575799" cy="2580377"/>
          </a:xfrm>
        </p:grpSpPr>
        <p:sp>
          <p:nvSpPr>
            <p:cNvPr id="73" name="TextBox 72"/>
            <p:cNvSpPr txBox="1"/>
            <p:nvPr/>
          </p:nvSpPr>
          <p:spPr>
            <a:xfrm>
              <a:off x="2191492" y="1534423"/>
              <a:ext cx="575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&gt;1</a:t>
              </a:r>
              <a:endParaRPr lang="en-US" dirty="0"/>
            </a:p>
          </p:txBody>
        </p:sp>
        <p:cxnSp>
          <p:nvCxnSpPr>
            <p:cNvPr id="75" name="Straight Connector 74"/>
            <p:cNvCxnSpPr/>
            <p:nvPr/>
          </p:nvCxnSpPr>
          <p:spPr bwMode="auto">
            <a:xfrm rot="5400000" flipH="1" flipV="1">
              <a:off x="1638300" y="3009900"/>
              <a:ext cx="2209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2" name="TextBox 71"/>
          <p:cNvSpPr txBox="1"/>
          <p:nvPr/>
        </p:nvSpPr>
        <p:spPr>
          <a:xfrm>
            <a:off x="3487147" y="2254169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&lt;1</a:t>
            </a:r>
            <a:endParaRPr lang="en-US" dirty="0"/>
          </a:p>
        </p:txBody>
      </p:sp>
      <p:grpSp>
        <p:nvGrpSpPr>
          <p:cNvPr id="57" name="Group 79"/>
          <p:cNvGrpSpPr/>
          <p:nvPr/>
        </p:nvGrpSpPr>
        <p:grpSpPr>
          <a:xfrm>
            <a:off x="4737645" y="1019015"/>
            <a:ext cx="4319587" cy="3681412"/>
            <a:chOff x="2460626" y="1728788"/>
            <a:chExt cx="4319587" cy="3681412"/>
          </a:xfrm>
        </p:grpSpPr>
        <p:sp>
          <p:nvSpPr>
            <p:cNvPr id="81" name="Rectangle 7"/>
            <p:cNvSpPr>
              <a:spLocks noChangeArrowheads="1"/>
            </p:cNvSpPr>
            <p:nvPr/>
          </p:nvSpPr>
          <p:spPr bwMode="auto">
            <a:xfrm>
              <a:off x="2673351" y="1800225"/>
              <a:ext cx="3965575" cy="31210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"/>
            <p:cNvSpPr>
              <a:spLocks noChangeShapeType="1"/>
            </p:cNvSpPr>
            <p:nvPr/>
          </p:nvSpPr>
          <p:spPr bwMode="auto">
            <a:xfrm>
              <a:off x="2673351" y="1800225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9"/>
            <p:cNvSpPr>
              <a:spLocks noChangeShapeType="1"/>
            </p:cNvSpPr>
            <p:nvPr/>
          </p:nvSpPr>
          <p:spPr bwMode="auto">
            <a:xfrm>
              <a:off x="2673351" y="4921250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0"/>
            <p:cNvSpPr>
              <a:spLocks noChangeShapeType="1"/>
            </p:cNvSpPr>
            <p:nvPr/>
          </p:nvSpPr>
          <p:spPr bwMode="auto">
            <a:xfrm flipV="1">
              <a:off x="6638926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11"/>
            <p:cNvSpPr>
              <a:spLocks noChangeShapeType="1"/>
            </p:cNvSpPr>
            <p:nvPr/>
          </p:nvSpPr>
          <p:spPr bwMode="auto">
            <a:xfrm flipV="1">
              <a:off x="2673351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12"/>
            <p:cNvSpPr>
              <a:spLocks noChangeShapeType="1"/>
            </p:cNvSpPr>
            <p:nvPr/>
          </p:nvSpPr>
          <p:spPr bwMode="auto">
            <a:xfrm>
              <a:off x="2673351" y="4921250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13"/>
            <p:cNvSpPr>
              <a:spLocks noChangeShapeType="1"/>
            </p:cNvSpPr>
            <p:nvPr/>
          </p:nvSpPr>
          <p:spPr bwMode="auto">
            <a:xfrm flipV="1">
              <a:off x="2673351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14"/>
            <p:cNvSpPr>
              <a:spLocks noChangeShapeType="1"/>
            </p:cNvSpPr>
            <p:nvPr/>
          </p:nvSpPr>
          <p:spPr bwMode="auto">
            <a:xfrm flipV="1">
              <a:off x="2673351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5"/>
            <p:cNvSpPr>
              <a:spLocks noChangeShapeType="1"/>
            </p:cNvSpPr>
            <p:nvPr/>
          </p:nvSpPr>
          <p:spPr bwMode="auto">
            <a:xfrm>
              <a:off x="2673351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16"/>
            <p:cNvSpPr>
              <a:spLocks noChangeArrowheads="1"/>
            </p:cNvSpPr>
            <p:nvPr/>
          </p:nvSpPr>
          <p:spPr bwMode="auto">
            <a:xfrm>
              <a:off x="2641601" y="4953000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Line 17"/>
            <p:cNvSpPr>
              <a:spLocks noChangeShapeType="1"/>
            </p:cNvSpPr>
            <p:nvPr/>
          </p:nvSpPr>
          <p:spPr bwMode="auto">
            <a:xfrm flipV="1">
              <a:off x="3989388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>
              <a:off x="3989388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19"/>
            <p:cNvSpPr>
              <a:spLocks noChangeArrowheads="1"/>
            </p:cNvSpPr>
            <p:nvPr/>
          </p:nvSpPr>
          <p:spPr bwMode="auto">
            <a:xfrm>
              <a:off x="3903663" y="4953000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Line 20"/>
            <p:cNvSpPr>
              <a:spLocks noChangeShapeType="1"/>
            </p:cNvSpPr>
            <p:nvPr/>
          </p:nvSpPr>
          <p:spPr bwMode="auto">
            <a:xfrm flipV="1">
              <a:off x="5314951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21"/>
            <p:cNvSpPr>
              <a:spLocks noChangeShapeType="1"/>
            </p:cNvSpPr>
            <p:nvPr/>
          </p:nvSpPr>
          <p:spPr bwMode="auto">
            <a:xfrm>
              <a:off x="5314951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22"/>
            <p:cNvSpPr>
              <a:spLocks noChangeArrowheads="1"/>
            </p:cNvSpPr>
            <p:nvPr/>
          </p:nvSpPr>
          <p:spPr bwMode="auto">
            <a:xfrm>
              <a:off x="5283201" y="4953000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Line 23"/>
            <p:cNvSpPr>
              <a:spLocks noChangeShapeType="1"/>
            </p:cNvSpPr>
            <p:nvPr/>
          </p:nvSpPr>
          <p:spPr bwMode="auto">
            <a:xfrm flipV="1">
              <a:off x="6638926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24"/>
            <p:cNvSpPr>
              <a:spLocks noChangeShapeType="1"/>
            </p:cNvSpPr>
            <p:nvPr/>
          </p:nvSpPr>
          <p:spPr bwMode="auto">
            <a:xfrm>
              <a:off x="6638926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25"/>
            <p:cNvSpPr>
              <a:spLocks noChangeArrowheads="1"/>
            </p:cNvSpPr>
            <p:nvPr/>
          </p:nvSpPr>
          <p:spPr bwMode="auto">
            <a:xfrm>
              <a:off x="6551613" y="4953000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Line 26"/>
            <p:cNvSpPr>
              <a:spLocks noChangeShapeType="1"/>
            </p:cNvSpPr>
            <p:nvPr/>
          </p:nvSpPr>
          <p:spPr bwMode="auto">
            <a:xfrm>
              <a:off x="2673351" y="4921250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27"/>
            <p:cNvSpPr>
              <a:spLocks noChangeShapeType="1"/>
            </p:cNvSpPr>
            <p:nvPr/>
          </p:nvSpPr>
          <p:spPr bwMode="auto">
            <a:xfrm flipH="1">
              <a:off x="6591301" y="4921250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28"/>
            <p:cNvSpPr>
              <a:spLocks noChangeArrowheads="1"/>
            </p:cNvSpPr>
            <p:nvPr/>
          </p:nvSpPr>
          <p:spPr bwMode="auto">
            <a:xfrm>
              <a:off x="2563813" y="4849813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Line 29"/>
            <p:cNvSpPr>
              <a:spLocks noChangeShapeType="1"/>
            </p:cNvSpPr>
            <p:nvPr/>
          </p:nvSpPr>
          <p:spPr bwMode="auto">
            <a:xfrm>
              <a:off x="2673351" y="3879850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30"/>
            <p:cNvSpPr>
              <a:spLocks noChangeShapeType="1"/>
            </p:cNvSpPr>
            <p:nvPr/>
          </p:nvSpPr>
          <p:spPr bwMode="auto">
            <a:xfrm flipH="1">
              <a:off x="6591301" y="3879850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31"/>
            <p:cNvSpPr>
              <a:spLocks noChangeArrowheads="1"/>
            </p:cNvSpPr>
            <p:nvPr/>
          </p:nvSpPr>
          <p:spPr bwMode="auto">
            <a:xfrm>
              <a:off x="2460626" y="3810000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Line 32"/>
            <p:cNvSpPr>
              <a:spLocks noChangeShapeType="1"/>
            </p:cNvSpPr>
            <p:nvPr/>
          </p:nvSpPr>
          <p:spPr bwMode="auto">
            <a:xfrm>
              <a:off x="2673351" y="2840038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33"/>
            <p:cNvSpPr>
              <a:spLocks noChangeShapeType="1"/>
            </p:cNvSpPr>
            <p:nvPr/>
          </p:nvSpPr>
          <p:spPr bwMode="auto">
            <a:xfrm flipH="1">
              <a:off x="6591301" y="28400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34"/>
            <p:cNvSpPr>
              <a:spLocks noChangeArrowheads="1"/>
            </p:cNvSpPr>
            <p:nvPr/>
          </p:nvSpPr>
          <p:spPr bwMode="auto">
            <a:xfrm>
              <a:off x="2563813" y="2768600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Line 35"/>
            <p:cNvSpPr>
              <a:spLocks noChangeShapeType="1"/>
            </p:cNvSpPr>
            <p:nvPr/>
          </p:nvSpPr>
          <p:spPr bwMode="auto">
            <a:xfrm>
              <a:off x="2673351" y="1800225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36"/>
            <p:cNvSpPr>
              <a:spLocks noChangeShapeType="1"/>
            </p:cNvSpPr>
            <p:nvPr/>
          </p:nvSpPr>
          <p:spPr bwMode="auto">
            <a:xfrm flipH="1">
              <a:off x="6591301" y="1800225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37"/>
            <p:cNvSpPr>
              <a:spLocks noChangeArrowheads="1"/>
            </p:cNvSpPr>
            <p:nvPr/>
          </p:nvSpPr>
          <p:spPr bwMode="auto">
            <a:xfrm>
              <a:off x="2460626" y="1728788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Line 38"/>
            <p:cNvSpPr>
              <a:spLocks noChangeShapeType="1"/>
            </p:cNvSpPr>
            <p:nvPr/>
          </p:nvSpPr>
          <p:spPr bwMode="auto">
            <a:xfrm>
              <a:off x="2673351" y="1800225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39"/>
            <p:cNvSpPr>
              <a:spLocks noChangeShapeType="1"/>
            </p:cNvSpPr>
            <p:nvPr/>
          </p:nvSpPr>
          <p:spPr bwMode="auto">
            <a:xfrm>
              <a:off x="2673351" y="4921250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40"/>
            <p:cNvSpPr>
              <a:spLocks noChangeShapeType="1"/>
            </p:cNvSpPr>
            <p:nvPr/>
          </p:nvSpPr>
          <p:spPr bwMode="auto">
            <a:xfrm flipV="1">
              <a:off x="6638926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41"/>
            <p:cNvSpPr>
              <a:spLocks noChangeShapeType="1"/>
            </p:cNvSpPr>
            <p:nvPr/>
          </p:nvSpPr>
          <p:spPr bwMode="auto">
            <a:xfrm flipV="1">
              <a:off x="2673351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8" name="Group 46"/>
            <p:cNvGrpSpPr/>
            <p:nvPr/>
          </p:nvGrpSpPr>
          <p:grpSpPr>
            <a:xfrm>
              <a:off x="2673351" y="1800225"/>
              <a:ext cx="3886200" cy="3121026"/>
              <a:chOff x="2673351" y="1800225"/>
              <a:chExt cx="3886200" cy="3121026"/>
            </a:xfrm>
          </p:grpSpPr>
          <p:sp>
            <p:nvSpPr>
              <p:cNvPr id="122" name="Freeform 42"/>
              <p:cNvSpPr>
                <a:spLocks/>
              </p:cNvSpPr>
              <p:nvPr/>
            </p:nvSpPr>
            <p:spPr bwMode="auto">
              <a:xfrm>
                <a:off x="2673351" y="4179888"/>
                <a:ext cx="954088" cy="741363"/>
              </a:xfrm>
              <a:custGeom>
                <a:avLst/>
                <a:gdLst/>
                <a:ahLst/>
                <a:cxnLst>
                  <a:cxn ang="0">
                    <a:pos x="5" y="457"/>
                  </a:cxn>
                  <a:cxn ang="0">
                    <a:pos x="20" y="447"/>
                  </a:cxn>
                  <a:cxn ang="0">
                    <a:pos x="30" y="437"/>
                  </a:cxn>
                  <a:cxn ang="0">
                    <a:pos x="45" y="427"/>
                  </a:cxn>
                  <a:cxn ang="0">
                    <a:pos x="60" y="417"/>
                  </a:cxn>
                  <a:cxn ang="0">
                    <a:pos x="75" y="407"/>
                  </a:cxn>
                  <a:cxn ang="0">
                    <a:pos x="90" y="392"/>
                  </a:cxn>
                  <a:cxn ang="0">
                    <a:pos x="104" y="382"/>
                  </a:cxn>
                  <a:cxn ang="0">
                    <a:pos x="124" y="368"/>
                  </a:cxn>
                  <a:cxn ang="0">
                    <a:pos x="129" y="363"/>
                  </a:cxn>
                  <a:cxn ang="0">
                    <a:pos x="144" y="353"/>
                  </a:cxn>
                  <a:cxn ang="0">
                    <a:pos x="159" y="338"/>
                  </a:cxn>
                  <a:cxn ang="0">
                    <a:pos x="174" y="328"/>
                  </a:cxn>
                  <a:cxn ang="0">
                    <a:pos x="189" y="318"/>
                  </a:cxn>
                  <a:cxn ang="0">
                    <a:pos x="204" y="308"/>
                  </a:cxn>
                  <a:cxn ang="0">
                    <a:pos x="219" y="293"/>
                  </a:cxn>
                  <a:cxn ang="0">
                    <a:pos x="234" y="283"/>
                  </a:cxn>
                  <a:cxn ang="0">
                    <a:pos x="248" y="273"/>
                  </a:cxn>
                  <a:cxn ang="0">
                    <a:pos x="263" y="263"/>
                  </a:cxn>
                  <a:cxn ang="0">
                    <a:pos x="273" y="253"/>
                  </a:cxn>
                  <a:cxn ang="0">
                    <a:pos x="288" y="243"/>
                  </a:cxn>
                  <a:cxn ang="0">
                    <a:pos x="303" y="229"/>
                  </a:cxn>
                  <a:cxn ang="0">
                    <a:pos x="318" y="219"/>
                  </a:cxn>
                  <a:cxn ang="0">
                    <a:pos x="333" y="204"/>
                  </a:cxn>
                  <a:cxn ang="0">
                    <a:pos x="348" y="194"/>
                  </a:cxn>
                  <a:cxn ang="0">
                    <a:pos x="358" y="184"/>
                  </a:cxn>
                  <a:cxn ang="0">
                    <a:pos x="373" y="174"/>
                  </a:cxn>
                  <a:cxn ang="0">
                    <a:pos x="388" y="164"/>
                  </a:cxn>
                  <a:cxn ang="0">
                    <a:pos x="402" y="154"/>
                  </a:cxn>
                  <a:cxn ang="0">
                    <a:pos x="417" y="139"/>
                  </a:cxn>
                  <a:cxn ang="0">
                    <a:pos x="432" y="129"/>
                  </a:cxn>
                  <a:cxn ang="0">
                    <a:pos x="447" y="119"/>
                  </a:cxn>
                  <a:cxn ang="0">
                    <a:pos x="462" y="109"/>
                  </a:cxn>
                  <a:cxn ang="0">
                    <a:pos x="477" y="99"/>
                  </a:cxn>
                  <a:cxn ang="0">
                    <a:pos x="487" y="90"/>
                  </a:cxn>
                  <a:cxn ang="0">
                    <a:pos x="502" y="80"/>
                  </a:cxn>
                  <a:cxn ang="0">
                    <a:pos x="517" y="65"/>
                  </a:cxn>
                  <a:cxn ang="0">
                    <a:pos x="532" y="55"/>
                  </a:cxn>
                  <a:cxn ang="0">
                    <a:pos x="546" y="40"/>
                  </a:cxn>
                  <a:cxn ang="0">
                    <a:pos x="561" y="30"/>
                  </a:cxn>
                  <a:cxn ang="0">
                    <a:pos x="576" y="20"/>
                  </a:cxn>
                  <a:cxn ang="0">
                    <a:pos x="591" y="10"/>
                  </a:cxn>
                </a:cxnLst>
                <a:rect l="0" t="0" r="r" b="b"/>
                <a:pathLst>
                  <a:path w="601" h="467">
                    <a:moveTo>
                      <a:pt x="0" y="467"/>
                    </a:moveTo>
                    <a:lnTo>
                      <a:pt x="0" y="462"/>
                    </a:lnTo>
                    <a:lnTo>
                      <a:pt x="5" y="457"/>
                    </a:lnTo>
                    <a:lnTo>
                      <a:pt x="10" y="457"/>
                    </a:lnTo>
                    <a:lnTo>
                      <a:pt x="15" y="452"/>
                    </a:lnTo>
                    <a:lnTo>
                      <a:pt x="20" y="447"/>
                    </a:lnTo>
                    <a:lnTo>
                      <a:pt x="25" y="447"/>
                    </a:lnTo>
                    <a:lnTo>
                      <a:pt x="35" y="437"/>
                    </a:lnTo>
                    <a:lnTo>
                      <a:pt x="30" y="437"/>
                    </a:lnTo>
                    <a:lnTo>
                      <a:pt x="35" y="437"/>
                    </a:lnTo>
                    <a:lnTo>
                      <a:pt x="40" y="432"/>
                    </a:lnTo>
                    <a:lnTo>
                      <a:pt x="45" y="427"/>
                    </a:lnTo>
                    <a:lnTo>
                      <a:pt x="50" y="427"/>
                    </a:lnTo>
                    <a:lnTo>
                      <a:pt x="55" y="422"/>
                    </a:lnTo>
                    <a:lnTo>
                      <a:pt x="60" y="417"/>
                    </a:lnTo>
                    <a:lnTo>
                      <a:pt x="65" y="412"/>
                    </a:lnTo>
                    <a:lnTo>
                      <a:pt x="70" y="407"/>
                    </a:lnTo>
                    <a:lnTo>
                      <a:pt x="75" y="407"/>
                    </a:lnTo>
                    <a:lnTo>
                      <a:pt x="80" y="402"/>
                    </a:lnTo>
                    <a:lnTo>
                      <a:pt x="85" y="397"/>
                    </a:lnTo>
                    <a:lnTo>
                      <a:pt x="90" y="392"/>
                    </a:lnTo>
                    <a:lnTo>
                      <a:pt x="95" y="387"/>
                    </a:lnTo>
                    <a:lnTo>
                      <a:pt x="99" y="387"/>
                    </a:lnTo>
                    <a:lnTo>
                      <a:pt x="104" y="382"/>
                    </a:lnTo>
                    <a:lnTo>
                      <a:pt x="109" y="378"/>
                    </a:lnTo>
                    <a:lnTo>
                      <a:pt x="114" y="378"/>
                    </a:lnTo>
                    <a:lnTo>
                      <a:pt x="124" y="368"/>
                    </a:lnTo>
                    <a:lnTo>
                      <a:pt x="119" y="368"/>
                    </a:lnTo>
                    <a:lnTo>
                      <a:pt x="124" y="368"/>
                    </a:lnTo>
                    <a:lnTo>
                      <a:pt x="129" y="363"/>
                    </a:lnTo>
                    <a:lnTo>
                      <a:pt x="134" y="358"/>
                    </a:lnTo>
                    <a:lnTo>
                      <a:pt x="139" y="358"/>
                    </a:lnTo>
                    <a:lnTo>
                      <a:pt x="144" y="353"/>
                    </a:lnTo>
                    <a:lnTo>
                      <a:pt x="149" y="348"/>
                    </a:lnTo>
                    <a:lnTo>
                      <a:pt x="154" y="343"/>
                    </a:lnTo>
                    <a:lnTo>
                      <a:pt x="159" y="338"/>
                    </a:lnTo>
                    <a:lnTo>
                      <a:pt x="164" y="338"/>
                    </a:lnTo>
                    <a:lnTo>
                      <a:pt x="169" y="333"/>
                    </a:lnTo>
                    <a:lnTo>
                      <a:pt x="174" y="328"/>
                    </a:lnTo>
                    <a:lnTo>
                      <a:pt x="179" y="323"/>
                    </a:lnTo>
                    <a:lnTo>
                      <a:pt x="184" y="318"/>
                    </a:lnTo>
                    <a:lnTo>
                      <a:pt x="189" y="318"/>
                    </a:lnTo>
                    <a:lnTo>
                      <a:pt x="194" y="313"/>
                    </a:lnTo>
                    <a:lnTo>
                      <a:pt x="199" y="308"/>
                    </a:lnTo>
                    <a:lnTo>
                      <a:pt x="204" y="308"/>
                    </a:lnTo>
                    <a:lnTo>
                      <a:pt x="209" y="303"/>
                    </a:lnTo>
                    <a:lnTo>
                      <a:pt x="214" y="298"/>
                    </a:lnTo>
                    <a:lnTo>
                      <a:pt x="219" y="293"/>
                    </a:lnTo>
                    <a:lnTo>
                      <a:pt x="224" y="293"/>
                    </a:lnTo>
                    <a:lnTo>
                      <a:pt x="229" y="288"/>
                    </a:lnTo>
                    <a:lnTo>
                      <a:pt x="234" y="283"/>
                    </a:lnTo>
                    <a:lnTo>
                      <a:pt x="239" y="278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68"/>
                    </a:lnTo>
                    <a:lnTo>
                      <a:pt x="258" y="263"/>
                    </a:lnTo>
                    <a:lnTo>
                      <a:pt x="263" y="263"/>
                    </a:lnTo>
                    <a:lnTo>
                      <a:pt x="273" y="253"/>
                    </a:lnTo>
                    <a:lnTo>
                      <a:pt x="268" y="253"/>
                    </a:lnTo>
                    <a:lnTo>
                      <a:pt x="273" y="253"/>
                    </a:lnTo>
                    <a:lnTo>
                      <a:pt x="278" y="248"/>
                    </a:lnTo>
                    <a:lnTo>
                      <a:pt x="283" y="243"/>
                    </a:lnTo>
                    <a:lnTo>
                      <a:pt x="288" y="243"/>
                    </a:lnTo>
                    <a:lnTo>
                      <a:pt x="293" y="238"/>
                    </a:lnTo>
                    <a:lnTo>
                      <a:pt x="298" y="234"/>
                    </a:lnTo>
                    <a:lnTo>
                      <a:pt x="303" y="229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19"/>
                    </a:lnTo>
                    <a:lnTo>
                      <a:pt x="323" y="214"/>
                    </a:lnTo>
                    <a:lnTo>
                      <a:pt x="328" y="209"/>
                    </a:lnTo>
                    <a:lnTo>
                      <a:pt x="333" y="204"/>
                    </a:lnTo>
                    <a:lnTo>
                      <a:pt x="338" y="204"/>
                    </a:lnTo>
                    <a:lnTo>
                      <a:pt x="343" y="199"/>
                    </a:lnTo>
                    <a:lnTo>
                      <a:pt x="348" y="194"/>
                    </a:lnTo>
                    <a:lnTo>
                      <a:pt x="353" y="194"/>
                    </a:lnTo>
                    <a:lnTo>
                      <a:pt x="363" y="184"/>
                    </a:lnTo>
                    <a:lnTo>
                      <a:pt x="358" y="184"/>
                    </a:lnTo>
                    <a:lnTo>
                      <a:pt x="363" y="184"/>
                    </a:lnTo>
                    <a:lnTo>
                      <a:pt x="368" y="179"/>
                    </a:lnTo>
                    <a:lnTo>
                      <a:pt x="373" y="174"/>
                    </a:lnTo>
                    <a:lnTo>
                      <a:pt x="378" y="174"/>
                    </a:lnTo>
                    <a:lnTo>
                      <a:pt x="383" y="169"/>
                    </a:lnTo>
                    <a:lnTo>
                      <a:pt x="388" y="164"/>
                    </a:lnTo>
                    <a:lnTo>
                      <a:pt x="392" y="159"/>
                    </a:lnTo>
                    <a:lnTo>
                      <a:pt x="397" y="154"/>
                    </a:lnTo>
                    <a:lnTo>
                      <a:pt x="402" y="154"/>
                    </a:lnTo>
                    <a:lnTo>
                      <a:pt x="407" y="149"/>
                    </a:lnTo>
                    <a:lnTo>
                      <a:pt x="412" y="144"/>
                    </a:lnTo>
                    <a:lnTo>
                      <a:pt x="417" y="139"/>
                    </a:lnTo>
                    <a:lnTo>
                      <a:pt x="422" y="139"/>
                    </a:lnTo>
                    <a:lnTo>
                      <a:pt x="427" y="134"/>
                    </a:lnTo>
                    <a:lnTo>
                      <a:pt x="432" y="129"/>
                    </a:lnTo>
                    <a:lnTo>
                      <a:pt x="437" y="129"/>
                    </a:lnTo>
                    <a:lnTo>
                      <a:pt x="442" y="124"/>
                    </a:lnTo>
                    <a:lnTo>
                      <a:pt x="447" y="119"/>
                    </a:lnTo>
                    <a:lnTo>
                      <a:pt x="452" y="114"/>
                    </a:lnTo>
                    <a:lnTo>
                      <a:pt x="457" y="109"/>
                    </a:lnTo>
                    <a:lnTo>
                      <a:pt x="462" y="109"/>
                    </a:lnTo>
                    <a:lnTo>
                      <a:pt x="467" y="104"/>
                    </a:lnTo>
                    <a:lnTo>
                      <a:pt x="472" y="99"/>
                    </a:lnTo>
                    <a:lnTo>
                      <a:pt x="477" y="99"/>
                    </a:lnTo>
                    <a:lnTo>
                      <a:pt x="487" y="90"/>
                    </a:lnTo>
                    <a:lnTo>
                      <a:pt x="482" y="90"/>
                    </a:lnTo>
                    <a:lnTo>
                      <a:pt x="487" y="90"/>
                    </a:lnTo>
                    <a:lnTo>
                      <a:pt x="492" y="85"/>
                    </a:lnTo>
                    <a:lnTo>
                      <a:pt x="497" y="80"/>
                    </a:lnTo>
                    <a:lnTo>
                      <a:pt x="502" y="80"/>
                    </a:lnTo>
                    <a:lnTo>
                      <a:pt x="507" y="75"/>
                    </a:lnTo>
                    <a:lnTo>
                      <a:pt x="512" y="70"/>
                    </a:lnTo>
                    <a:lnTo>
                      <a:pt x="517" y="65"/>
                    </a:lnTo>
                    <a:lnTo>
                      <a:pt x="522" y="60"/>
                    </a:lnTo>
                    <a:lnTo>
                      <a:pt x="527" y="60"/>
                    </a:lnTo>
                    <a:lnTo>
                      <a:pt x="532" y="55"/>
                    </a:lnTo>
                    <a:lnTo>
                      <a:pt x="536" y="50"/>
                    </a:lnTo>
                    <a:lnTo>
                      <a:pt x="541" y="45"/>
                    </a:lnTo>
                    <a:lnTo>
                      <a:pt x="546" y="40"/>
                    </a:lnTo>
                    <a:lnTo>
                      <a:pt x="551" y="40"/>
                    </a:lnTo>
                    <a:lnTo>
                      <a:pt x="556" y="35"/>
                    </a:lnTo>
                    <a:lnTo>
                      <a:pt x="561" y="30"/>
                    </a:lnTo>
                    <a:lnTo>
                      <a:pt x="566" y="30"/>
                    </a:lnTo>
                    <a:lnTo>
                      <a:pt x="571" y="25"/>
                    </a:lnTo>
                    <a:lnTo>
                      <a:pt x="576" y="20"/>
                    </a:lnTo>
                    <a:lnTo>
                      <a:pt x="581" y="15"/>
                    </a:lnTo>
                    <a:lnTo>
                      <a:pt x="586" y="10"/>
                    </a:lnTo>
                    <a:lnTo>
                      <a:pt x="591" y="10"/>
                    </a:lnTo>
                    <a:lnTo>
                      <a:pt x="596" y="5"/>
                    </a:lnTo>
                    <a:lnTo>
                      <a:pt x="601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43"/>
              <p:cNvSpPr>
                <a:spLocks/>
              </p:cNvSpPr>
              <p:nvPr/>
            </p:nvSpPr>
            <p:spPr bwMode="auto">
              <a:xfrm>
                <a:off x="3627438" y="3446463"/>
                <a:ext cx="993775" cy="733425"/>
              </a:xfrm>
              <a:custGeom>
                <a:avLst/>
                <a:gdLst/>
                <a:ahLst/>
                <a:cxnLst>
                  <a:cxn ang="0">
                    <a:pos x="10" y="452"/>
                  </a:cxn>
                  <a:cxn ang="0">
                    <a:pos x="25" y="442"/>
                  </a:cxn>
                  <a:cxn ang="0">
                    <a:pos x="40" y="432"/>
                  </a:cxn>
                  <a:cxn ang="0">
                    <a:pos x="55" y="422"/>
                  </a:cxn>
                  <a:cxn ang="0">
                    <a:pos x="75" y="408"/>
                  </a:cxn>
                  <a:cxn ang="0">
                    <a:pos x="80" y="403"/>
                  </a:cxn>
                  <a:cxn ang="0">
                    <a:pos x="94" y="393"/>
                  </a:cxn>
                  <a:cxn ang="0">
                    <a:pos x="109" y="378"/>
                  </a:cxn>
                  <a:cxn ang="0">
                    <a:pos x="124" y="368"/>
                  </a:cxn>
                  <a:cxn ang="0">
                    <a:pos x="139" y="358"/>
                  </a:cxn>
                  <a:cxn ang="0">
                    <a:pos x="154" y="348"/>
                  </a:cxn>
                  <a:cxn ang="0">
                    <a:pos x="169" y="338"/>
                  </a:cxn>
                  <a:cxn ang="0">
                    <a:pos x="179" y="328"/>
                  </a:cxn>
                  <a:cxn ang="0">
                    <a:pos x="194" y="318"/>
                  </a:cxn>
                  <a:cxn ang="0">
                    <a:pos x="209" y="303"/>
                  </a:cxn>
                  <a:cxn ang="0">
                    <a:pos x="224" y="293"/>
                  </a:cxn>
                  <a:cxn ang="0">
                    <a:pos x="238" y="283"/>
                  </a:cxn>
                  <a:cxn ang="0">
                    <a:pos x="253" y="273"/>
                  </a:cxn>
                  <a:cxn ang="0">
                    <a:pos x="268" y="264"/>
                  </a:cxn>
                  <a:cxn ang="0">
                    <a:pos x="283" y="249"/>
                  </a:cxn>
                  <a:cxn ang="0">
                    <a:pos x="298" y="239"/>
                  </a:cxn>
                  <a:cxn ang="0">
                    <a:pos x="313" y="229"/>
                  </a:cxn>
                  <a:cxn ang="0">
                    <a:pos x="328" y="214"/>
                  </a:cxn>
                  <a:cxn ang="0">
                    <a:pos x="343" y="204"/>
                  </a:cxn>
                  <a:cxn ang="0">
                    <a:pos x="358" y="194"/>
                  </a:cxn>
                  <a:cxn ang="0">
                    <a:pos x="373" y="184"/>
                  </a:cxn>
                  <a:cxn ang="0">
                    <a:pos x="387" y="174"/>
                  </a:cxn>
                  <a:cxn ang="0">
                    <a:pos x="402" y="159"/>
                  </a:cxn>
                  <a:cxn ang="0">
                    <a:pos x="417" y="149"/>
                  </a:cxn>
                  <a:cxn ang="0">
                    <a:pos x="432" y="139"/>
                  </a:cxn>
                  <a:cxn ang="0">
                    <a:pos x="447" y="125"/>
                  </a:cxn>
                  <a:cxn ang="0">
                    <a:pos x="462" y="115"/>
                  </a:cxn>
                  <a:cxn ang="0">
                    <a:pos x="477" y="110"/>
                  </a:cxn>
                  <a:cxn ang="0">
                    <a:pos x="492" y="95"/>
                  </a:cxn>
                  <a:cxn ang="0">
                    <a:pos x="507" y="85"/>
                  </a:cxn>
                  <a:cxn ang="0">
                    <a:pos x="522" y="75"/>
                  </a:cxn>
                  <a:cxn ang="0">
                    <a:pos x="536" y="65"/>
                  </a:cxn>
                  <a:cxn ang="0">
                    <a:pos x="551" y="50"/>
                  </a:cxn>
                  <a:cxn ang="0">
                    <a:pos x="566" y="40"/>
                  </a:cxn>
                  <a:cxn ang="0">
                    <a:pos x="581" y="30"/>
                  </a:cxn>
                  <a:cxn ang="0">
                    <a:pos x="596" y="20"/>
                  </a:cxn>
                  <a:cxn ang="0">
                    <a:pos x="611" y="10"/>
                  </a:cxn>
                </a:cxnLst>
                <a:rect l="0" t="0" r="r" b="b"/>
                <a:pathLst>
                  <a:path w="626" h="462">
                    <a:moveTo>
                      <a:pt x="0" y="462"/>
                    </a:moveTo>
                    <a:lnTo>
                      <a:pt x="5" y="457"/>
                    </a:lnTo>
                    <a:lnTo>
                      <a:pt x="10" y="452"/>
                    </a:lnTo>
                    <a:lnTo>
                      <a:pt x="15" y="452"/>
                    </a:lnTo>
                    <a:lnTo>
                      <a:pt x="20" y="447"/>
                    </a:lnTo>
                    <a:lnTo>
                      <a:pt x="25" y="442"/>
                    </a:lnTo>
                    <a:lnTo>
                      <a:pt x="30" y="442"/>
                    </a:lnTo>
                    <a:lnTo>
                      <a:pt x="35" y="437"/>
                    </a:lnTo>
                    <a:lnTo>
                      <a:pt x="40" y="432"/>
                    </a:lnTo>
                    <a:lnTo>
                      <a:pt x="45" y="427"/>
                    </a:lnTo>
                    <a:lnTo>
                      <a:pt x="50" y="427"/>
                    </a:lnTo>
                    <a:lnTo>
                      <a:pt x="55" y="422"/>
                    </a:lnTo>
                    <a:lnTo>
                      <a:pt x="60" y="417"/>
                    </a:lnTo>
                    <a:lnTo>
                      <a:pt x="65" y="417"/>
                    </a:lnTo>
                    <a:lnTo>
                      <a:pt x="75" y="408"/>
                    </a:lnTo>
                    <a:lnTo>
                      <a:pt x="70" y="408"/>
                    </a:lnTo>
                    <a:lnTo>
                      <a:pt x="75" y="408"/>
                    </a:lnTo>
                    <a:lnTo>
                      <a:pt x="80" y="403"/>
                    </a:lnTo>
                    <a:lnTo>
                      <a:pt x="84" y="398"/>
                    </a:lnTo>
                    <a:lnTo>
                      <a:pt x="89" y="398"/>
                    </a:lnTo>
                    <a:lnTo>
                      <a:pt x="94" y="393"/>
                    </a:lnTo>
                    <a:lnTo>
                      <a:pt x="99" y="388"/>
                    </a:lnTo>
                    <a:lnTo>
                      <a:pt x="104" y="383"/>
                    </a:lnTo>
                    <a:lnTo>
                      <a:pt x="109" y="378"/>
                    </a:lnTo>
                    <a:lnTo>
                      <a:pt x="114" y="378"/>
                    </a:lnTo>
                    <a:lnTo>
                      <a:pt x="119" y="373"/>
                    </a:lnTo>
                    <a:lnTo>
                      <a:pt x="124" y="368"/>
                    </a:lnTo>
                    <a:lnTo>
                      <a:pt x="129" y="368"/>
                    </a:lnTo>
                    <a:lnTo>
                      <a:pt x="134" y="363"/>
                    </a:lnTo>
                    <a:lnTo>
                      <a:pt x="139" y="358"/>
                    </a:lnTo>
                    <a:lnTo>
                      <a:pt x="144" y="353"/>
                    </a:lnTo>
                    <a:lnTo>
                      <a:pt x="149" y="348"/>
                    </a:lnTo>
                    <a:lnTo>
                      <a:pt x="154" y="348"/>
                    </a:lnTo>
                    <a:lnTo>
                      <a:pt x="159" y="343"/>
                    </a:lnTo>
                    <a:lnTo>
                      <a:pt x="164" y="338"/>
                    </a:lnTo>
                    <a:lnTo>
                      <a:pt x="169" y="338"/>
                    </a:lnTo>
                    <a:lnTo>
                      <a:pt x="179" y="328"/>
                    </a:lnTo>
                    <a:lnTo>
                      <a:pt x="174" y="328"/>
                    </a:lnTo>
                    <a:lnTo>
                      <a:pt x="179" y="328"/>
                    </a:lnTo>
                    <a:lnTo>
                      <a:pt x="184" y="323"/>
                    </a:lnTo>
                    <a:lnTo>
                      <a:pt x="189" y="318"/>
                    </a:lnTo>
                    <a:lnTo>
                      <a:pt x="194" y="318"/>
                    </a:lnTo>
                    <a:lnTo>
                      <a:pt x="199" y="313"/>
                    </a:lnTo>
                    <a:lnTo>
                      <a:pt x="204" y="308"/>
                    </a:lnTo>
                    <a:lnTo>
                      <a:pt x="209" y="303"/>
                    </a:lnTo>
                    <a:lnTo>
                      <a:pt x="214" y="298"/>
                    </a:lnTo>
                    <a:lnTo>
                      <a:pt x="219" y="298"/>
                    </a:lnTo>
                    <a:lnTo>
                      <a:pt x="224" y="293"/>
                    </a:lnTo>
                    <a:lnTo>
                      <a:pt x="228" y="288"/>
                    </a:lnTo>
                    <a:lnTo>
                      <a:pt x="233" y="288"/>
                    </a:lnTo>
                    <a:lnTo>
                      <a:pt x="238" y="283"/>
                    </a:lnTo>
                    <a:lnTo>
                      <a:pt x="243" y="278"/>
                    </a:lnTo>
                    <a:lnTo>
                      <a:pt x="248" y="273"/>
                    </a:lnTo>
                    <a:lnTo>
                      <a:pt x="253" y="273"/>
                    </a:lnTo>
                    <a:lnTo>
                      <a:pt x="258" y="269"/>
                    </a:lnTo>
                    <a:lnTo>
                      <a:pt x="263" y="264"/>
                    </a:lnTo>
                    <a:lnTo>
                      <a:pt x="268" y="264"/>
                    </a:lnTo>
                    <a:lnTo>
                      <a:pt x="273" y="259"/>
                    </a:lnTo>
                    <a:lnTo>
                      <a:pt x="278" y="254"/>
                    </a:lnTo>
                    <a:lnTo>
                      <a:pt x="283" y="249"/>
                    </a:lnTo>
                    <a:lnTo>
                      <a:pt x="288" y="244"/>
                    </a:lnTo>
                    <a:lnTo>
                      <a:pt x="293" y="244"/>
                    </a:lnTo>
                    <a:lnTo>
                      <a:pt x="298" y="239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29"/>
                    </a:lnTo>
                    <a:lnTo>
                      <a:pt x="318" y="224"/>
                    </a:lnTo>
                    <a:lnTo>
                      <a:pt x="323" y="219"/>
                    </a:lnTo>
                    <a:lnTo>
                      <a:pt x="328" y="214"/>
                    </a:lnTo>
                    <a:lnTo>
                      <a:pt x="333" y="214"/>
                    </a:lnTo>
                    <a:lnTo>
                      <a:pt x="338" y="209"/>
                    </a:lnTo>
                    <a:lnTo>
                      <a:pt x="343" y="204"/>
                    </a:lnTo>
                    <a:lnTo>
                      <a:pt x="348" y="204"/>
                    </a:lnTo>
                    <a:lnTo>
                      <a:pt x="353" y="199"/>
                    </a:lnTo>
                    <a:lnTo>
                      <a:pt x="358" y="194"/>
                    </a:lnTo>
                    <a:lnTo>
                      <a:pt x="363" y="189"/>
                    </a:lnTo>
                    <a:lnTo>
                      <a:pt x="368" y="184"/>
                    </a:lnTo>
                    <a:lnTo>
                      <a:pt x="373" y="184"/>
                    </a:lnTo>
                    <a:lnTo>
                      <a:pt x="377" y="179"/>
                    </a:lnTo>
                    <a:lnTo>
                      <a:pt x="382" y="174"/>
                    </a:lnTo>
                    <a:lnTo>
                      <a:pt x="387" y="174"/>
                    </a:lnTo>
                    <a:lnTo>
                      <a:pt x="392" y="169"/>
                    </a:lnTo>
                    <a:lnTo>
                      <a:pt x="397" y="164"/>
                    </a:lnTo>
                    <a:lnTo>
                      <a:pt x="402" y="159"/>
                    </a:lnTo>
                    <a:lnTo>
                      <a:pt x="407" y="154"/>
                    </a:lnTo>
                    <a:lnTo>
                      <a:pt x="412" y="154"/>
                    </a:lnTo>
                    <a:lnTo>
                      <a:pt x="417" y="149"/>
                    </a:lnTo>
                    <a:lnTo>
                      <a:pt x="422" y="144"/>
                    </a:lnTo>
                    <a:lnTo>
                      <a:pt x="427" y="144"/>
                    </a:lnTo>
                    <a:lnTo>
                      <a:pt x="432" y="139"/>
                    </a:lnTo>
                    <a:lnTo>
                      <a:pt x="437" y="134"/>
                    </a:lnTo>
                    <a:lnTo>
                      <a:pt x="442" y="130"/>
                    </a:lnTo>
                    <a:lnTo>
                      <a:pt x="447" y="125"/>
                    </a:lnTo>
                    <a:lnTo>
                      <a:pt x="452" y="125"/>
                    </a:lnTo>
                    <a:lnTo>
                      <a:pt x="457" y="120"/>
                    </a:lnTo>
                    <a:lnTo>
                      <a:pt x="462" y="115"/>
                    </a:lnTo>
                    <a:lnTo>
                      <a:pt x="467" y="115"/>
                    </a:lnTo>
                    <a:lnTo>
                      <a:pt x="472" y="110"/>
                    </a:lnTo>
                    <a:lnTo>
                      <a:pt x="477" y="110"/>
                    </a:lnTo>
                    <a:lnTo>
                      <a:pt x="482" y="105"/>
                    </a:lnTo>
                    <a:lnTo>
                      <a:pt x="487" y="100"/>
                    </a:lnTo>
                    <a:lnTo>
                      <a:pt x="492" y="95"/>
                    </a:lnTo>
                    <a:lnTo>
                      <a:pt x="497" y="90"/>
                    </a:lnTo>
                    <a:lnTo>
                      <a:pt x="502" y="90"/>
                    </a:lnTo>
                    <a:lnTo>
                      <a:pt x="507" y="85"/>
                    </a:lnTo>
                    <a:lnTo>
                      <a:pt x="512" y="80"/>
                    </a:lnTo>
                    <a:lnTo>
                      <a:pt x="517" y="80"/>
                    </a:lnTo>
                    <a:lnTo>
                      <a:pt x="522" y="75"/>
                    </a:lnTo>
                    <a:lnTo>
                      <a:pt x="526" y="70"/>
                    </a:lnTo>
                    <a:lnTo>
                      <a:pt x="531" y="70"/>
                    </a:lnTo>
                    <a:lnTo>
                      <a:pt x="536" y="65"/>
                    </a:lnTo>
                    <a:lnTo>
                      <a:pt x="541" y="60"/>
                    </a:lnTo>
                    <a:lnTo>
                      <a:pt x="546" y="55"/>
                    </a:lnTo>
                    <a:lnTo>
                      <a:pt x="551" y="50"/>
                    </a:lnTo>
                    <a:lnTo>
                      <a:pt x="556" y="50"/>
                    </a:lnTo>
                    <a:lnTo>
                      <a:pt x="561" y="45"/>
                    </a:lnTo>
                    <a:lnTo>
                      <a:pt x="566" y="40"/>
                    </a:lnTo>
                    <a:lnTo>
                      <a:pt x="571" y="40"/>
                    </a:lnTo>
                    <a:lnTo>
                      <a:pt x="576" y="35"/>
                    </a:lnTo>
                    <a:lnTo>
                      <a:pt x="581" y="30"/>
                    </a:lnTo>
                    <a:lnTo>
                      <a:pt x="586" y="30"/>
                    </a:lnTo>
                    <a:lnTo>
                      <a:pt x="591" y="25"/>
                    </a:lnTo>
                    <a:lnTo>
                      <a:pt x="596" y="20"/>
                    </a:lnTo>
                    <a:lnTo>
                      <a:pt x="601" y="20"/>
                    </a:lnTo>
                    <a:lnTo>
                      <a:pt x="606" y="15"/>
                    </a:lnTo>
                    <a:lnTo>
                      <a:pt x="611" y="10"/>
                    </a:lnTo>
                    <a:lnTo>
                      <a:pt x="616" y="10"/>
                    </a:lnTo>
                    <a:lnTo>
                      <a:pt x="626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44"/>
              <p:cNvSpPr>
                <a:spLocks/>
              </p:cNvSpPr>
              <p:nvPr/>
            </p:nvSpPr>
            <p:spPr bwMode="auto">
              <a:xfrm>
                <a:off x="4613276" y="2792413"/>
                <a:ext cx="1395413" cy="654050"/>
              </a:xfrm>
              <a:custGeom>
                <a:avLst/>
                <a:gdLst/>
                <a:ahLst/>
                <a:cxnLst>
                  <a:cxn ang="0">
                    <a:pos x="5" y="412"/>
                  </a:cxn>
                  <a:cxn ang="0">
                    <a:pos x="20" y="402"/>
                  </a:cxn>
                  <a:cxn ang="0">
                    <a:pos x="35" y="393"/>
                  </a:cxn>
                  <a:cxn ang="0">
                    <a:pos x="49" y="383"/>
                  </a:cxn>
                  <a:cxn ang="0">
                    <a:pos x="64" y="373"/>
                  </a:cxn>
                  <a:cxn ang="0">
                    <a:pos x="79" y="363"/>
                  </a:cxn>
                  <a:cxn ang="0">
                    <a:pos x="94" y="353"/>
                  </a:cxn>
                  <a:cxn ang="0">
                    <a:pos x="109" y="343"/>
                  </a:cxn>
                  <a:cxn ang="0">
                    <a:pos x="124" y="333"/>
                  </a:cxn>
                  <a:cxn ang="0">
                    <a:pos x="139" y="323"/>
                  </a:cxn>
                  <a:cxn ang="0">
                    <a:pos x="154" y="313"/>
                  </a:cxn>
                  <a:cxn ang="0">
                    <a:pos x="169" y="303"/>
                  </a:cxn>
                  <a:cxn ang="0">
                    <a:pos x="184" y="293"/>
                  </a:cxn>
                  <a:cxn ang="0">
                    <a:pos x="203" y="283"/>
                  </a:cxn>
                  <a:cxn ang="0">
                    <a:pos x="218" y="273"/>
                  </a:cxn>
                  <a:cxn ang="0">
                    <a:pos x="233" y="263"/>
                  </a:cxn>
                  <a:cxn ang="0">
                    <a:pos x="253" y="254"/>
                  </a:cxn>
                  <a:cxn ang="0">
                    <a:pos x="268" y="244"/>
                  </a:cxn>
                  <a:cxn ang="0">
                    <a:pos x="288" y="234"/>
                  </a:cxn>
                  <a:cxn ang="0">
                    <a:pos x="303" y="224"/>
                  </a:cxn>
                  <a:cxn ang="0">
                    <a:pos x="323" y="214"/>
                  </a:cxn>
                  <a:cxn ang="0">
                    <a:pos x="342" y="204"/>
                  </a:cxn>
                  <a:cxn ang="0">
                    <a:pos x="362" y="194"/>
                  </a:cxn>
                  <a:cxn ang="0">
                    <a:pos x="382" y="184"/>
                  </a:cxn>
                  <a:cxn ang="0">
                    <a:pos x="407" y="174"/>
                  </a:cxn>
                  <a:cxn ang="0">
                    <a:pos x="427" y="164"/>
                  </a:cxn>
                  <a:cxn ang="0">
                    <a:pos x="457" y="154"/>
                  </a:cxn>
                  <a:cxn ang="0">
                    <a:pos x="482" y="144"/>
                  </a:cxn>
                  <a:cxn ang="0">
                    <a:pos x="511" y="134"/>
                  </a:cxn>
                  <a:cxn ang="0">
                    <a:pos x="541" y="124"/>
                  </a:cxn>
                  <a:cxn ang="0">
                    <a:pos x="576" y="115"/>
                  </a:cxn>
                  <a:cxn ang="0">
                    <a:pos x="616" y="105"/>
                  </a:cxn>
                  <a:cxn ang="0">
                    <a:pos x="660" y="95"/>
                  </a:cxn>
                  <a:cxn ang="0">
                    <a:pos x="710" y="85"/>
                  </a:cxn>
                  <a:cxn ang="0">
                    <a:pos x="765" y="75"/>
                  </a:cxn>
                  <a:cxn ang="0">
                    <a:pos x="819" y="65"/>
                  </a:cxn>
                  <a:cxn ang="0">
                    <a:pos x="869" y="55"/>
                  </a:cxn>
                  <a:cxn ang="0">
                    <a:pos x="869" y="45"/>
                  </a:cxn>
                  <a:cxn ang="0">
                    <a:pos x="740" y="35"/>
                  </a:cxn>
                  <a:cxn ang="0">
                    <a:pos x="442" y="30"/>
                  </a:cxn>
                  <a:cxn ang="0">
                    <a:pos x="149" y="20"/>
                  </a:cxn>
                  <a:cxn ang="0">
                    <a:pos x="20" y="10"/>
                  </a:cxn>
                </a:cxnLst>
                <a:rect l="0" t="0" r="r" b="b"/>
                <a:pathLst>
                  <a:path w="879" h="412">
                    <a:moveTo>
                      <a:pt x="5" y="412"/>
                    </a:moveTo>
                    <a:lnTo>
                      <a:pt x="0" y="412"/>
                    </a:lnTo>
                    <a:lnTo>
                      <a:pt x="5" y="412"/>
                    </a:lnTo>
                    <a:lnTo>
                      <a:pt x="10" y="407"/>
                    </a:lnTo>
                    <a:lnTo>
                      <a:pt x="15" y="402"/>
                    </a:lnTo>
                    <a:lnTo>
                      <a:pt x="20" y="402"/>
                    </a:lnTo>
                    <a:lnTo>
                      <a:pt x="25" y="398"/>
                    </a:lnTo>
                    <a:lnTo>
                      <a:pt x="30" y="393"/>
                    </a:lnTo>
                    <a:lnTo>
                      <a:pt x="35" y="393"/>
                    </a:lnTo>
                    <a:lnTo>
                      <a:pt x="40" y="388"/>
                    </a:lnTo>
                    <a:lnTo>
                      <a:pt x="45" y="383"/>
                    </a:lnTo>
                    <a:lnTo>
                      <a:pt x="49" y="383"/>
                    </a:lnTo>
                    <a:lnTo>
                      <a:pt x="54" y="378"/>
                    </a:lnTo>
                    <a:lnTo>
                      <a:pt x="59" y="373"/>
                    </a:lnTo>
                    <a:lnTo>
                      <a:pt x="64" y="373"/>
                    </a:lnTo>
                    <a:lnTo>
                      <a:pt x="69" y="368"/>
                    </a:lnTo>
                    <a:lnTo>
                      <a:pt x="74" y="363"/>
                    </a:lnTo>
                    <a:lnTo>
                      <a:pt x="79" y="363"/>
                    </a:lnTo>
                    <a:lnTo>
                      <a:pt x="84" y="358"/>
                    </a:lnTo>
                    <a:lnTo>
                      <a:pt x="89" y="358"/>
                    </a:lnTo>
                    <a:lnTo>
                      <a:pt x="94" y="353"/>
                    </a:lnTo>
                    <a:lnTo>
                      <a:pt x="99" y="348"/>
                    </a:lnTo>
                    <a:lnTo>
                      <a:pt x="104" y="348"/>
                    </a:lnTo>
                    <a:lnTo>
                      <a:pt x="109" y="343"/>
                    </a:lnTo>
                    <a:lnTo>
                      <a:pt x="114" y="338"/>
                    </a:lnTo>
                    <a:lnTo>
                      <a:pt x="119" y="338"/>
                    </a:lnTo>
                    <a:lnTo>
                      <a:pt x="124" y="333"/>
                    </a:lnTo>
                    <a:lnTo>
                      <a:pt x="129" y="328"/>
                    </a:lnTo>
                    <a:lnTo>
                      <a:pt x="134" y="328"/>
                    </a:lnTo>
                    <a:lnTo>
                      <a:pt x="139" y="323"/>
                    </a:lnTo>
                    <a:lnTo>
                      <a:pt x="144" y="318"/>
                    </a:lnTo>
                    <a:lnTo>
                      <a:pt x="149" y="318"/>
                    </a:lnTo>
                    <a:lnTo>
                      <a:pt x="154" y="313"/>
                    </a:lnTo>
                    <a:lnTo>
                      <a:pt x="159" y="308"/>
                    </a:lnTo>
                    <a:lnTo>
                      <a:pt x="164" y="308"/>
                    </a:lnTo>
                    <a:lnTo>
                      <a:pt x="169" y="303"/>
                    </a:lnTo>
                    <a:lnTo>
                      <a:pt x="174" y="298"/>
                    </a:lnTo>
                    <a:lnTo>
                      <a:pt x="179" y="298"/>
                    </a:lnTo>
                    <a:lnTo>
                      <a:pt x="184" y="293"/>
                    </a:lnTo>
                    <a:lnTo>
                      <a:pt x="189" y="288"/>
                    </a:lnTo>
                    <a:lnTo>
                      <a:pt x="194" y="288"/>
                    </a:lnTo>
                    <a:lnTo>
                      <a:pt x="203" y="283"/>
                    </a:lnTo>
                    <a:lnTo>
                      <a:pt x="208" y="278"/>
                    </a:lnTo>
                    <a:lnTo>
                      <a:pt x="213" y="278"/>
                    </a:lnTo>
                    <a:lnTo>
                      <a:pt x="218" y="273"/>
                    </a:lnTo>
                    <a:lnTo>
                      <a:pt x="223" y="268"/>
                    </a:lnTo>
                    <a:lnTo>
                      <a:pt x="228" y="268"/>
                    </a:lnTo>
                    <a:lnTo>
                      <a:pt x="233" y="263"/>
                    </a:lnTo>
                    <a:lnTo>
                      <a:pt x="238" y="258"/>
                    </a:lnTo>
                    <a:lnTo>
                      <a:pt x="243" y="258"/>
                    </a:lnTo>
                    <a:lnTo>
                      <a:pt x="253" y="254"/>
                    </a:lnTo>
                    <a:lnTo>
                      <a:pt x="258" y="249"/>
                    </a:lnTo>
                    <a:lnTo>
                      <a:pt x="263" y="249"/>
                    </a:lnTo>
                    <a:lnTo>
                      <a:pt x="268" y="244"/>
                    </a:lnTo>
                    <a:lnTo>
                      <a:pt x="273" y="239"/>
                    </a:lnTo>
                    <a:lnTo>
                      <a:pt x="278" y="239"/>
                    </a:lnTo>
                    <a:lnTo>
                      <a:pt x="288" y="234"/>
                    </a:lnTo>
                    <a:lnTo>
                      <a:pt x="293" y="229"/>
                    </a:lnTo>
                    <a:lnTo>
                      <a:pt x="298" y="229"/>
                    </a:lnTo>
                    <a:lnTo>
                      <a:pt x="303" y="224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4"/>
                    </a:lnTo>
                    <a:lnTo>
                      <a:pt x="328" y="209"/>
                    </a:lnTo>
                    <a:lnTo>
                      <a:pt x="338" y="209"/>
                    </a:lnTo>
                    <a:lnTo>
                      <a:pt x="342" y="204"/>
                    </a:lnTo>
                    <a:lnTo>
                      <a:pt x="347" y="199"/>
                    </a:lnTo>
                    <a:lnTo>
                      <a:pt x="357" y="199"/>
                    </a:lnTo>
                    <a:lnTo>
                      <a:pt x="362" y="194"/>
                    </a:lnTo>
                    <a:lnTo>
                      <a:pt x="367" y="194"/>
                    </a:lnTo>
                    <a:lnTo>
                      <a:pt x="377" y="189"/>
                    </a:lnTo>
                    <a:lnTo>
                      <a:pt x="382" y="184"/>
                    </a:lnTo>
                    <a:lnTo>
                      <a:pt x="392" y="184"/>
                    </a:lnTo>
                    <a:lnTo>
                      <a:pt x="397" y="179"/>
                    </a:lnTo>
                    <a:lnTo>
                      <a:pt x="407" y="174"/>
                    </a:lnTo>
                    <a:lnTo>
                      <a:pt x="412" y="174"/>
                    </a:lnTo>
                    <a:lnTo>
                      <a:pt x="422" y="169"/>
                    </a:lnTo>
                    <a:lnTo>
                      <a:pt x="427" y="164"/>
                    </a:lnTo>
                    <a:lnTo>
                      <a:pt x="437" y="164"/>
                    </a:lnTo>
                    <a:lnTo>
                      <a:pt x="447" y="159"/>
                    </a:lnTo>
                    <a:lnTo>
                      <a:pt x="457" y="154"/>
                    </a:lnTo>
                    <a:lnTo>
                      <a:pt x="462" y="154"/>
                    </a:lnTo>
                    <a:lnTo>
                      <a:pt x="472" y="149"/>
                    </a:lnTo>
                    <a:lnTo>
                      <a:pt x="482" y="144"/>
                    </a:lnTo>
                    <a:lnTo>
                      <a:pt x="491" y="144"/>
                    </a:lnTo>
                    <a:lnTo>
                      <a:pt x="501" y="139"/>
                    </a:lnTo>
                    <a:lnTo>
                      <a:pt x="511" y="134"/>
                    </a:lnTo>
                    <a:lnTo>
                      <a:pt x="521" y="134"/>
                    </a:lnTo>
                    <a:lnTo>
                      <a:pt x="531" y="129"/>
                    </a:lnTo>
                    <a:lnTo>
                      <a:pt x="541" y="124"/>
                    </a:lnTo>
                    <a:lnTo>
                      <a:pt x="551" y="124"/>
                    </a:lnTo>
                    <a:lnTo>
                      <a:pt x="566" y="119"/>
                    </a:lnTo>
                    <a:lnTo>
                      <a:pt x="576" y="115"/>
                    </a:lnTo>
                    <a:lnTo>
                      <a:pt x="591" y="115"/>
                    </a:lnTo>
                    <a:lnTo>
                      <a:pt x="601" y="110"/>
                    </a:lnTo>
                    <a:lnTo>
                      <a:pt x="616" y="105"/>
                    </a:lnTo>
                    <a:lnTo>
                      <a:pt x="631" y="105"/>
                    </a:lnTo>
                    <a:lnTo>
                      <a:pt x="645" y="100"/>
                    </a:lnTo>
                    <a:lnTo>
                      <a:pt x="660" y="95"/>
                    </a:lnTo>
                    <a:lnTo>
                      <a:pt x="675" y="95"/>
                    </a:lnTo>
                    <a:lnTo>
                      <a:pt x="690" y="90"/>
                    </a:lnTo>
                    <a:lnTo>
                      <a:pt x="710" y="85"/>
                    </a:lnTo>
                    <a:lnTo>
                      <a:pt x="725" y="85"/>
                    </a:lnTo>
                    <a:lnTo>
                      <a:pt x="745" y="80"/>
                    </a:lnTo>
                    <a:lnTo>
                      <a:pt x="765" y="75"/>
                    </a:lnTo>
                    <a:lnTo>
                      <a:pt x="784" y="75"/>
                    </a:lnTo>
                    <a:lnTo>
                      <a:pt x="799" y="70"/>
                    </a:lnTo>
                    <a:lnTo>
                      <a:pt x="819" y="65"/>
                    </a:lnTo>
                    <a:lnTo>
                      <a:pt x="839" y="65"/>
                    </a:lnTo>
                    <a:lnTo>
                      <a:pt x="854" y="60"/>
                    </a:lnTo>
                    <a:lnTo>
                      <a:pt x="869" y="55"/>
                    </a:lnTo>
                    <a:lnTo>
                      <a:pt x="874" y="55"/>
                    </a:lnTo>
                    <a:lnTo>
                      <a:pt x="879" y="50"/>
                    </a:lnTo>
                    <a:lnTo>
                      <a:pt x="869" y="45"/>
                    </a:lnTo>
                    <a:lnTo>
                      <a:pt x="844" y="45"/>
                    </a:lnTo>
                    <a:lnTo>
                      <a:pt x="799" y="40"/>
                    </a:lnTo>
                    <a:lnTo>
                      <a:pt x="740" y="35"/>
                    </a:lnTo>
                    <a:lnTo>
                      <a:pt x="655" y="35"/>
                    </a:lnTo>
                    <a:lnTo>
                      <a:pt x="551" y="30"/>
                    </a:lnTo>
                    <a:lnTo>
                      <a:pt x="442" y="30"/>
                    </a:lnTo>
                    <a:lnTo>
                      <a:pt x="328" y="25"/>
                    </a:lnTo>
                    <a:lnTo>
                      <a:pt x="228" y="20"/>
                    </a:lnTo>
                    <a:lnTo>
                      <a:pt x="149" y="20"/>
                    </a:lnTo>
                    <a:lnTo>
                      <a:pt x="84" y="15"/>
                    </a:lnTo>
                    <a:lnTo>
                      <a:pt x="40" y="10"/>
                    </a:lnTo>
                    <a:lnTo>
                      <a:pt x="20" y="10"/>
                    </a:lnTo>
                    <a:lnTo>
                      <a:pt x="5" y="5"/>
                    </a:lnTo>
                    <a:lnTo>
                      <a:pt x="5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45"/>
              <p:cNvSpPr>
                <a:spLocks/>
              </p:cNvSpPr>
              <p:nvPr/>
            </p:nvSpPr>
            <p:spPr bwMode="auto">
              <a:xfrm>
                <a:off x="4621213" y="2130425"/>
                <a:ext cx="1489075" cy="661988"/>
              </a:xfrm>
              <a:custGeom>
                <a:avLst/>
                <a:gdLst/>
                <a:ahLst/>
                <a:cxnLst>
                  <a:cxn ang="0">
                    <a:pos x="20" y="412"/>
                  </a:cxn>
                  <a:cxn ang="0">
                    <a:pos x="69" y="402"/>
                  </a:cxn>
                  <a:cxn ang="0">
                    <a:pos x="124" y="392"/>
                  </a:cxn>
                  <a:cxn ang="0">
                    <a:pos x="174" y="383"/>
                  </a:cxn>
                  <a:cxn ang="0">
                    <a:pos x="218" y="373"/>
                  </a:cxn>
                  <a:cxn ang="0">
                    <a:pos x="263" y="363"/>
                  </a:cxn>
                  <a:cxn ang="0">
                    <a:pos x="298" y="353"/>
                  </a:cxn>
                  <a:cxn ang="0">
                    <a:pos x="333" y="343"/>
                  </a:cxn>
                  <a:cxn ang="0">
                    <a:pos x="362" y="333"/>
                  </a:cxn>
                  <a:cxn ang="0">
                    <a:pos x="387" y="323"/>
                  </a:cxn>
                  <a:cxn ang="0">
                    <a:pos x="417" y="313"/>
                  </a:cxn>
                  <a:cxn ang="0">
                    <a:pos x="437" y="303"/>
                  </a:cxn>
                  <a:cxn ang="0">
                    <a:pos x="462" y="293"/>
                  </a:cxn>
                  <a:cxn ang="0">
                    <a:pos x="482" y="283"/>
                  </a:cxn>
                  <a:cxn ang="0">
                    <a:pos x="501" y="273"/>
                  </a:cxn>
                  <a:cxn ang="0">
                    <a:pos x="521" y="263"/>
                  </a:cxn>
                  <a:cxn ang="0">
                    <a:pos x="541" y="253"/>
                  </a:cxn>
                  <a:cxn ang="0">
                    <a:pos x="561" y="244"/>
                  </a:cxn>
                  <a:cxn ang="0">
                    <a:pos x="581" y="234"/>
                  </a:cxn>
                  <a:cxn ang="0">
                    <a:pos x="596" y="224"/>
                  </a:cxn>
                  <a:cxn ang="0">
                    <a:pos x="616" y="214"/>
                  </a:cxn>
                  <a:cxn ang="0">
                    <a:pos x="630" y="204"/>
                  </a:cxn>
                  <a:cxn ang="0">
                    <a:pos x="645" y="194"/>
                  </a:cxn>
                  <a:cxn ang="0">
                    <a:pos x="660" y="184"/>
                  </a:cxn>
                  <a:cxn ang="0">
                    <a:pos x="680" y="174"/>
                  </a:cxn>
                  <a:cxn ang="0">
                    <a:pos x="695" y="164"/>
                  </a:cxn>
                  <a:cxn ang="0">
                    <a:pos x="710" y="154"/>
                  </a:cxn>
                  <a:cxn ang="0">
                    <a:pos x="725" y="144"/>
                  </a:cxn>
                  <a:cxn ang="0">
                    <a:pos x="740" y="134"/>
                  </a:cxn>
                  <a:cxn ang="0">
                    <a:pos x="755" y="124"/>
                  </a:cxn>
                  <a:cxn ang="0">
                    <a:pos x="770" y="119"/>
                  </a:cxn>
                  <a:cxn ang="0">
                    <a:pos x="784" y="109"/>
                  </a:cxn>
                  <a:cxn ang="0">
                    <a:pos x="799" y="100"/>
                  </a:cxn>
                  <a:cxn ang="0">
                    <a:pos x="814" y="90"/>
                  </a:cxn>
                  <a:cxn ang="0">
                    <a:pos x="829" y="80"/>
                  </a:cxn>
                  <a:cxn ang="0">
                    <a:pos x="844" y="70"/>
                  </a:cxn>
                  <a:cxn ang="0">
                    <a:pos x="854" y="60"/>
                  </a:cxn>
                  <a:cxn ang="0">
                    <a:pos x="869" y="50"/>
                  </a:cxn>
                  <a:cxn ang="0">
                    <a:pos x="884" y="40"/>
                  </a:cxn>
                  <a:cxn ang="0">
                    <a:pos x="899" y="30"/>
                  </a:cxn>
                  <a:cxn ang="0">
                    <a:pos x="914" y="20"/>
                  </a:cxn>
                  <a:cxn ang="0">
                    <a:pos x="928" y="5"/>
                  </a:cxn>
                </a:cxnLst>
                <a:rect l="0" t="0" r="r" b="b"/>
                <a:pathLst>
                  <a:path w="938" h="417">
                    <a:moveTo>
                      <a:pt x="0" y="417"/>
                    </a:moveTo>
                    <a:lnTo>
                      <a:pt x="10" y="417"/>
                    </a:lnTo>
                    <a:lnTo>
                      <a:pt x="20" y="412"/>
                    </a:lnTo>
                    <a:lnTo>
                      <a:pt x="35" y="407"/>
                    </a:lnTo>
                    <a:lnTo>
                      <a:pt x="49" y="407"/>
                    </a:lnTo>
                    <a:lnTo>
                      <a:pt x="69" y="402"/>
                    </a:lnTo>
                    <a:lnTo>
                      <a:pt x="89" y="397"/>
                    </a:lnTo>
                    <a:lnTo>
                      <a:pt x="104" y="397"/>
                    </a:lnTo>
                    <a:lnTo>
                      <a:pt x="124" y="392"/>
                    </a:lnTo>
                    <a:lnTo>
                      <a:pt x="139" y="388"/>
                    </a:lnTo>
                    <a:lnTo>
                      <a:pt x="159" y="388"/>
                    </a:lnTo>
                    <a:lnTo>
                      <a:pt x="174" y="383"/>
                    </a:lnTo>
                    <a:lnTo>
                      <a:pt x="189" y="378"/>
                    </a:lnTo>
                    <a:lnTo>
                      <a:pt x="208" y="378"/>
                    </a:lnTo>
                    <a:lnTo>
                      <a:pt x="218" y="373"/>
                    </a:lnTo>
                    <a:lnTo>
                      <a:pt x="233" y="368"/>
                    </a:lnTo>
                    <a:lnTo>
                      <a:pt x="248" y="368"/>
                    </a:lnTo>
                    <a:lnTo>
                      <a:pt x="263" y="363"/>
                    </a:lnTo>
                    <a:lnTo>
                      <a:pt x="273" y="358"/>
                    </a:lnTo>
                    <a:lnTo>
                      <a:pt x="288" y="358"/>
                    </a:lnTo>
                    <a:lnTo>
                      <a:pt x="298" y="353"/>
                    </a:lnTo>
                    <a:lnTo>
                      <a:pt x="308" y="348"/>
                    </a:lnTo>
                    <a:lnTo>
                      <a:pt x="323" y="348"/>
                    </a:lnTo>
                    <a:lnTo>
                      <a:pt x="333" y="343"/>
                    </a:lnTo>
                    <a:lnTo>
                      <a:pt x="342" y="338"/>
                    </a:lnTo>
                    <a:lnTo>
                      <a:pt x="352" y="338"/>
                    </a:lnTo>
                    <a:lnTo>
                      <a:pt x="362" y="333"/>
                    </a:lnTo>
                    <a:lnTo>
                      <a:pt x="372" y="328"/>
                    </a:lnTo>
                    <a:lnTo>
                      <a:pt x="382" y="328"/>
                    </a:lnTo>
                    <a:lnTo>
                      <a:pt x="387" y="323"/>
                    </a:lnTo>
                    <a:lnTo>
                      <a:pt x="397" y="318"/>
                    </a:lnTo>
                    <a:lnTo>
                      <a:pt x="407" y="318"/>
                    </a:lnTo>
                    <a:lnTo>
                      <a:pt x="417" y="313"/>
                    </a:lnTo>
                    <a:lnTo>
                      <a:pt x="422" y="308"/>
                    </a:lnTo>
                    <a:lnTo>
                      <a:pt x="432" y="308"/>
                    </a:lnTo>
                    <a:lnTo>
                      <a:pt x="437" y="303"/>
                    </a:lnTo>
                    <a:lnTo>
                      <a:pt x="447" y="298"/>
                    </a:lnTo>
                    <a:lnTo>
                      <a:pt x="452" y="298"/>
                    </a:lnTo>
                    <a:lnTo>
                      <a:pt x="462" y="293"/>
                    </a:lnTo>
                    <a:lnTo>
                      <a:pt x="467" y="288"/>
                    </a:lnTo>
                    <a:lnTo>
                      <a:pt x="477" y="288"/>
                    </a:lnTo>
                    <a:lnTo>
                      <a:pt x="482" y="283"/>
                    </a:lnTo>
                    <a:lnTo>
                      <a:pt x="491" y="283"/>
                    </a:lnTo>
                    <a:lnTo>
                      <a:pt x="496" y="278"/>
                    </a:lnTo>
                    <a:lnTo>
                      <a:pt x="501" y="273"/>
                    </a:lnTo>
                    <a:lnTo>
                      <a:pt x="511" y="273"/>
                    </a:lnTo>
                    <a:lnTo>
                      <a:pt x="516" y="268"/>
                    </a:lnTo>
                    <a:lnTo>
                      <a:pt x="521" y="263"/>
                    </a:lnTo>
                    <a:lnTo>
                      <a:pt x="531" y="263"/>
                    </a:lnTo>
                    <a:lnTo>
                      <a:pt x="536" y="258"/>
                    </a:lnTo>
                    <a:lnTo>
                      <a:pt x="541" y="253"/>
                    </a:lnTo>
                    <a:lnTo>
                      <a:pt x="551" y="253"/>
                    </a:lnTo>
                    <a:lnTo>
                      <a:pt x="556" y="248"/>
                    </a:lnTo>
                    <a:lnTo>
                      <a:pt x="561" y="244"/>
                    </a:lnTo>
                    <a:lnTo>
                      <a:pt x="566" y="244"/>
                    </a:lnTo>
                    <a:lnTo>
                      <a:pt x="571" y="239"/>
                    </a:lnTo>
                    <a:lnTo>
                      <a:pt x="581" y="234"/>
                    </a:lnTo>
                    <a:lnTo>
                      <a:pt x="586" y="234"/>
                    </a:lnTo>
                    <a:lnTo>
                      <a:pt x="591" y="229"/>
                    </a:lnTo>
                    <a:lnTo>
                      <a:pt x="596" y="224"/>
                    </a:lnTo>
                    <a:lnTo>
                      <a:pt x="601" y="224"/>
                    </a:lnTo>
                    <a:lnTo>
                      <a:pt x="606" y="219"/>
                    </a:lnTo>
                    <a:lnTo>
                      <a:pt x="616" y="214"/>
                    </a:lnTo>
                    <a:lnTo>
                      <a:pt x="621" y="214"/>
                    </a:lnTo>
                    <a:lnTo>
                      <a:pt x="626" y="209"/>
                    </a:lnTo>
                    <a:lnTo>
                      <a:pt x="630" y="204"/>
                    </a:lnTo>
                    <a:lnTo>
                      <a:pt x="635" y="204"/>
                    </a:lnTo>
                    <a:lnTo>
                      <a:pt x="640" y="199"/>
                    </a:lnTo>
                    <a:lnTo>
                      <a:pt x="645" y="194"/>
                    </a:lnTo>
                    <a:lnTo>
                      <a:pt x="650" y="194"/>
                    </a:lnTo>
                    <a:lnTo>
                      <a:pt x="655" y="189"/>
                    </a:lnTo>
                    <a:lnTo>
                      <a:pt x="660" y="184"/>
                    </a:lnTo>
                    <a:lnTo>
                      <a:pt x="670" y="184"/>
                    </a:lnTo>
                    <a:lnTo>
                      <a:pt x="675" y="179"/>
                    </a:lnTo>
                    <a:lnTo>
                      <a:pt x="680" y="174"/>
                    </a:lnTo>
                    <a:lnTo>
                      <a:pt x="685" y="174"/>
                    </a:lnTo>
                    <a:lnTo>
                      <a:pt x="690" y="169"/>
                    </a:lnTo>
                    <a:lnTo>
                      <a:pt x="695" y="164"/>
                    </a:lnTo>
                    <a:lnTo>
                      <a:pt x="700" y="164"/>
                    </a:lnTo>
                    <a:lnTo>
                      <a:pt x="705" y="159"/>
                    </a:lnTo>
                    <a:lnTo>
                      <a:pt x="710" y="154"/>
                    </a:lnTo>
                    <a:lnTo>
                      <a:pt x="715" y="154"/>
                    </a:lnTo>
                    <a:lnTo>
                      <a:pt x="720" y="149"/>
                    </a:lnTo>
                    <a:lnTo>
                      <a:pt x="725" y="144"/>
                    </a:lnTo>
                    <a:lnTo>
                      <a:pt x="730" y="144"/>
                    </a:lnTo>
                    <a:lnTo>
                      <a:pt x="735" y="139"/>
                    </a:lnTo>
                    <a:lnTo>
                      <a:pt x="740" y="134"/>
                    </a:lnTo>
                    <a:lnTo>
                      <a:pt x="745" y="134"/>
                    </a:lnTo>
                    <a:lnTo>
                      <a:pt x="750" y="129"/>
                    </a:lnTo>
                    <a:lnTo>
                      <a:pt x="755" y="124"/>
                    </a:lnTo>
                    <a:lnTo>
                      <a:pt x="760" y="124"/>
                    </a:lnTo>
                    <a:lnTo>
                      <a:pt x="765" y="119"/>
                    </a:lnTo>
                    <a:lnTo>
                      <a:pt x="770" y="119"/>
                    </a:lnTo>
                    <a:lnTo>
                      <a:pt x="775" y="114"/>
                    </a:lnTo>
                    <a:lnTo>
                      <a:pt x="779" y="109"/>
                    </a:lnTo>
                    <a:lnTo>
                      <a:pt x="784" y="109"/>
                    </a:lnTo>
                    <a:lnTo>
                      <a:pt x="789" y="105"/>
                    </a:lnTo>
                    <a:lnTo>
                      <a:pt x="794" y="100"/>
                    </a:lnTo>
                    <a:lnTo>
                      <a:pt x="799" y="100"/>
                    </a:lnTo>
                    <a:lnTo>
                      <a:pt x="804" y="95"/>
                    </a:lnTo>
                    <a:lnTo>
                      <a:pt x="809" y="90"/>
                    </a:lnTo>
                    <a:lnTo>
                      <a:pt x="814" y="90"/>
                    </a:lnTo>
                    <a:lnTo>
                      <a:pt x="819" y="85"/>
                    </a:lnTo>
                    <a:lnTo>
                      <a:pt x="824" y="80"/>
                    </a:lnTo>
                    <a:lnTo>
                      <a:pt x="829" y="80"/>
                    </a:lnTo>
                    <a:lnTo>
                      <a:pt x="834" y="75"/>
                    </a:lnTo>
                    <a:lnTo>
                      <a:pt x="839" y="70"/>
                    </a:lnTo>
                    <a:lnTo>
                      <a:pt x="844" y="70"/>
                    </a:lnTo>
                    <a:lnTo>
                      <a:pt x="854" y="60"/>
                    </a:lnTo>
                    <a:lnTo>
                      <a:pt x="849" y="60"/>
                    </a:lnTo>
                    <a:lnTo>
                      <a:pt x="854" y="60"/>
                    </a:lnTo>
                    <a:lnTo>
                      <a:pt x="859" y="55"/>
                    </a:lnTo>
                    <a:lnTo>
                      <a:pt x="864" y="50"/>
                    </a:lnTo>
                    <a:lnTo>
                      <a:pt x="869" y="50"/>
                    </a:lnTo>
                    <a:lnTo>
                      <a:pt x="874" y="45"/>
                    </a:lnTo>
                    <a:lnTo>
                      <a:pt x="879" y="40"/>
                    </a:lnTo>
                    <a:lnTo>
                      <a:pt x="884" y="40"/>
                    </a:lnTo>
                    <a:lnTo>
                      <a:pt x="889" y="35"/>
                    </a:lnTo>
                    <a:lnTo>
                      <a:pt x="894" y="30"/>
                    </a:lnTo>
                    <a:lnTo>
                      <a:pt x="899" y="30"/>
                    </a:lnTo>
                    <a:lnTo>
                      <a:pt x="904" y="25"/>
                    </a:lnTo>
                    <a:lnTo>
                      <a:pt x="909" y="20"/>
                    </a:lnTo>
                    <a:lnTo>
                      <a:pt x="914" y="20"/>
                    </a:lnTo>
                    <a:lnTo>
                      <a:pt x="919" y="15"/>
                    </a:lnTo>
                    <a:lnTo>
                      <a:pt x="923" y="10"/>
                    </a:lnTo>
                    <a:lnTo>
                      <a:pt x="928" y="5"/>
                    </a:lnTo>
                    <a:lnTo>
                      <a:pt x="933" y="0"/>
                    </a:lnTo>
                    <a:lnTo>
                      <a:pt x="938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46"/>
              <p:cNvSpPr>
                <a:spLocks/>
              </p:cNvSpPr>
              <p:nvPr/>
            </p:nvSpPr>
            <p:spPr bwMode="auto">
              <a:xfrm>
                <a:off x="6110288" y="1800225"/>
                <a:ext cx="449263" cy="330200"/>
              </a:xfrm>
              <a:custGeom>
                <a:avLst/>
                <a:gdLst/>
                <a:ahLst/>
                <a:cxnLst>
                  <a:cxn ang="0">
                    <a:pos x="0" y="208"/>
                  </a:cxn>
                  <a:cxn ang="0">
                    <a:pos x="5" y="203"/>
                  </a:cxn>
                  <a:cxn ang="0">
                    <a:pos x="10" y="198"/>
                  </a:cxn>
                  <a:cxn ang="0">
                    <a:pos x="15" y="198"/>
                  </a:cxn>
                  <a:cxn ang="0">
                    <a:pos x="20" y="193"/>
                  </a:cxn>
                  <a:cxn ang="0">
                    <a:pos x="25" y="188"/>
                  </a:cxn>
                  <a:cxn ang="0">
                    <a:pos x="30" y="188"/>
                  </a:cxn>
                  <a:cxn ang="0">
                    <a:pos x="35" y="183"/>
                  </a:cxn>
                  <a:cxn ang="0">
                    <a:pos x="40" y="178"/>
                  </a:cxn>
                  <a:cxn ang="0">
                    <a:pos x="45" y="173"/>
                  </a:cxn>
                  <a:cxn ang="0">
                    <a:pos x="50" y="169"/>
                  </a:cxn>
                  <a:cxn ang="0">
                    <a:pos x="55" y="169"/>
                  </a:cxn>
                  <a:cxn ang="0">
                    <a:pos x="60" y="164"/>
                  </a:cxn>
                  <a:cxn ang="0">
                    <a:pos x="65" y="164"/>
                  </a:cxn>
                  <a:cxn ang="0">
                    <a:pos x="70" y="159"/>
                  </a:cxn>
                  <a:cxn ang="0">
                    <a:pos x="75" y="154"/>
                  </a:cxn>
                  <a:cxn ang="0">
                    <a:pos x="80" y="154"/>
                  </a:cxn>
                  <a:cxn ang="0">
                    <a:pos x="90" y="144"/>
                  </a:cxn>
                  <a:cxn ang="0">
                    <a:pos x="85" y="144"/>
                  </a:cxn>
                  <a:cxn ang="0">
                    <a:pos x="90" y="144"/>
                  </a:cxn>
                  <a:cxn ang="0">
                    <a:pos x="95" y="139"/>
                  </a:cxn>
                  <a:cxn ang="0">
                    <a:pos x="100" y="134"/>
                  </a:cxn>
                  <a:cxn ang="0">
                    <a:pos x="105" y="134"/>
                  </a:cxn>
                  <a:cxn ang="0">
                    <a:pos x="110" y="129"/>
                  </a:cxn>
                  <a:cxn ang="0">
                    <a:pos x="115" y="124"/>
                  </a:cxn>
                  <a:cxn ang="0">
                    <a:pos x="120" y="124"/>
                  </a:cxn>
                  <a:cxn ang="0">
                    <a:pos x="125" y="119"/>
                  </a:cxn>
                  <a:cxn ang="0">
                    <a:pos x="130" y="114"/>
                  </a:cxn>
                  <a:cxn ang="0">
                    <a:pos x="134" y="109"/>
                  </a:cxn>
                  <a:cxn ang="0">
                    <a:pos x="139" y="104"/>
                  </a:cxn>
                  <a:cxn ang="0">
                    <a:pos x="144" y="104"/>
                  </a:cxn>
                  <a:cxn ang="0">
                    <a:pos x="149" y="99"/>
                  </a:cxn>
                  <a:cxn ang="0">
                    <a:pos x="154" y="94"/>
                  </a:cxn>
                  <a:cxn ang="0">
                    <a:pos x="159" y="94"/>
                  </a:cxn>
                  <a:cxn ang="0">
                    <a:pos x="164" y="89"/>
                  </a:cxn>
                  <a:cxn ang="0">
                    <a:pos x="169" y="84"/>
                  </a:cxn>
                  <a:cxn ang="0">
                    <a:pos x="174" y="79"/>
                  </a:cxn>
                  <a:cxn ang="0">
                    <a:pos x="179" y="74"/>
                  </a:cxn>
                  <a:cxn ang="0">
                    <a:pos x="184" y="74"/>
                  </a:cxn>
                  <a:cxn ang="0">
                    <a:pos x="189" y="69"/>
                  </a:cxn>
                  <a:cxn ang="0">
                    <a:pos x="194" y="64"/>
                  </a:cxn>
                  <a:cxn ang="0">
                    <a:pos x="199" y="64"/>
                  </a:cxn>
                  <a:cxn ang="0">
                    <a:pos x="204" y="59"/>
                  </a:cxn>
                  <a:cxn ang="0">
                    <a:pos x="209" y="54"/>
                  </a:cxn>
                  <a:cxn ang="0">
                    <a:pos x="214" y="49"/>
                  </a:cxn>
                  <a:cxn ang="0">
                    <a:pos x="219" y="44"/>
                  </a:cxn>
                  <a:cxn ang="0">
                    <a:pos x="224" y="44"/>
                  </a:cxn>
                  <a:cxn ang="0">
                    <a:pos x="229" y="39"/>
                  </a:cxn>
                  <a:cxn ang="0">
                    <a:pos x="234" y="34"/>
                  </a:cxn>
                  <a:cxn ang="0">
                    <a:pos x="239" y="34"/>
                  </a:cxn>
                  <a:cxn ang="0">
                    <a:pos x="244" y="29"/>
                  </a:cxn>
                  <a:cxn ang="0">
                    <a:pos x="249" y="25"/>
                  </a:cxn>
                  <a:cxn ang="0">
                    <a:pos x="254" y="20"/>
                  </a:cxn>
                  <a:cxn ang="0">
                    <a:pos x="259" y="15"/>
                  </a:cxn>
                  <a:cxn ang="0">
                    <a:pos x="264" y="15"/>
                  </a:cxn>
                  <a:cxn ang="0">
                    <a:pos x="269" y="10"/>
                  </a:cxn>
                  <a:cxn ang="0">
                    <a:pos x="274" y="5"/>
                  </a:cxn>
                  <a:cxn ang="0">
                    <a:pos x="278" y="5"/>
                  </a:cxn>
                  <a:cxn ang="0">
                    <a:pos x="283" y="0"/>
                  </a:cxn>
                </a:cxnLst>
                <a:rect l="0" t="0" r="r" b="b"/>
                <a:pathLst>
                  <a:path w="283" h="208">
                    <a:moveTo>
                      <a:pt x="0" y="208"/>
                    </a:moveTo>
                    <a:lnTo>
                      <a:pt x="5" y="203"/>
                    </a:lnTo>
                    <a:lnTo>
                      <a:pt x="10" y="198"/>
                    </a:lnTo>
                    <a:lnTo>
                      <a:pt x="15" y="198"/>
                    </a:lnTo>
                    <a:lnTo>
                      <a:pt x="20" y="193"/>
                    </a:lnTo>
                    <a:lnTo>
                      <a:pt x="25" y="188"/>
                    </a:lnTo>
                    <a:lnTo>
                      <a:pt x="30" y="188"/>
                    </a:lnTo>
                    <a:lnTo>
                      <a:pt x="35" y="183"/>
                    </a:lnTo>
                    <a:lnTo>
                      <a:pt x="40" y="178"/>
                    </a:lnTo>
                    <a:lnTo>
                      <a:pt x="45" y="173"/>
                    </a:lnTo>
                    <a:lnTo>
                      <a:pt x="50" y="169"/>
                    </a:lnTo>
                    <a:lnTo>
                      <a:pt x="55" y="169"/>
                    </a:lnTo>
                    <a:lnTo>
                      <a:pt x="60" y="164"/>
                    </a:lnTo>
                    <a:lnTo>
                      <a:pt x="65" y="164"/>
                    </a:lnTo>
                    <a:lnTo>
                      <a:pt x="70" y="159"/>
                    </a:lnTo>
                    <a:lnTo>
                      <a:pt x="75" y="154"/>
                    </a:lnTo>
                    <a:lnTo>
                      <a:pt x="80" y="154"/>
                    </a:lnTo>
                    <a:lnTo>
                      <a:pt x="90" y="144"/>
                    </a:lnTo>
                    <a:lnTo>
                      <a:pt x="85" y="144"/>
                    </a:lnTo>
                    <a:lnTo>
                      <a:pt x="90" y="144"/>
                    </a:lnTo>
                    <a:lnTo>
                      <a:pt x="95" y="139"/>
                    </a:lnTo>
                    <a:lnTo>
                      <a:pt x="100" y="134"/>
                    </a:lnTo>
                    <a:lnTo>
                      <a:pt x="105" y="134"/>
                    </a:lnTo>
                    <a:lnTo>
                      <a:pt x="110" y="129"/>
                    </a:lnTo>
                    <a:lnTo>
                      <a:pt x="115" y="124"/>
                    </a:lnTo>
                    <a:lnTo>
                      <a:pt x="120" y="124"/>
                    </a:lnTo>
                    <a:lnTo>
                      <a:pt x="125" y="119"/>
                    </a:lnTo>
                    <a:lnTo>
                      <a:pt x="130" y="114"/>
                    </a:lnTo>
                    <a:lnTo>
                      <a:pt x="134" y="109"/>
                    </a:lnTo>
                    <a:lnTo>
                      <a:pt x="139" y="104"/>
                    </a:lnTo>
                    <a:lnTo>
                      <a:pt x="144" y="104"/>
                    </a:lnTo>
                    <a:lnTo>
                      <a:pt x="149" y="99"/>
                    </a:lnTo>
                    <a:lnTo>
                      <a:pt x="154" y="94"/>
                    </a:lnTo>
                    <a:lnTo>
                      <a:pt x="159" y="94"/>
                    </a:lnTo>
                    <a:lnTo>
                      <a:pt x="164" y="89"/>
                    </a:lnTo>
                    <a:lnTo>
                      <a:pt x="169" y="84"/>
                    </a:lnTo>
                    <a:lnTo>
                      <a:pt x="174" y="79"/>
                    </a:lnTo>
                    <a:lnTo>
                      <a:pt x="179" y="74"/>
                    </a:lnTo>
                    <a:lnTo>
                      <a:pt x="184" y="74"/>
                    </a:lnTo>
                    <a:lnTo>
                      <a:pt x="189" y="69"/>
                    </a:lnTo>
                    <a:lnTo>
                      <a:pt x="194" y="64"/>
                    </a:lnTo>
                    <a:lnTo>
                      <a:pt x="199" y="64"/>
                    </a:lnTo>
                    <a:lnTo>
                      <a:pt x="204" y="59"/>
                    </a:lnTo>
                    <a:lnTo>
                      <a:pt x="209" y="54"/>
                    </a:lnTo>
                    <a:lnTo>
                      <a:pt x="214" y="49"/>
                    </a:lnTo>
                    <a:lnTo>
                      <a:pt x="219" y="44"/>
                    </a:lnTo>
                    <a:lnTo>
                      <a:pt x="224" y="44"/>
                    </a:lnTo>
                    <a:lnTo>
                      <a:pt x="229" y="39"/>
                    </a:lnTo>
                    <a:lnTo>
                      <a:pt x="234" y="34"/>
                    </a:lnTo>
                    <a:lnTo>
                      <a:pt x="239" y="34"/>
                    </a:lnTo>
                    <a:lnTo>
                      <a:pt x="244" y="29"/>
                    </a:lnTo>
                    <a:lnTo>
                      <a:pt x="249" y="25"/>
                    </a:lnTo>
                    <a:lnTo>
                      <a:pt x="254" y="20"/>
                    </a:lnTo>
                    <a:lnTo>
                      <a:pt x="259" y="15"/>
                    </a:lnTo>
                    <a:lnTo>
                      <a:pt x="264" y="15"/>
                    </a:lnTo>
                    <a:lnTo>
                      <a:pt x="269" y="10"/>
                    </a:lnTo>
                    <a:lnTo>
                      <a:pt x="274" y="5"/>
                    </a:lnTo>
                    <a:lnTo>
                      <a:pt x="278" y="5"/>
                    </a:lnTo>
                    <a:lnTo>
                      <a:pt x="283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117" name="Straight Connector 116"/>
            <p:cNvCxnSpPr>
              <a:endCxn id="114" idx="1"/>
            </p:cNvCxnSpPr>
            <p:nvPr/>
          </p:nvCxnSpPr>
          <p:spPr bwMode="auto">
            <a:xfrm flipV="1">
              <a:off x="2667000" y="1800225"/>
              <a:ext cx="3973514" cy="307657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335530"/>
                </p:ext>
              </p:extLst>
            </p:nvPr>
          </p:nvGraphicFramePr>
          <p:xfrm>
            <a:off x="2685098" y="1810226"/>
            <a:ext cx="406400" cy="372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1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098" y="1810226"/>
                          <a:ext cx="406400" cy="372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692675"/>
                </p:ext>
              </p:extLst>
            </p:nvPr>
          </p:nvGraphicFramePr>
          <p:xfrm>
            <a:off x="6183631" y="4896483"/>
            <a:ext cx="33813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2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631" y="4896483"/>
                          <a:ext cx="33813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Arc 119"/>
            <p:cNvSpPr/>
            <p:nvPr/>
          </p:nvSpPr>
          <p:spPr bwMode="auto">
            <a:xfrm>
              <a:off x="2895600" y="4495800"/>
              <a:ext cx="609600" cy="91440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352800" y="44196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</p:grpSp>
      <p:grpSp>
        <p:nvGrpSpPr>
          <p:cNvPr id="59" name="Group 126"/>
          <p:cNvGrpSpPr/>
          <p:nvPr/>
        </p:nvGrpSpPr>
        <p:grpSpPr>
          <a:xfrm>
            <a:off x="4944019" y="2414427"/>
            <a:ext cx="2514600" cy="2514600"/>
            <a:chOff x="2667000" y="3124200"/>
            <a:chExt cx="2514600" cy="2514600"/>
          </a:xfrm>
        </p:grpSpPr>
        <p:grpSp>
          <p:nvGrpSpPr>
            <p:cNvPr id="70" name="Group 62"/>
            <p:cNvGrpSpPr/>
            <p:nvPr/>
          </p:nvGrpSpPr>
          <p:grpSpPr>
            <a:xfrm>
              <a:off x="2667000" y="3124200"/>
              <a:ext cx="2514600" cy="1828800"/>
              <a:chOff x="2667000" y="3124200"/>
              <a:chExt cx="2514600" cy="1828800"/>
            </a:xfrm>
          </p:grpSpPr>
          <p:cxnSp>
            <p:nvCxnSpPr>
              <p:cNvPr id="131" name="Straight Connector 130"/>
              <p:cNvCxnSpPr/>
              <p:nvPr/>
            </p:nvCxnSpPr>
            <p:spPr bwMode="auto">
              <a:xfrm>
                <a:off x="2667000" y="3124200"/>
                <a:ext cx="25146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0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2" name="Straight Connector 131"/>
              <p:cNvCxnSpPr/>
              <p:nvPr/>
            </p:nvCxnSpPr>
            <p:spPr bwMode="auto">
              <a:xfrm rot="5400000">
                <a:off x="4267200" y="4038600"/>
                <a:ext cx="18288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0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3" name="Straight Connector 132"/>
              <p:cNvCxnSpPr/>
              <p:nvPr/>
            </p:nvCxnSpPr>
            <p:spPr bwMode="auto">
              <a:xfrm rot="10800000" flipV="1">
                <a:off x="2667000" y="3124200"/>
                <a:ext cx="2514600" cy="17526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129" name="Object 49"/>
            <p:cNvGraphicFramePr>
              <a:graphicFrameLocks noChangeAspect="1"/>
            </p:cNvGraphicFramePr>
            <p:nvPr/>
          </p:nvGraphicFramePr>
          <p:xfrm>
            <a:off x="4038600" y="4191000"/>
            <a:ext cx="85726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3" name="Equation" r:id="rId15" imgW="406080" imgH="241200" progId="Equation.DSMT4">
                    <p:embed/>
                  </p:oleObj>
                </mc:Choice>
                <mc:Fallback>
                  <p:oleObj name="Equation" r:id="rId15" imgW="4060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191000"/>
                          <a:ext cx="857262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Arc 129"/>
            <p:cNvSpPr/>
            <p:nvPr/>
          </p:nvSpPr>
          <p:spPr bwMode="auto">
            <a:xfrm>
              <a:off x="3276600" y="4191000"/>
              <a:ext cx="838200" cy="144780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41076"/>
              </p:ext>
            </p:extLst>
          </p:nvPr>
        </p:nvGraphicFramePr>
        <p:xfrm>
          <a:off x="5483226" y="4887912"/>
          <a:ext cx="2627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4" name="Equation" r:id="rId17" imgW="1663560" imgH="241200" progId="Equation.DSMT4">
                  <p:embed/>
                </p:oleObj>
              </mc:Choice>
              <mc:Fallback>
                <p:oleObj name="Equation" r:id="rId17" imgW="16635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6" y="4887912"/>
                        <a:ext cx="26273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134"/>
          <p:cNvGrpSpPr/>
          <p:nvPr/>
        </p:nvGrpSpPr>
        <p:grpSpPr>
          <a:xfrm>
            <a:off x="4867819" y="1857215"/>
            <a:ext cx="3221195" cy="3810000"/>
            <a:chOff x="2597150" y="3124200"/>
            <a:chExt cx="2952762" cy="3810000"/>
          </a:xfrm>
        </p:grpSpPr>
        <p:grpSp>
          <p:nvGrpSpPr>
            <p:cNvPr id="74" name="Group 62"/>
            <p:cNvGrpSpPr/>
            <p:nvPr/>
          </p:nvGrpSpPr>
          <p:grpSpPr>
            <a:xfrm>
              <a:off x="2597150" y="3124200"/>
              <a:ext cx="2584450" cy="2438400"/>
              <a:chOff x="2597150" y="3124200"/>
              <a:chExt cx="2584450" cy="2438400"/>
            </a:xfrm>
          </p:grpSpPr>
          <p:cxnSp>
            <p:nvCxnSpPr>
              <p:cNvPr id="139" name="Straight Connector 138"/>
              <p:cNvCxnSpPr/>
              <p:nvPr/>
            </p:nvCxnSpPr>
            <p:spPr bwMode="auto">
              <a:xfrm>
                <a:off x="2667000" y="3124200"/>
                <a:ext cx="25146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0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0" name="Straight Connector 139"/>
              <p:cNvCxnSpPr/>
              <p:nvPr/>
            </p:nvCxnSpPr>
            <p:spPr bwMode="auto">
              <a:xfrm rot="5400000">
                <a:off x="3962400" y="4343400"/>
                <a:ext cx="24384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0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1" name="Straight Connector 140"/>
              <p:cNvCxnSpPr/>
              <p:nvPr/>
            </p:nvCxnSpPr>
            <p:spPr bwMode="auto">
              <a:xfrm rot="10800000" flipV="1">
                <a:off x="2597150" y="3124200"/>
                <a:ext cx="2584450" cy="23622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137" name="Object 49"/>
            <p:cNvGraphicFramePr>
              <a:graphicFrameLocks noChangeAspect="1"/>
            </p:cNvGraphicFramePr>
            <p:nvPr/>
          </p:nvGraphicFramePr>
          <p:xfrm>
            <a:off x="4692650" y="4191000"/>
            <a:ext cx="85726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5" name="Equation" r:id="rId19" imgW="406080" imgH="241200" progId="Equation.DSMT4">
                    <p:embed/>
                  </p:oleObj>
                </mc:Choice>
                <mc:Fallback>
                  <p:oleObj name="Equation" r:id="rId19" imgW="4060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650" y="4191000"/>
                          <a:ext cx="857262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Arc 137"/>
            <p:cNvSpPr/>
            <p:nvPr/>
          </p:nvSpPr>
          <p:spPr bwMode="auto">
            <a:xfrm>
              <a:off x="3644900" y="3962400"/>
              <a:ext cx="1257300" cy="297180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152400" y="5715000"/>
            <a:ext cx="902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e monochromatic wave starts at infinity and ends at infinity –carries no information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2" grpId="0"/>
      <p:bldP spid="1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25" y="130468"/>
            <a:ext cx="8229600" cy="1143000"/>
          </a:xfrm>
        </p:spPr>
        <p:txBody>
          <a:bodyPr/>
          <a:lstStyle/>
          <a:p>
            <a:r>
              <a:rPr lang="en-US" sz="3200" dirty="0" smtClean="0"/>
              <a:t>Modulated</a:t>
            </a:r>
            <a:r>
              <a:rPr lang="en-US" sz="3600" dirty="0" smtClean="0"/>
              <a:t> </a:t>
            </a:r>
            <a:r>
              <a:rPr lang="en-US" sz="3200" dirty="0" smtClean="0"/>
              <a:t>waves</a:t>
            </a:r>
            <a:endParaRPr lang="en-US" sz="3200" dirty="0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04800" y="1143000"/>
            <a:ext cx="4325938" cy="1371600"/>
            <a:chOff x="240" y="1584"/>
            <a:chExt cx="2725" cy="864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240" y="1584"/>
              <a:ext cx="2725" cy="864"/>
              <a:chOff x="240" y="1680"/>
              <a:chExt cx="2725" cy="864"/>
            </a:xfrm>
          </p:grpSpPr>
          <p:sp>
            <p:nvSpPr>
              <p:cNvPr id="95" name="Line 12"/>
              <p:cNvSpPr>
                <a:spLocks noChangeShapeType="1"/>
              </p:cNvSpPr>
              <p:nvPr/>
            </p:nvSpPr>
            <p:spPr bwMode="auto">
              <a:xfrm>
                <a:off x="528" y="216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" name="Line 13"/>
              <p:cNvSpPr>
                <a:spLocks noChangeShapeType="1"/>
              </p:cNvSpPr>
              <p:nvPr/>
            </p:nvSpPr>
            <p:spPr bwMode="auto">
              <a:xfrm flipV="1">
                <a:off x="528" y="168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" name="Text Box 15"/>
              <p:cNvSpPr txBox="1">
                <a:spLocks noChangeArrowheads="1"/>
              </p:cNvSpPr>
              <p:nvPr/>
            </p:nvSpPr>
            <p:spPr bwMode="auto">
              <a:xfrm>
                <a:off x="2736" y="2016"/>
                <a:ext cx="22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i="1" dirty="0" smtClean="0">
                    <a:sym typeface="Symbol" pitchFamily="18" charset="2"/>
                  </a:rPr>
                  <a:t>z</a:t>
                </a:r>
                <a:endParaRPr lang="en-US" sz="2800" i="1" dirty="0">
                  <a:sym typeface="Symbol" pitchFamily="18" charset="2"/>
                </a:endParaRPr>
              </a:p>
            </p:txBody>
          </p:sp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240" y="1680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</a:t>
                </a:r>
              </a:p>
            </p:txBody>
          </p:sp>
        </p:grpSp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529" y="1824"/>
              <a:ext cx="2026" cy="487"/>
              <a:chOff x="1485" y="1029"/>
              <a:chExt cx="3022" cy="2254"/>
            </a:xfrm>
          </p:grpSpPr>
          <p:sp>
            <p:nvSpPr>
              <p:cNvPr id="88" name="Freeform 58"/>
              <p:cNvSpPr>
                <a:spLocks/>
              </p:cNvSpPr>
              <p:nvPr/>
            </p:nvSpPr>
            <p:spPr bwMode="auto">
              <a:xfrm>
                <a:off x="1485" y="1029"/>
                <a:ext cx="437" cy="2254"/>
              </a:xfrm>
              <a:custGeom>
                <a:avLst/>
                <a:gdLst/>
                <a:ahLst/>
                <a:cxnLst>
                  <a:cxn ang="0">
                    <a:pos x="6" y="197"/>
                  </a:cxn>
                  <a:cxn ang="0">
                    <a:pos x="17" y="723"/>
                  </a:cxn>
                  <a:cxn ang="0">
                    <a:pos x="29" y="1388"/>
                  </a:cxn>
                  <a:cxn ang="0">
                    <a:pos x="34" y="1967"/>
                  </a:cxn>
                  <a:cxn ang="0">
                    <a:pos x="46" y="2243"/>
                  </a:cxn>
                  <a:cxn ang="0">
                    <a:pos x="57" y="2142"/>
                  </a:cxn>
                  <a:cxn ang="0">
                    <a:pos x="68" y="1685"/>
                  </a:cxn>
                  <a:cxn ang="0">
                    <a:pos x="74" y="1032"/>
                  </a:cxn>
                  <a:cxn ang="0">
                    <a:pos x="91" y="415"/>
                  </a:cxn>
                  <a:cxn ang="0">
                    <a:pos x="102" y="48"/>
                  </a:cxn>
                  <a:cxn ang="0">
                    <a:pos x="114" y="59"/>
                  </a:cxn>
                  <a:cxn ang="0">
                    <a:pos x="119" y="441"/>
                  </a:cxn>
                  <a:cxn ang="0">
                    <a:pos x="131" y="1069"/>
                  </a:cxn>
                  <a:cxn ang="0">
                    <a:pos x="142" y="1717"/>
                  </a:cxn>
                  <a:cxn ang="0">
                    <a:pos x="153" y="2158"/>
                  </a:cxn>
                  <a:cxn ang="0">
                    <a:pos x="159" y="2238"/>
                  </a:cxn>
                  <a:cxn ang="0">
                    <a:pos x="170" y="1935"/>
                  </a:cxn>
                  <a:cxn ang="0">
                    <a:pos x="182" y="1350"/>
                  </a:cxn>
                  <a:cxn ang="0">
                    <a:pos x="187" y="686"/>
                  </a:cxn>
                  <a:cxn ang="0">
                    <a:pos x="199" y="176"/>
                  </a:cxn>
                  <a:cxn ang="0">
                    <a:pos x="210" y="0"/>
                  </a:cxn>
                  <a:cxn ang="0">
                    <a:pos x="221" y="218"/>
                  </a:cxn>
                  <a:cxn ang="0">
                    <a:pos x="227" y="755"/>
                  </a:cxn>
                  <a:cxn ang="0">
                    <a:pos x="238" y="1420"/>
                  </a:cxn>
                  <a:cxn ang="0">
                    <a:pos x="250" y="1988"/>
                  </a:cxn>
                  <a:cxn ang="0">
                    <a:pos x="267" y="2249"/>
                  </a:cxn>
                  <a:cxn ang="0">
                    <a:pos x="272" y="2126"/>
                  </a:cxn>
                  <a:cxn ang="0">
                    <a:pos x="284" y="1653"/>
                  </a:cxn>
                  <a:cxn ang="0">
                    <a:pos x="295" y="994"/>
                  </a:cxn>
                  <a:cxn ang="0">
                    <a:pos x="306" y="383"/>
                  </a:cxn>
                  <a:cxn ang="0">
                    <a:pos x="312" y="38"/>
                  </a:cxn>
                  <a:cxn ang="0">
                    <a:pos x="323" y="69"/>
                  </a:cxn>
                  <a:cxn ang="0">
                    <a:pos x="335" y="473"/>
                  </a:cxn>
                  <a:cxn ang="0">
                    <a:pos x="346" y="1106"/>
                  </a:cxn>
                  <a:cxn ang="0">
                    <a:pos x="352" y="1749"/>
                  </a:cxn>
                  <a:cxn ang="0">
                    <a:pos x="363" y="2174"/>
                  </a:cxn>
                  <a:cxn ang="0">
                    <a:pos x="374" y="2233"/>
                  </a:cxn>
                  <a:cxn ang="0">
                    <a:pos x="380" y="1909"/>
                  </a:cxn>
                  <a:cxn ang="0">
                    <a:pos x="391" y="1313"/>
                  </a:cxn>
                  <a:cxn ang="0">
                    <a:pos x="403" y="649"/>
                  </a:cxn>
                  <a:cxn ang="0">
                    <a:pos x="414" y="154"/>
                  </a:cxn>
                  <a:cxn ang="0">
                    <a:pos x="420" y="0"/>
                  </a:cxn>
                </a:cxnLst>
                <a:rect l="0" t="0" r="r" b="b"/>
                <a:pathLst>
                  <a:path w="437" h="2254">
                    <a:moveTo>
                      <a:pt x="0" y="22"/>
                    </a:moveTo>
                    <a:lnTo>
                      <a:pt x="6" y="91"/>
                    </a:lnTo>
                    <a:lnTo>
                      <a:pt x="6" y="197"/>
                    </a:lnTo>
                    <a:lnTo>
                      <a:pt x="12" y="340"/>
                    </a:lnTo>
                    <a:lnTo>
                      <a:pt x="12" y="521"/>
                    </a:lnTo>
                    <a:lnTo>
                      <a:pt x="17" y="723"/>
                    </a:lnTo>
                    <a:lnTo>
                      <a:pt x="23" y="936"/>
                    </a:lnTo>
                    <a:lnTo>
                      <a:pt x="23" y="1164"/>
                    </a:lnTo>
                    <a:lnTo>
                      <a:pt x="29" y="1388"/>
                    </a:lnTo>
                    <a:lnTo>
                      <a:pt x="29" y="1600"/>
                    </a:lnTo>
                    <a:lnTo>
                      <a:pt x="34" y="1797"/>
                    </a:lnTo>
                    <a:lnTo>
                      <a:pt x="34" y="1967"/>
                    </a:lnTo>
                    <a:lnTo>
                      <a:pt x="40" y="2095"/>
                    </a:lnTo>
                    <a:lnTo>
                      <a:pt x="46" y="2196"/>
                    </a:lnTo>
                    <a:lnTo>
                      <a:pt x="46" y="2243"/>
                    </a:lnTo>
                    <a:lnTo>
                      <a:pt x="51" y="2254"/>
                    </a:lnTo>
                    <a:lnTo>
                      <a:pt x="51" y="2222"/>
                    </a:lnTo>
                    <a:lnTo>
                      <a:pt x="57" y="2142"/>
                    </a:lnTo>
                    <a:lnTo>
                      <a:pt x="57" y="2026"/>
                    </a:lnTo>
                    <a:lnTo>
                      <a:pt x="63" y="1866"/>
                    </a:lnTo>
                    <a:lnTo>
                      <a:pt x="68" y="1685"/>
                    </a:lnTo>
                    <a:lnTo>
                      <a:pt x="68" y="1478"/>
                    </a:lnTo>
                    <a:lnTo>
                      <a:pt x="74" y="1255"/>
                    </a:lnTo>
                    <a:lnTo>
                      <a:pt x="74" y="1032"/>
                    </a:lnTo>
                    <a:lnTo>
                      <a:pt x="80" y="808"/>
                    </a:lnTo>
                    <a:lnTo>
                      <a:pt x="91" y="601"/>
                    </a:lnTo>
                    <a:lnTo>
                      <a:pt x="91" y="415"/>
                    </a:lnTo>
                    <a:lnTo>
                      <a:pt x="97" y="255"/>
                    </a:lnTo>
                    <a:lnTo>
                      <a:pt x="97" y="128"/>
                    </a:lnTo>
                    <a:lnTo>
                      <a:pt x="102" y="48"/>
                    </a:lnTo>
                    <a:lnTo>
                      <a:pt x="102" y="0"/>
                    </a:lnTo>
                    <a:lnTo>
                      <a:pt x="108" y="6"/>
                    </a:lnTo>
                    <a:lnTo>
                      <a:pt x="114" y="59"/>
                    </a:lnTo>
                    <a:lnTo>
                      <a:pt x="114" y="144"/>
                    </a:lnTo>
                    <a:lnTo>
                      <a:pt x="119" y="277"/>
                    </a:lnTo>
                    <a:lnTo>
                      <a:pt x="119" y="441"/>
                    </a:lnTo>
                    <a:lnTo>
                      <a:pt x="125" y="633"/>
                    </a:lnTo>
                    <a:lnTo>
                      <a:pt x="125" y="845"/>
                    </a:lnTo>
                    <a:lnTo>
                      <a:pt x="131" y="1069"/>
                    </a:lnTo>
                    <a:lnTo>
                      <a:pt x="136" y="1292"/>
                    </a:lnTo>
                    <a:lnTo>
                      <a:pt x="136" y="1515"/>
                    </a:lnTo>
                    <a:lnTo>
                      <a:pt x="142" y="1717"/>
                    </a:lnTo>
                    <a:lnTo>
                      <a:pt x="142" y="1893"/>
                    </a:lnTo>
                    <a:lnTo>
                      <a:pt x="148" y="2047"/>
                    </a:lnTo>
                    <a:lnTo>
                      <a:pt x="153" y="2158"/>
                    </a:lnTo>
                    <a:lnTo>
                      <a:pt x="153" y="2227"/>
                    </a:lnTo>
                    <a:lnTo>
                      <a:pt x="159" y="2254"/>
                    </a:lnTo>
                    <a:lnTo>
                      <a:pt x="159" y="2238"/>
                    </a:lnTo>
                    <a:lnTo>
                      <a:pt x="165" y="2180"/>
                    </a:lnTo>
                    <a:lnTo>
                      <a:pt x="165" y="2073"/>
                    </a:lnTo>
                    <a:lnTo>
                      <a:pt x="170" y="1935"/>
                    </a:lnTo>
                    <a:lnTo>
                      <a:pt x="176" y="1760"/>
                    </a:lnTo>
                    <a:lnTo>
                      <a:pt x="176" y="1563"/>
                    </a:lnTo>
                    <a:lnTo>
                      <a:pt x="182" y="1350"/>
                    </a:lnTo>
                    <a:lnTo>
                      <a:pt x="182" y="1122"/>
                    </a:lnTo>
                    <a:lnTo>
                      <a:pt x="187" y="899"/>
                    </a:lnTo>
                    <a:lnTo>
                      <a:pt x="187" y="686"/>
                    </a:lnTo>
                    <a:lnTo>
                      <a:pt x="193" y="484"/>
                    </a:lnTo>
                    <a:lnTo>
                      <a:pt x="199" y="314"/>
                    </a:lnTo>
                    <a:lnTo>
                      <a:pt x="199" y="176"/>
                    </a:lnTo>
                    <a:lnTo>
                      <a:pt x="204" y="75"/>
                    </a:lnTo>
                    <a:lnTo>
                      <a:pt x="204" y="11"/>
                    </a:lnTo>
                    <a:lnTo>
                      <a:pt x="210" y="0"/>
                    </a:lnTo>
                    <a:lnTo>
                      <a:pt x="216" y="27"/>
                    </a:lnTo>
                    <a:lnTo>
                      <a:pt x="216" y="107"/>
                    </a:lnTo>
                    <a:lnTo>
                      <a:pt x="221" y="218"/>
                    </a:lnTo>
                    <a:lnTo>
                      <a:pt x="221" y="372"/>
                    </a:lnTo>
                    <a:lnTo>
                      <a:pt x="227" y="553"/>
                    </a:lnTo>
                    <a:lnTo>
                      <a:pt x="227" y="755"/>
                    </a:lnTo>
                    <a:lnTo>
                      <a:pt x="233" y="973"/>
                    </a:lnTo>
                    <a:lnTo>
                      <a:pt x="238" y="1202"/>
                    </a:lnTo>
                    <a:lnTo>
                      <a:pt x="238" y="1420"/>
                    </a:lnTo>
                    <a:lnTo>
                      <a:pt x="244" y="1637"/>
                    </a:lnTo>
                    <a:lnTo>
                      <a:pt x="244" y="1824"/>
                    </a:lnTo>
                    <a:lnTo>
                      <a:pt x="250" y="1988"/>
                    </a:lnTo>
                    <a:lnTo>
                      <a:pt x="250" y="2121"/>
                    </a:lnTo>
                    <a:lnTo>
                      <a:pt x="261" y="2206"/>
                    </a:lnTo>
                    <a:lnTo>
                      <a:pt x="267" y="2249"/>
                    </a:lnTo>
                    <a:lnTo>
                      <a:pt x="267" y="2254"/>
                    </a:lnTo>
                    <a:lnTo>
                      <a:pt x="272" y="2212"/>
                    </a:lnTo>
                    <a:lnTo>
                      <a:pt x="272" y="2126"/>
                    </a:lnTo>
                    <a:lnTo>
                      <a:pt x="278" y="1999"/>
                    </a:lnTo>
                    <a:lnTo>
                      <a:pt x="284" y="1839"/>
                    </a:lnTo>
                    <a:lnTo>
                      <a:pt x="284" y="1653"/>
                    </a:lnTo>
                    <a:lnTo>
                      <a:pt x="289" y="1441"/>
                    </a:lnTo>
                    <a:lnTo>
                      <a:pt x="289" y="1218"/>
                    </a:lnTo>
                    <a:lnTo>
                      <a:pt x="295" y="994"/>
                    </a:lnTo>
                    <a:lnTo>
                      <a:pt x="295" y="771"/>
                    </a:lnTo>
                    <a:lnTo>
                      <a:pt x="301" y="569"/>
                    </a:lnTo>
                    <a:lnTo>
                      <a:pt x="306" y="383"/>
                    </a:lnTo>
                    <a:lnTo>
                      <a:pt x="306" y="229"/>
                    </a:lnTo>
                    <a:lnTo>
                      <a:pt x="312" y="112"/>
                    </a:lnTo>
                    <a:lnTo>
                      <a:pt x="312" y="38"/>
                    </a:lnTo>
                    <a:lnTo>
                      <a:pt x="318" y="0"/>
                    </a:lnTo>
                    <a:lnTo>
                      <a:pt x="318" y="11"/>
                    </a:lnTo>
                    <a:lnTo>
                      <a:pt x="323" y="69"/>
                    </a:lnTo>
                    <a:lnTo>
                      <a:pt x="329" y="165"/>
                    </a:lnTo>
                    <a:lnTo>
                      <a:pt x="329" y="303"/>
                    </a:lnTo>
                    <a:lnTo>
                      <a:pt x="335" y="473"/>
                    </a:lnTo>
                    <a:lnTo>
                      <a:pt x="335" y="665"/>
                    </a:lnTo>
                    <a:lnTo>
                      <a:pt x="340" y="883"/>
                    </a:lnTo>
                    <a:lnTo>
                      <a:pt x="346" y="1106"/>
                    </a:lnTo>
                    <a:lnTo>
                      <a:pt x="346" y="1334"/>
                    </a:lnTo>
                    <a:lnTo>
                      <a:pt x="352" y="1547"/>
                    </a:lnTo>
                    <a:lnTo>
                      <a:pt x="352" y="1749"/>
                    </a:lnTo>
                    <a:lnTo>
                      <a:pt x="357" y="1919"/>
                    </a:lnTo>
                    <a:lnTo>
                      <a:pt x="357" y="2068"/>
                    </a:lnTo>
                    <a:lnTo>
                      <a:pt x="363" y="2174"/>
                    </a:lnTo>
                    <a:lnTo>
                      <a:pt x="369" y="2238"/>
                    </a:lnTo>
                    <a:lnTo>
                      <a:pt x="369" y="2254"/>
                    </a:lnTo>
                    <a:lnTo>
                      <a:pt x="374" y="2233"/>
                    </a:lnTo>
                    <a:lnTo>
                      <a:pt x="374" y="2169"/>
                    </a:lnTo>
                    <a:lnTo>
                      <a:pt x="380" y="2057"/>
                    </a:lnTo>
                    <a:lnTo>
                      <a:pt x="380" y="1909"/>
                    </a:lnTo>
                    <a:lnTo>
                      <a:pt x="386" y="1728"/>
                    </a:lnTo>
                    <a:lnTo>
                      <a:pt x="391" y="1531"/>
                    </a:lnTo>
                    <a:lnTo>
                      <a:pt x="391" y="1313"/>
                    </a:lnTo>
                    <a:lnTo>
                      <a:pt x="397" y="1085"/>
                    </a:lnTo>
                    <a:lnTo>
                      <a:pt x="397" y="867"/>
                    </a:lnTo>
                    <a:lnTo>
                      <a:pt x="403" y="649"/>
                    </a:lnTo>
                    <a:lnTo>
                      <a:pt x="408" y="457"/>
                    </a:lnTo>
                    <a:lnTo>
                      <a:pt x="408" y="287"/>
                    </a:lnTo>
                    <a:lnTo>
                      <a:pt x="414" y="154"/>
                    </a:lnTo>
                    <a:lnTo>
                      <a:pt x="414" y="64"/>
                    </a:lnTo>
                    <a:lnTo>
                      <a:pt x="420" y="6"/>
                    </a:lnTo>
                    <a:lnTo>
                      <a:pt x="420" y="0"/>
                    </a:lnTo>
                    <a:lnTo>
                      <a:pt x="431" y="43"/>
                    </a:lnTo>
                    <a:lnTo>
                      <a:pt x="437" y="123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59"/>
              <p:cNvSpPr>
                <a:spLocks/>
              </p:cNvSpPr>
              <p:nvPr/>
            </p:nvSpPr>
            <p:spPr bwMode="auto">
              <a:xfrm>
                <a:off x="1922" y="1029"/>
                <a:ext cx="431" cy="2254"/>
              </a:xfrm>
              <a:custGeom>
                <a:avLst/>
                <a:gdLst/>
                <a:ahLst/>
                <a:cxnLst>
                  <a:cxn ang="0">
                    <a:pos x="6" y="399"/>
                  </a:cxn>
                  <a:cxn ang="0">
                    <a:pos x="11" y="1016"/>
                  </a:cxn>
                  <a:cxn ang="0">
                    <a:pos x="23" y="1669"/>
                  </a:cxn>
                  <a:cxn ang="0">
                    <a:pos x="34" y="2137"/>
                  </a:cxn>
                  <a:cxn ang="0">
                    <a:pos x="45" y="2249"/>
                  </a:cxn>
                  <a:cxn ang="0">
                    <a:pos x="51" y="1978"/>
                  </a:cxn>
                  <a:cxn ang="0">
                    <a:pos x="62" y="1404"/>
                  </a:cxn>
                  <a:cxn ang="0">
                    <a:pos x="74" y="739"/>
                  </a:cxn>
                  <a:cxn ang="0">
                    <a:pos x="85" y="208"/>
                  </a:cxn>
                  <a:cxn ang="0">
                    <a:pos x="91" y="0"/>
                  </a:cxn>
                  <a:cxn ang="0">
                    <a:pos x="102" y="186"/>
                  </a:cxn>
                  <a:cxn ang="0">
                    <a:pos x="113" y="702"/>
                  </a:cxn>
                  <a:cxn ang="0">
                    <a:pos x="125" y="1366"/>
                  </a:cxn>
                  <a:cxn ang="0">
                    <a:pos x="130" y="1951"/>
                  </a:cxn>
                  <a:cxn ang="0">
                    <a:pos x="142" y="2243"/>
                  </a:cxn>
                  <a:cxn ang="0">
                    <a:pos x="153" y="2153"/>
                  </a:cxn>
                  <a:cxn ang="0">
                    <a:pos x="170" y="1701"/>
                  </a:cxn>
                  <a:cxn ang="0">
                    <a:pos x="176" y="1047"/>
                  </a:cxn>
                  <a:cxn ang="0">
                    <a:pos x="187" y="426"/>
                  </a:cxn>
                  <a:cxn ang="0">
                    <a:pos x="204" y="6"/>
                  </a:cxn>
                  <a:cxn ang="0">
                    <a:pos x="210" y="139"/>
                  </a:cxn>
                  <a:cxn ang="0">
                    <a:pos x="221" y="617"/>
                  </a:cxn>
                  <a:cxn ang="0">
                    <a:pos x="232" y="1276"/>
                  </a:cxn>
                  <a:cxn ang="0">
                    <a:pos x="238" y="1882"/>
                  </a:cxn>
                  <a:cxn ang="0">
                    <a:pos x="249" y="2227"/>
                  </a:cxn>
                  <a:cxn ang="0">
                    <a:pos x="261" y="2185"/>
                  </a:cxn>
                  <a:cxn ang="0">
                    <a:pos x="266" y="1776"/>
                  </a:cxn>
                  <a:cxn ang="0">
                    <a:pos x="278" y="1138"/>
                  </a:cxn>
                  <a:cxn ang="0">
                    <a:pos x="289" y="500"/>
                  </a:cxn>
                  <a:cxn ang="0">
                    <a:pos x="300" y="80"/>
                  </a:cxn>
                  <a:cxn ang="0">
                    <a:pos x="306" y="22"/>
                  </a:cxn>
                  <a:cxn ang="0">
                    <a:pos x="317" y="356"/>
                  </a:cxn>
                  <a:cxn ang="0">
                    <a:pos x="334" y="957"/>
                  </a:cxn>
                  <a:cxn ang="0">
                    <a:pos x="346" y="1616"/>
                  </a:cxn>
                  <a:cxn ang="0">
                    <a:pos x="351" y="2111"/>
                  </a:cxn>
                  <a:cxn ang="0">
                    <a:pos x="363" y="2254"/>
                  </a:cxn>
                  <a:cxn ang="0">
                    <a:pos x="374" y="2010"/>
                  </a:cxn>
                  <a:cxn ang="0">
                    <a:pos x="385" y="1457"/>
                  </a:cxn>
                  <a:cxn ang="0">
                    <a:pos x="391" y="787"/>
                  </a:cxn>
                  <a:cxn ang="0">
                    <a:pos x="402" y="240"/>
                  </a:cxn>
                  <a:cxn ang="0">
                    <a:pos x="414" y="0"/>
                  </a:cxn>
                  <a:cxn ang="0">
                    <a:pos x="425" y="154"/>
                  </a:cxn>
                </a:cxnLst>
                <a:rect l="0" t="0" r="r" b="b"/>
                <a:pathLst>
                  <a:path w="431" h="2254">
                    <a:moveTo>
                      <a:pt x="0" y="123"/>
                    </a:moveTo>
                    <a:lnTo>
                      <a:pt x="0" y="245"/>
                    </a:lnTo>
                    <a:lnTo>
                      <a:pt x="6" y="399"/>
                    </a:lnTo>
                    <a:lnTo>
                      <a:pt x="6" y="585"/>
                    </a:lnTo>
                    <a:lnTo>
                      <a:pt x="11" y="792"/>
                    </a:lnTo>
                    <a:lnTo>
                      <a:pt x="11" y="1016"/>
                    </a:lnTo>
                    <a:lnTo>
                      <a:pt x="17" y="1239"/>
                    </a:lnTo>
                    <a:lnTo>
                      <a:pt x="23" y="1457"/>
                    </a:lnTo>
                    <a:lnTo>
                      <a:pt x="23" y="1669"/>
                    </a:lnTo>
                    <a:lnTo>
                      <a:pt x="28" y="1855"/>
                    </a:lnTo>
                    <a:lnTo>
                      <a:pt x="28" y="2015"/>
                    </a:lnTo>
                    <a:lnTo>
                      <a:pt x="34" y="2137"/>
                    </a:lnTo>
                    <a:lnTo>
                      <a:pt x="40" y="2217"/>
                    </a:lnTo>
                    <a:lnTo>
                      <a:pt x="40" y="2254"/>
                    </a:lnTo>
                    <a:lnTo>
                      <a:pt x="45" y="2249"/>
                    </a:lnTo>
                    <a:lnTo>
                      <a:pt x="45" y="2201"/>
                    </a:lnTo>
                    <a:lnTo>
                      <a:pt x="51" y="2111"/>
                    </a:lnTo>
                    <a:lnTo>
                      <a:pt x="51" y="1978"/>
                    </a:lnTo>
                    <a:lnTo>
                      <a:pt x="57" y="1813"/>
                    </a:lnTo>
                    <a:lnTo>
                      <a:pt x="62" y="1611"/>
                    </a:lnTo>
                    <a:lnTo>
                      <a:pt x="62" y="1404"/>
                    </a:lnTo>
                    <a:lnTo>
                      <a:pt x="68" y="1180"/>
                    </a:lnTo>
                    <a:lnTo>
                      <a:pt x="68" y="952"/>
                    </a:lnTo>
                    <a:lnTo>
                      <a:pt x="74" y="739"/>
                    </a:lnTo>
                    <a:lnTo>
                      <a:pt x="74" y="537"/>
                    </a:lnTo>
                    <a:lnTo>
                      <a:pt x="79" y="356"/>
                    </a:lnTo>
                    <a:lnTo>
                      <a:pt x="85" y="208"/>
                    </a:lnTo>
                    <a:lnTo>
                      <a:pt x="85" y="96"/>
                    </a:lnTo>
                    <a:lnTo>
                      <a:pt x="91" y="22"/>
                    </a:lnTo>
                    <a:lnTo>
                      <a:pt x="91" y="0"/>
                    </a:lnTo>
                    <a:lnTo>
                      <a:pt x="96" y="16"/>
                    </a:lnTo>
                    <a:lnTo>
                      <a:pt x="102" y="80"/>
                    </a:lnTo>
                    <a:lnTo>
                      <a:pt x="102" y="186"/>
                    </a:lnTo>
                    <a:lnTo>
                      <a:pt x="108" y="325"/>
                    </a:lnTo>
                    <a:lnTo>
                      <a:pt x="108" y="500"/>
                    </a:lnTo>
                    <a:lnTo>
                      <a:pt x="113" y="702"/>
                    </a:lnTo>
                    <a:lnTo>
                      <a:pt x="113" y="920"/>
                    </a:lnTo>
                    <a:lnTo>
                      <a:pt x="119" y="1143"/>
                    </a:lnTo>
                    <a:lnTo>
                      <a:pt x="125" y="1366"/>
                    </a:lnTo>
                    <a:lnTo>
                      <a:pt x="125" y="1584"/>
                    </a:lnTo>
                    <a:lnTo>
                      <a:pt x="130" y="1776"/>
                    </a:lnTo>
                    <a:lnTo>
                      <a:pt x="130" y="1951"/>
                    </a:lnTo>
                    <a:lnTo>
                      <a:pt x="136" y="2084"/>
                    </a:lnTo>
                    <a:lnTo>
                      <a:pt x="136" y="2190"/>
                    </a:lnTo>
                    <a:lnTo>
                      <a:pt x="142" y="2243"/>
                    </a:lnTo>
                    <a:lnTo>
                      <a:pt x="147" y="2254"/>
                    </a:lnTo>
                    <a:lnTo>
                      <a:pt x="147" y="2222"/>
                    </a:lnTo>
                    <a:lnTo>
                      <a:pt x="153" y="2153"/>
                    </a:lnTo>
                    <a:lnTo>
                      <a:pt x="153" y="2036"/>
                    </a:lnTo>
                    <a:lnTo>
                      <a:pt x="164" y="1882"/>
                    </a:lnTo>
                    <a:lnTo>
                      <a:pt x="170" y="1701"/>
                    </a:lnTo>
                    <a:lnTo>
                      <a:pt x="170" y="1494"/>
                    </a:lnTo>
                    <a:lnTo>
                      <a:pt x="176" y="1271"/>
                    </a:lnTo>
                    <a:lnTo>
                      <a:pt x="176" y="1047"/>
                    </a:lnTo>
                    <a:lnTo>
                      <a:pt x="181" y="824"/>
                    </a:lnTo>
                    <a:lnTo>
                      <a:pt x="181" y="617"/>
                    </a:lnTo>
                    <a:lnTo>
                      <a:pt x="187" y="426"/>
                    </a:lnTo>
                    <a:lnTo>
                      <a:pt x="193" y="266"/>
                    </a:lnTo>
                    <a:lnTo>
                      <a:pt x="193" y="139"/>
                    </a:lnTo>
                    <a:lnTo>
                      <a:pt x="204" y="6"/>
                    </a:lnTo>
                    <a:lnTo>
                      <a:pt x="198" y="6"/>
                    </a:lnTo>
                    <a:lnTo>
                      <a:pt x="204" y="53"/>
                    </a:lnTo>
                    <a:lnTo>
                      <a:pt x="210" y="139"/>
                    </a:lnTo>
                    <a:lnTo>
                      <a:pt x="215" y="266"/>
                    </a:lnTo>
                    <a:lnTo>
                      <a:pt x="215" y="426"/>
                    </a:lnTo>
                    <a:lnTo>
                      <a:pt x="221" y="617"/>
                    </a:lnTo>
                    <a:lnTo>
                      <a:pt x="221" y="824"/>
                    </a:lnTo>
                    <a:lnTo>
                      <a:pt x="227" y="1053"/>
                    </a:lnTo>
                    <a:lnTo>
                      <a:pt x="232" y="1276"/>
                    </a:lnTo>
                    <a:lnTo>
                      <a:pt x="232" y="1499"/>
                    </a:lnTo>
                    <a:lnTo>
                      <a:pt x="238" y="1701"/>
                    </a:lnTo>
                    <a:lnTo>
                      <a:pt x="238" y="1882"/>
                    </a:lnTo>
                    <a:lnTo>
                      <a:pt x="244" y="2036"/>
                    </a:lnTo>
                    <a:lnTo>
                      <a:pt x="244" y="2153"/>
                    </a:lnTo>
                    <a:lnTo>
                      <a:pt x="249" y="2227"/>
                    </a:lnTo>
                    <a:lnTo>
                      <a:pt x="255" y="2254"/>
                    </a:lnTo>
                    <a:lnTo>
                      <a:pt x="255" y="2243"/>
                    </a:lnTo>
                    <a:lnTo>
                      <a:pt x="261" y="2185"/>
                    </a:lnTo>
                    <a:lnTo>
                      <a:pt x="261" y="2084"/>
                    </a:lnTo>
                    <a:lnTo>
                      <a:pt x="266" y="1951"/>
                    </a:lnTo>
                    <a:lnTo>
                      <a:pt x="266" y="1776"/>
                    </a:lnTo>
                    <a:lnTo>
                      <a:pt x="272" y="1579"/>
                    </a:lnTo>
                    <a:lnTo>
                      <a:pt x="278" y="1366"/>
                    </a:lnTo>
                    <a:lnTo>
                      <a:pt x="278" y="1138"/>
                    </a:lnTo>
                    <a:lnTo>
                      <a:pt x="283" y="915"/>
                    </a:lnTo>
                    <a:lnTo>
                      <a:pt x="283" y="702"/>
                    </a:lnTo>
                    <a:lnTo>
                      <a:pt x="289" y="500"/>
                    </a:lnTo>
                    <a:lnTo>
                      <a:pt x="295" y="325"/>
                    </a:lnTo>
                    <a:lnTo>
                      <a:pt x="295" y="181"/>
                    </a:lnTo>
                    <a:lnTo>
                      <a:pt x="300" y="80"/>
                    </a:lnTo>
                    <a:lnTo>
                      <a:pt x="300" y="16"/>
                    </a:lnTo>
                    <a:lnTo>
                      <a:pt x="306" y="0"/>
                    </a:lnTo>
                    <a:lnTo>
                      <a:pt x="306" y="22"/>
                    </a:lnTo>
                    <a:lnTo>
                      <a:pt x="312" y="96"/>
                    </a:lnTo>
                    <a:lnTo>
                      <a:pt x="317" y="208"/>
                    </a:lnTo>
                    <a:lnTo>
                      <a:pt x="317" y="356"/>
                    </a:lnTo>
                    <a:lnTo>
                      <a:pt x="323" y="537"/>
                    </a:lnTo>
                    <a:lnTo>
                      <a:pt x="323" y="739"/>
                    </a:lnTo>
                    <a:lnTo>
                      <a:pt x="334" y="957"/>
                    </a:lnTo>
                    <a:lnTo>
                      <a:pt x="334" y="1186"/>
                    </a:lnTo>
                    <a:lnTo>
                      <a:pt x="340" y="1404"/>
                    </a:lnTo>
                    <a:lnTo>
                      <a:pt x="346" y="1616"/>
                    </a:lnTo>
                    <a:lnTo>
                      <a:pt x="346" y="1813"/>
                    </a:lnTo>
                    <a:lnTo>
                      <a:pt x="351" y="1978"/>
                    </a:lnTo>
                    <a:lnTo>
                      <a:pt x="351" y="2111"/>
                    </a:lnTo>
                    <a:lnTo>
                      <a:pt x="357" y="2201"/>
                    </a:lnTo>
                    <a:lnTo>
                      <a:pt x="363" y="2249"/>
                    </a:lnTo>
                    <a:lnTo>
                      <a:pt x="363" y="2254"/>
                    </a:lnTo>
                    <a:lnTo>
                      <a:pt x="368" y="2217"/>
                    </a:lnTo>
                    <a:lnTo>
                      <a:pt x="368" y="2137"/>
                    </a:lnTo>
                    <a:lnTo>
                      <a:pt x="374" y="2010"/>
                    </a:lnTo>
                    <a:lnTo>
                      <a:pt x="374" y="1855"/>
                    </a:lnTo>
                    <a:lnTo>
                      <a:pt x="380" y="1669"/>
                    </a:lnTo>
                    <a:lnTo>
                      <a:pt x="385" y="1457"/>
                    </a:lnTo>
                    <a:lnTo>
                      <a:pt x="385" y="1233"/>
                    </a:lnTo>
                    <a:lnTo>
                      <a:pt x="391" y="1010"/>
                    </a:lnTo>
                    <a:lnTo>
                      <a:pt x="391" y="787"/>
                    </a:lnTo>
                    <a:lnTo>
                      <a:pt x="397" y="585"/>
                    </a:lnTo>
                    <a:lnTo>
                      <a:pt x="397" y="399"/>
                    </a:lnTo>
                    <a:lnTo>
                      <a:pt x="402" y="240"/>
                    </a:lnTo>
                    <a:lnTo>
                      <a:pt x="408" y="117"/>
                    </a:lnTo>
                    <a:lnTo>
                      <a:pt x="408" y="43"/>
                    </a:lnTo>
                    <a:lnTo>
                      <a:pt x="414" y="0"/>
                    </a:lnTo>
                    <a:lnTo>
                      <a:pt x="414" y="6"/>
                    </a:lnTo>
                    <a:lnTo>
                      <a:pt x="419" y="64"/>
                    </a:lnTo>
                    <a:lnTo>
                      <a:pt x="425" y="154"/>
                    </a:lnTo>
                    <a:lnTo>
                      <a:pt x="425" y="287"/>
                    </a:lnTo>
                    <a:lnTo>
                      <a:pt x="431" y="45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60"/>
              <p:cNvSpPr>
                <a:spLocks/>
              </p:cNvSpPr>
              <p:nvPr/>
            </p:nvSpPr>
            <p:spPr bwMode="auto">
              <a:xfrm>
                <a:off x="2353" y="1029"/>
                <a:ext cx="431" cy="2254"/>
              </a:xfrm>
              <a:custGeom>
                <a:avLst/>
                <a:gdLst/>
                <a:ahLst/>
                <a:cxnLst>
                  <a:cxn ang="0">
                    <a:pos x="5" y="867"/>
                  </a:cxn>
                  <a:cxn ang="0">
                    <a:pos x="17" y="1531"/>
                  </a:cxn>
                  <a:cxn ang="0">
                    <a:pos x="22" y="2057"/>
                  </a:cxn>
                  <a:cxn ang="0">
                    <a:pos x="34" y="2254"/>
                  </a:cxn>
                  <a:cxn ang="0">
                    <a:pos x="45" y="2063"/>
                  </a:cxn>
                  <a:cxn ang="0">
                    <a:pos x="56" y="1547"/>
                  </a:cxn>
                  <a:cxn ang="0">
                    <a:pos x="62" y="883"/>
                  </a:cxn>
                  <a:cxn ang="0">
                    <a:pos x="79" y="298"/>
                  </a:cxn>
                  <a:cxn ang="0">
                    <a:pos x="90" y="11"/>
                  </a:cxn>
                  <a:cxn ang="0">
                    <a:pos x="96" y="112"/>
                  </a:cxn>
                  <a:cxn ang="0">
                    <a:pos x="107" y="569"/>
                  </a:cxn>
                  <a:cxn ang="0">
                    <a:pos x="119" y="1223"/>
                  </a:cxn>
                  <a:cxn ang="0">
                    <a:pos x="130" y="1839"/>
                  </a:cxn>
                  <a:cxn ang="0">
                    <a:pos x="136" y="2212"/>
                  </a:cxn>
                  <a:cxn ang="0">
                    <a:pos x="147" y="2206"/>
                  </a:cxn>
                  <a:cxn ang="0">
                    <a:pos x="158" y="1824"/>
                  </a:cxn>
                  <a:cxn ang="0">
                    <a:pos x="170" y="1202"/>
                  </a:cxn>
                  <a:cxn ang="0">
                    <a:pos x="175" y="553"/>
                  </a:cxn>
                  <a:cxn ang="0">
                    <a:pos x="187" y="101"/>
                  </a:cxn>
                  <a:cxn ang="0">
                    <a:pos x="198" y="11"/>
                  </a:cxn>
                  <a:cxn ang="0">
                    <a:pos x="210" y="314"/>
                  </a:cxn>
                  <a:cxn ang="0">
                    <a:pos x="215" y="904"/>
                  </a:cxn>
                  <a:cxn ang="0">
                    <a:pos x="227" y="1568"/>
                  </a:cxn>
                  <a:cxn ang="0">
                    <a:pos x="244" y="2079"/>
                  </a:cxn>
                  <a:cxn ang="0">
                    <a:pos x="255" y="2254"/>
                  </a:cxn>
                  <a:cxn ang="0">
                    <a:pos x="261" y="2041"/>
                  </a:cxn>
                  <a:cxn ang="0">
                    <a:pos x="272" y="1510"/>
                  </a:cxn>
                  <a:cxn ang="0">
                    <a:pos x="283" y="845"/>
                  </a:cxn>
                  <a:cxn ang="0">
                    <a:pos x="289" y="277"/>
                  </a:cxn>
                  <a:cxn ang="0">
                    <a:pos x="300" y="6"/>
                  </a:cxn>
                  <a:cxn ang="0">
                    <a:pos x="312" y="128"/>
                  </a:cxn>
                  <a:cxn ang="0">
                    <a:pos x="323" y="601"/>
                  </a:cxn>
                  <a:cxn ang="0">
                    <a:pos x="329" y="1255"/>
                  </a:cxn>
                  <a:cxn ang="0">
                    <a:pos x="340" y="1871"/>
                  </a:cxn>
                  <a:cxn ang="0">
                    <a:pos x="351" y="2222"/>
                  </a:cxn>
                  <a:cxn ang="0">
                    <a:pos x="363" y="2196"/>
                  </a:cxn>
                  <a:cxn ang="0">
                    <a:pos x="368" y="1797"/>
                  </a:cxn>
                  <a:cxn ang="0">
                    <a:pos x="380" y="1164"/>
                  </a:cxn>
                  <a:cxn ang="0">
                    <a:pos x="391" y="521"/>
                  </a:cxn>
                  <a:cxn ang="0">
                    <a:pos x="402" y="91"/>
                  </a:cxn>
                  <a:cxn ang="0">
                    <a:pos x="414" y="22"/>
                  </a:cxn>
                  <a:cxn ang="0">
                    <a:pos x="425" y="340"/>
                  </a:cxn>
                </a:cxnLst>
                <a:rect l="0" t="0" r="r" b="b"/>
                <a:pathLst>
                  <a:path w="431" h="2254">
                    <a:moveTo>
                      <a:pt x="0" y="457"/>
                    </a:moveTo>
                    <a:lnTo>
                      <a:pt x="0" y="649"/>
                    </a:lnTo>
                    <a:lnTo>
                      <a:pt x="5" y="867"/>
                    </a:lnTo>
                    <a:lnTo>
                      <a:pt x="5" y="1090"/>
                    </a:lnTo>
                    <a:lnTo>
                      <a:pt x="11" y="1313"/>
                    </a:lnTo>
                    <a:lnTo>
                      <a:pt x="17" y="1531"/>
                    </a:lnTo>
                    <a:lnTo>
                      <a:pt x="17" y="1733"/>
                    </a:lnTo>
                    <a:lnTo>
                      <a:pt x="22" y="1909"/>
                    </a:lnTo>
                    <a:lnTo>
                      <a:pt x="22" y="2057"/>
                    </a:lnTo>
                    <a:lnTo>
                      <a:pt x="28" y="2169"/>
                    </a:lnTo>
                    <a:lnTo>
                      <a:pt x="28" y="2233"/>
                    </a:lnTo>
                    <a:lnTo>
                      <a:pt x="34" y="2254"/>
                    </a:lnTo>
                    <a:lnTo>
                      <a:pt x="39" y="2238"/>
                    </a:lnTo>
                    <a:lnTo>
                      <a:pt x="39" y="2174"/>
                    </a:lnTo>
                    <a:lnTo>
                      <a:pt x="45" y="2063"/>
                    </a:lnTo>
                    <a:lnTo>
                      <a:pt x="45" y="1919"/>
                    </a:lnTo>
                    <a:lnTo>
                      <a:pt x="51" y="1744"/>
                    </a:lnTo>
                    <a:lnTo>
                      <a:pt x="56" y="1547"/>
                    </a:lnTo>
                    <a:lnTo>
                      <a:pt x="56" y="1329"/>
                    </a:lnTo>
                    <a:lnTo>
                      <a:pt x="62" y="1101"/>
                    </a:lnTo>
                    <a:lnTo>
                      <a:pt x="62" y="883"/>
                    </a:lnTo>
                    <a:lnTo>
                      <a:pt x="73" y="665"/>
                    </a:lnTo>
                    <a:lnTo>
                      <a:pt x="73" y="468"/>
                    </a:lnTo>
                    <a:lnTo>
                      <a:pt x="79" y="298"/>
                    </a:lnTo>
                    <a:lnTo>
                      <a:pt x="85" y="165"/>
                    </a:lnTo>
                    <a:lnTo>
                      <a:pt x="85" y="69"/>
                    </a:lnTo>
                    <a:lnTo>
                      <a:pt x="90" y="11"/>
                    </a:lnTo>
                    <a:lnTo>
                      <a:pt x="90" y="0"/>
                    </a:lnTo>
                    <a:lnTo>
                      <a:pt x="96" y="38"/>
                    </a:lnTo>
                    <a:lnTo>
                      <a:pt x="96" y="112"/>
                    </a:lnTo>
                    <a:lnTo>
                      <a:pt x="102" y="234"/>
                    </a:lnTo>
                    <a:lnTo>
                      <a:pt x="107" y="388"/>
                    </a:lnTo>
                    <a:lnTo>
                      <a:pt x="107" y="569"/>
                    </a:lnTo>
                    <a:lnTo>
                      <a:pt x="113" y="771"/>
                    </a:lnTo>
                    <a:lnTo>
                      <a:pt x="113" y="1000"/>
                    </a:lnTo>
                    <a:lnTo>
                      <a:pt x="119" y="1223"/>
                    </a:lnTo>
                    <a:lnTo>
                      <a:pt x="124" y="1441"/>
                    </a:lnTo>
                    <a:lnTo>
                      <a:pt x="124" y="1653"/>
                    </a:lnTo>
                    <a:lnTo>
                      <a:pt x="130" y="1839"/>
                    </a:lnTo>
                    <a:lnTo>
                      <a:pt x="130" y="1999"/>
                    </a:lnTo>
                    <a:lnTo>
                      <a:pt x="136" y="2126"/>
                    </a:lnTo>
                    <a:lnTo>
                      <a:pt x="136" y="2212"/>
                    </a:lnTo>
                    <a:lnTo>
                      <a:pt x="141" y="2254"/>
                    </a:lnTo>
                    <a:lnTo>
                      <a:pt x="147" y="2249"/>
                    </a:lnTo>
                    <a:lnTo>
                      <a:pt x="147" y="2206"/>
                    </a:lnTo>
                    <a:lnTo>
                      <a:pt x="153" y="2116"/>
                    </a:lnTo>
                    <a:lnTo>
                      <a:pt x="153" y="1988"/>
                    </a:lnTo>
                    <a:lnTo>
                      <a:pt x="158" y="1824"/>
                    </a:lnTo>
                    <a:lnTo>
                      <a:pt x="158" y="1632"/>
                    </a:lnTo>
                    <a:lnTo>
                      <a:pt x="164" y="1420"/>
                    </a:lnTo>
                    <a:lnTo>
                      <a:pt x="170" y="1202"/>
                    </a:lnTo>
                    <a:lnTo>
                      <a:pt x="170" y="973"/>
                    </a:lnTo>
                    <a:lnTo>
                      <a:pt x="175" y="755"/>
                    </a:lnTo>
                    <a:lnTo>
                      <a:pt x="175" y="553"/>
                    </a:lnTo>
                    <a:lnTo>
                      <a:pt x="181" y="372"/>
                    </a:lnTo>
                    <a:lnTo>
                      <a:pt x="187" y="218"/>
                    </a:lnTo>
                    <a:lnTo>
                      <a:pt x="187" y="101"/>
                    </a:lnTo>
                    <a:lnTo>
                      <a:pt x="192" y="27"/>
                    </a:lnTo>
                    <a:lnTo>
                      <a:pt x="192" y="0"/>
                    </a:lnTo>
                    <a:lnTo>
                      <a:pt x="198" y="11"/>
                    </a:lnTo>
                    <a:lnTo>
                      <a:pt x="198" y="75"/>
                    </a:lnTo>
                    <a:lnTo>
                      <a:pt x="204" y="176"/>
                    </a:lnTo>
                    <a:lnTo>
                      <a:pt x="210" y="314"/>
                    </a:lnTo>
                    <a:lnTo>
                      <a:pt x="210" y="489"/>
                    </a:lnTo>
                    <a:lnTo>
                      <a:pt x="215" y="686"/>
                    </a:lnTo>
                    <a:lnTo>
                      <a:pt x="215" y="904"/>
                    </a:lnTo>
                    <a:lnTo>
                      <a:pt x="221" y="1122"/>
                    </a:lnTo>
                    <a:lnTo>
                      <a:pt x="221" y="1350"/>
                    </a:lnTo>
                    <a:lnTo>
                      <a:pt x="227" y="1568"/>
                    </a:lnTo>
                    <a:lnTo>
                      <a:pt x="232" y="1765"/>
                    </a:lnTo>
                    <a:lnTo>
                      <a:pt x="232" y="1935"/>
                    </a:lnTo>
                    <a:lnTo>
                      <a:pt x="244" y="2079"/>
                    </a:lnTo>
                    <a:lnTo>
                      <a:pt x="244" y="2180"/>
                    </a:lnTo>
                    <a:lnTo>
                      <a:pt x="249" y="2238"/>
                    </a:lnTo>
                    <a:lnTo>
                      <a:pt x="255" y="2254"/>
                    </a:lnTo>
                    <a:lnTo>
                      <a:pt x="255" y="2227"/>
                    </a:lnTo>
                    <a:lnTo>
                      <a:pt x="261" y="2158"/>
                    </a:lnTo>
                    <a:lnTo>
                      <a:pt x="261" y="2041"/>
                    </a:lnTo>
                    <a:lnTo>
                      <a:pt x="266" y="1893"/>
                    </a:lnTo>
                    <a:lnTo>
                      <a:pt x="266" y="1712"/>
                    </a:lnTo>
                    <a:lnTo>
                      <a:pt x="272" y="1510"/>
                    </a:lnTo>
                    <a:lnTo>
                      <a:pt x="278" y="1292"/>
                    </a:lnTo>
                    <a:lnTo>
                      <a:pt x="278" y="1069"/>
                    </a:lnTo>
                    <a:lnTo>
                      <a:pt x="283" y="845"/>
                    </a:lnTo>
                    <a:lnTo>
                      <a:pt x="283" y="633"/>
                    </a:lnTo>
                    <a:lnTo>
                      <a:pt x="289" y="441"/>
                    </a:lnTo>
                    <a:lnTo>
                      <a:pt x="289" y="277"/>
                    </a:lnTo>
                    <a:lnTo>
                      <a:pt x="295" y="144"/>
                    </a:lnTo>
                    <a:lnTo>
                      <a:pt x="300" y="59"/>
                    </a:lnTo>
                    <a:lnTo>
                      <a:pt x="300" y="6"/>
                    </a:lnTo>
                    <a:lnTo>
                      <a:pt x="306" y="0"/>
                    </a:lnTo>
                    <a:lnTo>
                      <a:pt x="306" y="48"/>
                    </a:lnTo>
                    <a:lnTo>
                      <a:pt x="312" y="128"/>
                    </a:lnTo>
                    <a:lnTo>
                      <a:pt x="317" y="255"/>
                    </a:lnTo>
                    <a:lnTo>
                      <a:pt x="317" y="415"/>
                    </a:lnTo>
                    <a:lnTo>
                      <a:pt x="323" y="601"/>
                    </a:lnTo>
                    <a:lnTo>
                      <a:pt x="323" y="808"/>
                    </a:lnTo>
                    <a:lnTo>
                      <a:pt x="329" y="1032"/>
                    </a:lnTo>
                    <a:lnTo>
                      <a:pt x="329" y="1255"/>
                    </a:lnTo>
                    <a:lnTo>
                      <a:pt x="334" y="1483"/>
                    </a:lnTo>
                    <a:lnTo>
                      <a:pt x="340" y="1685"/>
                    </a:lnTo>
                    <a:lnTo>
                      <a:pt x="340" y="1871"/>
                    </a:lnTo>
                    <a:lnTo>
                      <a:pt x="346" y="2026"/>
                    </a:lnTo>
                    <a:lnTo>
                      <a:pt x="346" y="2142"/>
                    </a:lnTo>
                    <a:lnTo>
                      <a:pt x="351" y="2222"/>
                    </a:lnTo>
                    <a:lnTo>
                      <a:pt x="351" y="2254"/>
                    </a:lnTo>
                    <a:lnTo>
                      <a:pt x="357" y="2243"/>
                    </a:lnTo>
                    <a:lnTo>
                      <a:pt x="363" y="2196"/>
                    </a:lnTo>
                    <a:lnTo>
                      <a:pt x="363" y="2095"/>
                    </a:lnTo>
                    <a:lnTo>
                      <a:pt x="368" y="1962"/>
                    </a:lnTo>
                    <a:lnTo>
                      <a:pt x="368" y="1797"/>
                    </a:lnTo>
                    <a:lnTo>
                      <a:pt x="374" y="1595"/>
                    </a:lnTo>
                    <a:lnTo>
                      <a:pt x="380" y="1382"/>
                    </a:lnTo>
                    <a:lnTo>
                      <a:pt x="380" y="1164"/>
                    </a:lnTo>
                    <a:lnTo>
                      <a:pt x="385" y="936"/>
                    </a:lnTo>
                    <a:lnTo>
                      <a:pt x="385" y="718"/>
                    </a:lnTo>
                    <a:lnTo>
                      <a:pt x="391" y="521"/>
                    </a:lnTo>
                    <a:lnTo>
                      <a:pt x="391" y="340"/>
                    </a:lnTo>
                    <a:lnTo>
                      <a:pt x="397" y="197"/>
                    </a:lnTo>
                    <a:lnTo>
                      <a:pt x="402" y="91"/>
                    </a:lnTo>
                    <a:lnTo>
                      <a:pt x="402" y="22"/>
                    </a:lnTo>
                    <a:lnTo>
                      <a:pt x="414" y="0"/>
                    </a:lnTo>
                    <a:lnTo>
                      <a:pt x="414" y="22"/>
                    </a:lnTo>
                    <a:lnTo>
                      <a:pt x="419" y="91"/>
                    </a:lnTo>
                    <a:lnTo>
                      <a:pt x="419" y="202"/>
                    </a:lnTo>
                    <a:lnTo>
                      <a:pt x="425" y="340"/>
                    </a:lnTo>
                    <a:lnTo>
                      <a:pt x="431" y="521"/>
                    </a:lnTo>
                    <a:lnTo>
                      <a:pt x="431" y="723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61"/>
              <p:cNvSpPr>
                <a:spLocks/>
              </p:cNvSpPr>
              <p:nvPr/>
            </p:nvSpPr>
            <p:spPr bwMode="auto">
              <a:xfrm>
                <a:off x="2784" y="1029"/>
                <a:ext cx="431" cy="2254"/>
              </a:xfrm>
              <a:custGeom>
                <a:avLst/>
                <a:gdLst/>
                <a:ahLst/>
                <a:cxnLst>
                  <a:cxn ang="0">
                    <a:pos x="5" y="1164"/>
                  </a:cxn>
                  <a:cxn ang="0">
                    <a:pos x="17" y="1797"/>
                  </a:cxn>
                  <a:cxn ang="0">
                    <a:pos x="28" y="2196"/>
                  </a:cxn>
                  <a:cxn ang="0">
                    <a:pos x="39" y="2222"/>
                  </a:cxn>
                  <a:cxn ang="0">
                    <a:pos x="45" y="1866"/>
                  </a:cxn>
                  <a:cxn ang="0">
                    <a:pos x="56" y="1255"/>
                  </a:cxn>
                  <a:cxn ang="0">
                    <a:pos x="68" y="596"/>
                  </a:cxn>
                  <a:cxn ang="0">
                    <a:pos x="79" y="128"/>
                  </a:cxn>
                  <a:cxn ang="0">
                    <a:pos x="85" y="6"/>
                  </a:cxn>
                  <a:cxn ang="0">
                    <a:pos x="96" y="277"/>
                  </a:cxn>
                  <a:cxn ang="0">
                    <a:pos x="107" y="851"/>
                  </a:cxn>
                  <a:cxn ang="0">
                    <a:pos x="113" y="1515"/>
                  </a:cxn>
                  <a:cxn ang="0">
                    <a:pos x="124" y="2047"/>
                  </a:cxn>
                  <a:cxn ang="0">
                    <a:pos x="136" y="2254"/>
                  </a:cxn>
                  <a:cxn ang="0">
                    <a:pos x="153" y="2073"/>
                  </a:cxn>
                  <a:cxn ang="0">
                    <a:pos x="158" y="1563"/>
                  </a:cxn>
                  <a:cxn ang="0">
                    <a:pos x="170" y="899"/>
                  </a:cxn>
                  <a:cxn ang="0">
                    <a:pos x="181" y="314"/>
                  </a:cxn>
                  <a:cxn ang="0">
                    <a:pos x="192" y="11"/>
                  </a:cxn>
                  <a:cxn ang="0">
                    <a:pos x="198" y="107"/>
                  </a:cxn>
                  <a:cxn ang="0">
                    <a:pos x="209" y="553"/>
                  </a:cxn>
                  <a:cxn ang="0">
                    <a:pos x="221" y="1202"/>
                  </a:cxn>
                  <a:cxn ang="0">
                    <a:pos x="232" y="1829"/>
                  </a:cxn>
                  <a:cxn ang="0">
                    <a:pos x="238" y="2206"/>
                  </a:cxn>
                  <a:cxn ang="0">
                    <a:pos x="249" y="2212"/>
                  </a:cxn>
                  <a:cxn ang="0">
                    <a:pos x="260" y="1839"/>
                  </a:cxn>
                  <a:cxn ang="0">
                    <a:pos x="272" y="1218"/>
                  </a:cxn>
                  <a:cxn ang="0">
                    <a:pos x="277" y="564"/>
                  </a:cxn>
                  <a:cxn ang="0">
                    <a:pos x="289" y="112"/>
                  </a:cxn>
                  <a:cxn ang="0">
                    <a:pos x="300" y="11"/>
                  </a:cxn>
                  <a:cxn ang="0">
                    <a:pos x="306" y="303"/>
                  </a:cxn>
                  <a:cxn ang="0">
                    <a:pos x="323" y="883"/>
                  </a:cxn>
                  <a:cxn ang="0">
                    <a:pos x="334" y="1547"/>
                  </a:cxn>
                  <a:cxn ang="0">
                    <a:pos x="345" y="2068"/>
                  </a:cxn>
                  <a:cxn ang="0">
                    <a:pos x="351" y="2254"/>
                  </a:cxn>
                  <a:cxn ang="0">
                    <a:pos x="362" y="2052"/>
                  </a:cxn>
                  <a:cxn ang="0">
                    <a:pos x="374" y="1526"/>
                  </a:cxn>
                  <a:cxn ang="0">
                    <a:pos x="385" y="861"/>
                  </a:cxn>
                  <a:cxn ang="0">
                    <a:pos x="391" y="287"/>
                  </a:cxn>
                  <a:cxn ang="0">
                    <a:pos x="402" y="6"/>
                  </a:cxn>
                  <a:cxn ang="0">
                    <a:pos x="414" y="123"/>
                  </a:cxn>
                  <a:cxn ang="0">
                    <a:pos x="425" y="585"/>
                  </a:cxn>
                </a:cxnLst>
                <a:rect l="0" t="0" r="r" b="b"/>
                <a:pathLst>
                  <a:path w="431" h="2254">
                    <a:moveTo>
                      <a:pt x="0" y="723"/>
                    </a:moveTo>
                    <a:lnTo>
                      <a:pt x="5" y="936"/>
                    </a:lnTo>
                    <a:lnTo>
                      <a:pt x="5" y="1164"/>
                    </a:lnTo>
                    <a:lnTo>
                      <a:pt x="11" y="1388"/>
                    </a:lnTo>
                    <a:lnTo>
                      <a:pt x="17" y="1600"/>
                    </a:lnTo>
                    <a:lnTo>
                      <a:pt x="17" y="1797"/>
                    </a:lnTo>
                    <a:lnTo>
                      <a:pt x="22" y="1967"/>
                    </a:lnTo>
                    <a:lnTo>
                      <a:pt x="22" y="2095"/>
                    </a:lnTo>
                    <a:lnTo>
                      <a:pt x="28" y="2196"/>
                    </a:lnTo>
                    <a:lnTo>
                      <a:pt x="28" y="2243"/>
                    </a:lnTo>
                    <a:lnTo>
                      <a:pt x="34" y="2254"/>
                    </a:lnTo>
                    <a:lnTo>
                      <a:pt x="39" y="2222"/>
                    </a:lnTo>
                    <a:lnTo>
                      <a:pt x="39" y="2142"/>
                    </a:lnTo>
                    <a:lnTo>
                      <a:pt x="45" y="2020"/>
                    </a:lnTo>
                    <a:lnTo>
                      <a:pt x="45" y="1866"/>
                    </a:lnTo>
                    <a:lnTo>
                      <a:pt x="51" y="1680"/>
                    </a:lnTo>
                    <a:lnTo>
                      <a:pt x="51" y="1478"/>
                    </a:lnTo>
                    <a:lnTo>
                      <a:pt x="56" y="1255"/>
                    </a:lnTo>
                    <a:lnTo>
                      <a:pt x="62" y="1032"/>
                    </a:lnTo>
                    <a:lnTo>
                      <a:pt x="62" y="803"/>
                    </a:lnTo>
                    <a:lnTo>
                      <a:pt x="68" y="596"/>
                    </a:lnTo>
                    <a:lnTo>
                      <a:pt x="68" y="410"/>
                    </a:lnTo>
                    <a:lnTo>
                      <a:pt x="73" y="250"/>
                    </a:lnTo>
                    <a:lnTo>
                      <a:pt x="79" y="128"/>
                    </a:lnTo>
                    <a:lnTo>
                      <a:pt x="79" y="48"/>
                    </a:lnTo>
                    <a:lnTo>
                      <a:pt x="85" y="0"/>
                    </a:lnTo>
                    <a:lnTo>
                      <a:pt x="85" y="6"/>
                    </a:lnTo>
                    <a:lnTo>
                      <a:pt x="90" y="59"/>
                    </a:lnTo>
                    <a:lnTo>
                      <a:pt x="90" y="149"/>
                    </a:lnTo>
                    <a:lnTo>
                      <a:pt x="96" y="277"/>
                    </a:lnTo>
                    <a:lnTo>
                      <a:pt x="102" y="441"/>
                    </a:lnTo>
                    <a:lnTo>
                      <a:pt x="102" y="633"/>
                    </a:lnTo>
                    <a:lnTo>
                      <a:pt x="107" y="851"/>
                    </a:lnTo>
                    <a:lnTo>
                      <a:pt x="107" y="1069"/>
                    </a:lnTo>
                    <a:lnTo>
                      <a:pt x="113" y="1292"/>
                    </a:lnTo>
                    <a:lnTo>
                      <a:pt x="113" y="1515"/>
                    </a:lnTo>
                    <a:lnTo>
                      <a:pt x="119" y="1717"/>
                    </a:lnTo>
                    <a:lnTo>
                      <a:pt x="124" y="1898"/>
                    </a:lnTo>
                    <a:lnTo>
                      <a:pt x="124" y="2047"/>
                    </a:lnTo>
                    <a:lnTo>
                      <a:pt x="130" y="2158"/>
                    </a:lnTo>
                    <a:lnTo>
                      <a:pt x="130" y="2227"/>
                    </a:lnTo>
                    <a:lnTo>
                      <a:pt x="136" y="2254"/>
                    </a:lnTo>
                    <a:lnTo>
                      <a:pt x="141" y="2238"/>
                    </a:lnTo>
                    <a:lnTo>
                      <a:pt x="141" y="2180"/>
                    </a:lnTo>
                    <a:lnTo>
                      <a:pt x="153" y="2073"/>
                    </a:lnTo>
                    <a:lnTo>
                      <a:pt x="153" y="1935"/>
                    </a:lnTo>
                    <a:lnTo>
                      <a:pt x="158" y="1760"/>
                    </a:lnTo>
                    <a:lnTo>
                      <a:pt x="158" y="1563"/>
                    </a:lnTo>
                    <a:lnTo>
                      <a:pt x="164" y="1350"/>
                    </a:lnTo>
                    <a:lnTo>
                      <a:pt x="170" y="1122"/>
                    </a:lnTo>
                    <a:lnTo>
                      <a:pt x="170" y="899"/>
                    </a:lnTo>
                    <a:lnTo>
                      <a:pt x="175" y="686"/>
                    </a:lnTo>
                    <a:lnTo>
                      <a:pt x="175" y="484"/>
                    </a:lnTo>
                    <a:lnTo>
                      <a:pt x="181" y="314"/>
                    </a:lnTo>
                    <a:lnTo>
                      <a:pt x="181" y="170"/>
                    </a:lnTo>
                    <a:lnTo>
                      <a:pt x="187" y="75"/>
                    </a:lnTo>
                    <a:lnTo>
                      <a:pt x="192" y="11"/>
                    </a:lnTo>
                    <a:lnTo>
                      <a:pt x="192" y="0"/>
                    </a:lnTo>
                    <a:lnTo>
                      <a:pt x="198" y="27"/>
                    </a:lnTo>
                    <a:lnTo>
                      <a:pt x="198" y="107"/>
                    </a:lnTo>
                    <a:lnTo>
                      <a:pt x="204" y="224"/>
                    </a:lnTo>
                    <a:lnTo>
                      <a:pt x="209" y="372"/>
                    </a:lnTo>
                    <a:lnTo>
                      <a:pt x="209" y="553"/>
                    </a:lnTo>
                    <a:lnTo>
                      <a:pt x="215" y="755"/>
                    </a:lnTo>
                    <a:lnTo>
                      <a:pt x="215" y="973"/>
                    </a:lnTo>
                    <a:lnTo>
                      <a:pt x="221" y="1202"/>
                    </a:lnTo>
                    <a:lnTo>
                      <a:pt x="221" y="1425"/>
                    </a:lnTo>
                    <a:lnTo>
                      <a:pt x="226" y="1637"/>
                    </a:lnTo>
                    <a:lnTo>
                      <a:pt x="232" y="1829"/>
                    </a:lnTo>
                    <a:lnTo>
                      <a:pt x="232" y="1988"/>
                    </a:lnTo>
                    <a:lnTo>
                      <a:pt x="238" y="2121"/>
                    </a:lnTo>
                    <a:lnTo>
                      <a:pt x="238" y="2206"/>
                    </a:lnTo>
                    <a:lnTo>
                      <a:pt x="243" y="2249"/>
                    </a:lnTo>
                    <a:lnTo>
                      <a:pt x="243" y="2254"/>
                    </a:lnTo>
                    <a:lnTo>
                      <a:pt x="249" y="2212"/>
                    </a:lnTo>
                    <a:lnTo>
                      <a:pt x="255" y="2126"/>
                    </a:lnTo>
                    <a:lnTo>
                      <a:pt x="255" y="1999"/>
                    </a:lnTo>
                    <a:lnTo>
                      <a:pt x="260" y="1839"/>
                    </a:lnTo>
                    <a:lnTo>
                      <a:pt x="260" y="1648"/>
                    </a:lnTo>
                    <a:lnTo>
                      <a:pt x="266" y="1435"/>
                    </a:lnTo>
                    <a:lnTo>
                      <a:pt x="272" y="1218"/>
                    </a:lnTo>
                    <a:lnTo>
                      <a:pt x="272" y="994"/>
                    </a:lnTo>
                    <a:lnTo>
                      <a:pt x="277" y="771"/>
                    </a:lnTo>
                    <a:lnTo>
                      <a:pt x="277" y="564"/>
                    </a:lnTo>
                    <a:lnTo>
                      <a:pt x="283" y="383"/>
                    </a:lnTo>
                    <a:lnTo>
                      <a:pt x="283" y="229"/>
                    </a:lnTo>
                    <a:lnTo>
                      <a:pt x="289" y="112"/>
                    </a:lnTo>
                    <a:lnTo>
                      <a:pt x="294" y="38"/>
                    </a:lnTo>
                    <a:lnTo>
                      <a:pt x="294" y="0"/>
                    </a:lnTo>
                    <a:lnTo>
                      <a:pt x="300" y="11"/>
                    </a:lnTo>
                    <a:lnTo>
                      <a:pt x="300" y="69"/>
                    </a:lnTo>
                    <a:lnTo>
                      <a:pt x="306" y="165"/>
                    </a:lnTo>
                    <a:lnTo>
                      <a:pt x="306" y="303"/>
                    </a:lnTo>
                    <a:lnTo>
                      <a:pt x="311" y="473"/>
                    </a:lnTo>
                    <a:lnTo>
                      <a:pt x="323" y="665"/>
                    </a:lnTo>
                    <a:lnTo>
                      <a:pt x="323" y="883"/>
                    </a:lnTo>
                    <a:lnTo>
                      <a:pt x="328" y="1106"/>
                    </a:lnTo>
                    <a:lnTo>
                      <a:pt x="328" y="1334"/>
                    </a:lnTo>
                    <a:lnTo>
                      <a:pt x="334" y="1547"/>
                    </a:lnTo>
                    <a:lnTo>
                      <a:pt x="340" y="1749"/>
                    </a:lnTo>
                    <a:lnTo>
                      <a:pt x="340" y="1925"/>
                    </a:lnTo>
                    <a:lnTo>
                      <a:pt x="345" y="2068"/>
                    </a:lnTo>
                    <a:lnTo>
                      <a:pt x="345" y="2174"/>
                    </a:lnTo>
                    <a:lnTo>
                      <a:pt x="351" y="2238"/>
                    </a:lnTo>
                    <a:lnTo>
                      <a:pt x="351" y="2254"/>
                    </a:lnTo>
                    <a:lnTo>
                      <a:pt x="357" y="2233"/>
                    </a:lnTo>
                    <a:lnTo>
                      <a:pt x="362" y="2164"/>
                    </a:lnTo>
                    <a:lnTo>
                      <a:pt x="362" y="2052"/>
                    </a:lnTo>
                    <a:lnTo>
                      <a:pt x="368" y="1909"/>
                    </a:lnTo>
                    <a:lnTo>
                      <a:pt x="368" y="1728"/>
                    </a:lnTo>
                    <a:lnTo>
                      <a:pt x="374" y="1526"/>
                    </a:lnTo>
                    <a:lnTo>
                      <a:pt x="374" y="1313"/>
                    </a:lnTo>
                    <a:lnTo>
                      <a:pt x="379" y="1085"/>
                    </a:lnTo>
                    <a:lnTo>
                      <a:pt x="385" y="861"/>
                    </a:lnTo>
                    <a:lnTo>
                      <a:pt x="385" y="649"/>
                    </a:lnTo>
                    <a:lnTo>
                      <a:pt x="391" y="452"/>
                    </a:lnTo>
                    <a:lnTo>
                      <a:pt x="391" y="287"/>
                    </a:lnTo>
                    <a:lnTo>
                      <a:pt x="396" y="154"/>
                    </a:lnTo>
                    <a:lnTo>
                      <a:pt x="402" y="64"/>
                    </a:lnTo>
                    <a:lnTo>
                      <a:pt x="402" y="6"/>
                    </a:lnTo>
                    <a:lnTo>
                      <a:pt x="408" y="0"/>
                    </a:lnTo>
                    <a:lnTo>
                      <a:pt x="408" y="43"/>
                    </a:lnTo>
                    <a:lnTo>
                      <a:pt x="414" y="123"/>
                    </a:lnTo>
                    <a:lnTo>
                      <a:pt x="414" y="245"/>
                    </a:lnTo>
                    <a:lnTo>
                      <a:pt x="419" y="399"/>
                    </a:lnTo>
                    <a:lnTo>
                      <a:pt x="425" y="585"/>
                    </a:lnTo>
                    <a:lnTo>
                      <a:pt x="425" y="792"/>
                    </a:lnTo>
                    <a:lnTo>
                      <a:pt x="431" y="1016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62"/>
              <p:cNvSpPr>
                <a:spLocks/>
              </p:cNvSpPr>
              <p:nvPr/>
            </p:nvSpPr>
            <p:spPr bwMode="auto">
              <a:xfrm>
                <a:off x="3215" y="1029"/>
                <a:ext cx="430" cy="2254"/>
              </a:xfrm>
              <a:custGeom>
                <a:avLst/>
                <a:gdLst/>
                <a:ahLst/>
                <a:cxnLst>
                  <a:cxn ang="0">
                    <a:pos x="5" y="1457"/>
                  </a:cxn>
                  <a:cxn ang="0">
                    <a:pos x="17" y="2015"/>
                  </a:cxn>
                  <a:cxn ang="0">
                    <a:pos x="22" y="2254"/>
                  </a:cxn>
                  <a:cxn ang="0">
                    <a:pos x="34" y="2111"/>
                  </a:cxn>
                  <a:cxn ang="0">
                    <a:pos x="45" y="1611"/>
                  </a:cxn>
                  <a:cxn ang="0">
                    <a:pos x="62" y="952"/>
                  </a:cxn>
                  <a:cxn ang="0">
                    <a:pos x="68" y="356"/>
                  </a:cxn>
                  <a:cxn ang="0">
                    <a:pos x="79" y="22"/>
                  </a:cxn>
                  <a:cxn ang="0">
                    <a:pos x="90" y="85"/>
                  </a:cxn>
                  <a:cxn ang="0">
                    <a:pos x="102" y="505"/>
                  </a:cxn>
                  <a:cxn ang="0">
                    <a:pos x="107" y="1143"/>
                  </a:cxn>
                  <a:cxn ang="0">
                    <a:pos x="119" y="1781"/>
                  </a:cxn>
                  <a:cxn ang="0">
                    <a:pos x="130" y="2190"/>
                  </a:cxn>
                  <a:cxn ang="0">
                    <a:pos x="136" y="2222"/>
                  </a:cxn>
                  <a:cxn ang="0">
                    <a:pos x="147" y="1882"/>
                  </a:cxn>
                  <a:cxn ang="0">
                    <a:pos x="158" y="1271"/>
                  </a:cxn>
                  <a:cxn ang="0">
                    <a:pos x="170" y="612"/>
                  </a:cxn>
                  <a:cxn ang="0">
                    <a:pos x="175" y="133"/>
                  </a:cxn>
                  <a:cxn ang="0">
                    <a:pos x="187" y="6"/>
                  </a:cxn>
                  <a:cxn ang="0">
                    <a:pos x="198" y="266"/>
                  </a:cxn>
                  <a:cxn ang="0">
                    <a:pos x="209" y="835"/>
                  </a:cxn>
                  <a:cxn ang="0">
                    <a:pos x="215" y="1499"/>
                  </a:cxn>
                  <a:cxn ang="0">
                    <a:pos x="232" y="2036"/>
                  </a:cxn>
                  <a:cxn ang="0">
                    <a:pos x="243" y="2254"/>
                  </a:cxn>
                  <a:cxn ang="0">
                    <a:pos x="255" y="2084"/>
                  </a:cxn>
                  <a:cxn ang="0">
                    <a:pos x="260" y="1579"/>
                  </a:cxn>
                  <a:cxn ang="0">
                    <a:pos x="272" y="915"/>
                  </a:cxn>
                  <a:cxn ang="0">
                    <a:pos x="283" y="325"/>
                  </a:cxn>
                  <a:cxn ang="0">
                    <a:pos x="294" y="16"/>
                  </a:cxn>
                  <a:cxn ang="0">
                    <a:pos x="300" y="96"/>
                  </a:cxn>
                  <a:cxn ang="0">
                    <a:pos x="311" y="537"/>
                  </a:cxn>
                  <a:cxn ang="0">
                    <a:pos x="323" y="1186"/>
                  </a:cxn>
                  <a:cxn ang="0">
                    <a:pos x="328" y="1813"/>
                  </a:cxn>
                  <a:cxn ang="0">
                    <a:pos x="340" y="2201"/>
                  </a:cxn>
                  <a:cxn ang="0">
                    <a:pos x="351" y="2217"/>
                  </a:cxn>
                  <a:cxn ang="0">
                    <a:pos x="362" y="1850"/>
                  </a:cxn>
                  <a:cxn ang="0">
                    <a:pos x="368" y="1233"/>
                  </a:cxn>
                  <a:cxn ang="0">
                    <a:pos x="379" y="580"/>
                  </a:cxn>
                  <a:cxn ang="0">
                    <a:pos x="391" y="117"/>
                  </a:cxn>
                  <a:cxn ang="0">
                    <a:pos x="408" y="6"/>
                  </a:cxn>
                  <a:cxn ang="0">
                    <a:pos x="413" y="293"/>
                  </a:cxn>
                  <a:cxn ang="0">
                    <a:pos x="425" y="867"/>
                  </a:cxn>
                </a:cxnLst>
                <a:rect l="0" t="0" r="r" b="b"/>
                <a:pathLst>
                  <a:path w="430" h="2254">
                    <a:moveTo>
                      <a:pt x="0" y="1016"/>
                    </a:moveTo>
                    <a:lnTo>
                      <a:pt x="0" y="1239"/>
                    </a:lnTo>
                    <a:lnTo>
                      <a:pt x="5" y="1457"/>
                    </a:lnTo>
                    <a:lnTo>
                      <a:pt x="5" y="1669"/>
                    </a:lnTo>
                    <a:lnTo>
                      <a:pt x="11" y="1855"/>
                    </a:lnTo>
                    <a:lnTo>
                      <a:pt x="17" y="2015"/>
                    </a:lnTo>
                    <a:lnTo>
                      <a:pt x="17" y="2137"/>
                    </a:lnTo>
                    <a:lnTo>
                      <a:pt x="22" y="2217"/>
                    </a:lnTo>
                    <a:lnTo>
                      <a:pt x="22" y="2254"/>
                    </a:lnTo>
                    <a:lnTo>
                      <a:pt x="28" y="2249"/>
                    </a:lnTo>
                    <a:lnTo>
                      <a:pt x="34" y="2201"/>
                    </a:lnTo>
                    <a:lnTo>
                      <a:pt x="34" y="2111"/>
                    </a:lnTo>
                    <a:lnTo>
                      <a:pt x="39" y="1972"/>
                    </a:lnTo>
                    <a:lnTo>
                      <a:pt x="39" y="1808"/>
                    </a:lnTo>
                    <a:lnTo>
                      <a:pt x="45" y="1611"/>
                    </a:lnTo>
                    <a:lnTo>
                      <a:pt x="45" y="1404"/>
                    </a:lnTo>
                    <a:lnTo>
                      <a:pt x="51" y="1180"/>
                    </a:lnTo>
                    <a:lnTo>
                      <a:pt x="62" y="952"/>
                    </a:lnTo>
                    <a:lnTo>
                      <a:pt x="62" y="734"/>
                    </a:lnTo>
                    <a:lnTo>
                      <a:pt x="68" y="532"/>
                    </a:lnTo>
                    <a:lnTo>
                      <a:pt x="68" y="356"/>
                    </a:lnTo>
                    <a:lnTo>
                      <a:pt x="73" y="208"/>
                    </a:lnTo>
                    <a:lnTo>
                      <a:pt x="73" y="96"/>
                    </a:lnTo>
                    <a:lnTo>
                      <a:pt x="79" y="22"/>
                    </a:lnTo>
                    <a:lnTo>
                      <a:pt x="85" y="0"/>
                    </a:lnTo>
                    <a:lnTo>
                      <a:pt x="85" y="16"/>
                    </a:lnTo>
                    <a:lnTo>
                      <a:pt x="90" y="85"/>
                    </a:lnTo>
                    <a:lnTo>
                      <a:pt x="90" y="186"/>
                    </a:lnTo>
                    <a:lnTo>
                      <a:pt x="96" y="330"/>
                    </a:lnTo>
                    <a:lnTo>
                      <a:pt x="102" y="505"/>
                    </a:lnTo>
                    <a:lnTo>
                      <a:pt x="102" y="707"/>
                    </a:lnTo>
                    <a:lnTo>
                      <a:pt x="107" y="920"/>
                    </a:lnTo>
                    <a:lnTo>
                      <a:pt x="107" y="1143"/>
                    </a:lnTo>
                    <a:lnTo>
                      <a:pt x="113" y="1372"/>
                    </a:lnTo>
                    <a:lnTo>
                      <a:pt x="113" y="1584"/>
                    </a:lnTo>
                    <a:lnTo>
                      <a:pt x="119" y="1781"/>
                    </a:lnTo>
                    <a:lnTo>
                      <a:pt x="124" y="1956"/>
                    </a:lnTo>
                    <a:lnTo>
                      <a:pt x="124" y="2089"/>
                    </a:lnTo>
                    <a:lnTo>
                      <a:pt x="130" y="2190"/>
                    </a:lnTo>
                    <a:lnTo>
                      <a:pt x="130" y="2243"/>
                    </a:lnTo>
                    <a:lnTo>
                      <a:pt x="136" y="2254"/>
                    </a:lnTo>
                    <a:lnTo>
                      <a:pt x="136" y="2222"/>
                    </a:lnTo>
                    <a:lnTo>
                      <a:pt x="141" y="2153"/>
                    </a:lnTo>
                    <a:lnTo>
                      <a:pt x="147" y="2031"/>
                    </a:lnTo>
                    <a:lnTo>
                      <a:pt x="147" y="1882"/>
                    </a:lnTo>
                    <a:lnTo>
                      <a:pt x="153" y="1696"/>
                    </a:lnTo>
                    <a:lnTo>
                      <a:pt x="153" y="1494"/>
                    </a:lnTo>
                    <a:lnTo>
                      <a:pt x="158" y="1271"/>
                    </a:lnTo>
                    <a:lnTo>
                      <a:pt x="164" y="1047"/>
                    </a:lnTo>
                    <a:lnTo>
                      <a:pt x="164" y="824"/>
                    </a:lnTo>
                    <a:lnTo>
                      <a:pt x="170" y="612"/>
                    </a:lnTo>
                    <a:lnTo>
                      <a:pt x="170" y="426"/>
                    </a:lnTo>
                    <a:lnTo>
                      <a:pt x="175" y="261"/>
                    </a:lnTo>
                    <a:lnTo>
                      <a:pt x="175" y="133"/>
                    </a:lnTo>
                    <a:lnTo>
                      <a:pt x="181" y="53"/>
                    </a:lnTo>
                    <a:lnTo>
                      <a:pt x="187" y="0"/>
                    </a:lnTo>
                    <a:lnTo>
                      <a:pt x="187" y="6"/>
                    </a:lnTo>
                    <a:lnTo>
                      <a:pt x="192" y="53"/>
                    </a:lnTo>
                    <a:lnTo>
                      <a:pt x="192" y="139"/>
                    </a:lnTo>
                    <a:lnTo>
                      <a:pt x="198" y="266"/>
                    </a:lnTo>
                    <a:lnTo>
                      <a:pt x="198" y="431"/>
                    </a:lnTo>
                    <a:lnTo>
                      <a:pt x="204" y="617"/>
                    </a:lnTo>
                    <a:lnTo>
                      <a:pt x="209" y="835"/>
                    </a:lnTo>
                    <a:lnTo>
                      <a:pt x="209" y="1053"/>
                    </a:lnTo>
                    <a:lnTo>
                      <a:pt x="215" y="1276"/>
                    </a:lnTo>
                    <a:lnTo>
                      <a:pt x="215" y="1499"/>
                    </a:lnTo>
                    <a:lnTo>
                      <a:pt x="221" y="1701"/>
                    </a:lnTo>
                    <a:lnTo>
                      <a:pt x="232" y="1882"/>
                    </a:lnTo>
                    <a:lnTo>
                      <a:pt x="232" y="2036"/>
                    </a:lnTo>
                    <a:lnTo>
                      <a:pt x="238" y="2153"/>
                    </a:lnTo>
                    <a:lnTo>
                      <a:pt x="238" y="2227"/>
                    </a:lnTo>
                    <a:lnTo>
                      <a:pt x="243" y="2254"/>
                    </a:lnTo>
                    <a:lnTo>
                      <a:pt x="243" y="2243"/>
                    </a:lnTo>
                    <a:lnTo>
                      <a:pt x="249" y="2185"/>
                    </a:lnTo>
                    <a:lnTo>
                      <a:pt x="255" y="2084"/>
                    </a:lnTo>
                    <a:lnTo>
                      <a:pt x="255" y="1951"/>
                    </a:lnTo>
                    <a:lnTo>
                      <a:pt x="260" y="1776"/>
                    </a:lnTo>
                    <a:lnTo>
                      <a:pt x="260" y="1579"/>
                    </a:lnTo>
                    <a:lnTo>
                      <a:pt x="266" y="1366"/>
                    </a:lnTo>
                    <a:lnTo>
                      <a:pt x="266" y="1138"/>
                    </a:lnTo>
                    <a:lnTo>
                      <a:pt x="272" y="915"/>
                    </a:lnTo>
                    <a:lnTo>
                      <a:pt x="277" y="702"/>
                    </a:lnTo>
                    <a:lnTo>
                      <a:pt x="277" y="500"/>
                    </a:lnTo>
                    <a:lnTo>
                      <a:pt x="283" y="325"/>
                    </a:lnTo>
                    <a:lnTo>
                      <a:pt x="283" y="181"/>
                    </a:lnTo>
                    <a:lnTo>
                      <a:pt x="289" y="80"/>
                    </a:lnTo>
                    <a:lnTo>
                      <a:pt x="294" y="16"/>
                    </a:lnTo>
                    <a:lnTo>
                      <a:pt x="294" y="0"/>
                    </a:lnTo>
                    <a:lnTo>
                      <a:pt x="300" y="22"/>
                    </a:lnTo>
                    <a:lnTo>
                      <a:pt x="300" y="96"/>
                    </a:lnTo>
                    <a:lnTo>
                      <a:pt x="306" y="213"/>
                    </a:lnTo>
                    <a:lnTo>
                      <a:pt x="306" y="362"/>
                    </a:lnTo>
                    <a:lnTo>
                      <a:pt x="311" y="537"/>
                    </a:lnTo>
                    <a:lnTo>
                      <a:pt x="317" y="739"/>
                    </a:lnTo>
                    <a:lnTo>
                      <a:pt x="317" y="957"/>
                    </a:lnTo>
                    <a:lnTo>
                      <a:pt x="323" y="1186"/>
                    </a:lnTo>
                    <a:lnTo>
                      <a:pt x="323" y="1409"/>
                    </a:lnTo>
                    <a:lnTo>
                      <a:pt x="328" y="1616"/>
                    </a:lnTo>
                    <a:lnTo>
                      <a:pt x="328" y="1813"/>
                    </a:lnTo>
                    <a:lnTo>
                      <a:pt x="334" y="1978"/>
                    </a:lnTo>
                    <a:lnTo>
                      <a:pt x="340" y="2111"/>
                    </a:lnTo>
                    <a:lnTo>
                      <a:pt x="340" y="2201"/>
                    </a:lnTo>
                    <a:lnTo>
                      <a:pt x="345" y="2249"/>
                    </a:lnTo>
                    <a:lnTo>
                      <a:pt x="345" y="2254"/>
                    </a:lnTo>
                    <a:lnTo>
                      <a:pt x="351" y="2217"/>
                    </a:lnTo>
                    <a:lnTo>
                      <a:pt x="357" y="2132"/>
                    </a:lnTo>
                    <a:lnTo>
                      <a:pt x="357" y="2010"/>
                    </a:lnTo>
                    <a:lnTo>
                      <a:pt x="362" y="1850"/>
                    </a:lnTo>
                    <a:lnTo>
                      <a:pt x="362" y="1664"/>
                    </a:lnTo>
                    <a:lnTo>
                      <a:pt x="368" y="1451"/>
                    </a:lnTo>
                    <a:lnTo>
                      <a:pt x="368" y="1233"/>
                    </a:lnTo>
                    <a:lnTo>
                      <a:pt x="374" y="1010"/>
                    </a:lnTo>
                    <a:lnTo>
                      <a:pt x="379" y="787"/>
                    </a:lnTo>
                    <a:lnTo>
                      <a:pt x="379" y="580"/>
                    </a:lnTo>
                    <a:lnTo>
                      <a:pt x="385" y="399"/>
                    </a:lnTo>
                    <a:lnTo>
                      <a:pt x="385" y="240"/>
                    </a:lnTo>
                    <a:lnTo>
                      <a:pt x="391" y="117"/>
                    </a:lnTo>
                    <a:lnTo>
                      <a:pt x="391" y="43"/>
                    </a:lnTo>
                    <a:lnTo>
                      <a:pt x="402" y="0"/>
                    </a:lnTo>
                    <a:lnTo>
                      <a:pt x="408" y="6"/>
                    </a:lnTo>
                    <a:lnTo>
                      <a:pt x="408" y="64"/>
                    </a:lnTo>
                    <a:lnTo>
                      <a:pt x="413" y="154"/>
                    </a:lnTo>
                    <a:lnTo>
                      <a:pt x="413" y="293"/>
                    </a:lnTo>
                    <a:lnTo>
                      <a:pt x="419" y="457"/>
                    </a:lnTo>
                    <a:lnTo>
                      <a:pt x="425" y="649"/>
                    </a:lnTo>
                    <a:lnTo>
                      <a:pt x="425" y="867"/>
                    </a:lnTo>
                    <a:lnTo>
                      <a:pt x="430" y="1090"/>
                    </a:lnTo>
                    <a:lnTo>
                      <a:pt x="430" y="131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63"/>
              <p:cNvSpPr>
                <a:spLocks/>
              </p:cNvSpPr>
              <p:nvPr/>
            </p:nvSpPr>
            <p:spPr bwMode="auto">
              <a:xfrm>
                <a:off x="3645" y="1029"/>
                <a:ext cx="431" cy="2254"/>
              </a:xfrm>
              <a:custGeom>
                <a:avLst/>
                <a:gdLst/>
                <a:ahLst/>
                <a:cxnLst>
                  <a:cxn ang="0">
                    <a:pos x="6" y="1733"/>
                  </a:cxn>
                  <a:cxn ang="0">
                    <a:pos x="17" y="2169"/>
                  </a:cxn>
                  <a:cxn ang="0">
                    <a:pos x="29" y="2238"/>
                  </a:cxn>
                  <a:cxn ang="0">
                    <a:pos x="40" y="1919"/>
                  </a:cxn>
                  <a:cxn ang="0">
                    <a:pos x="46" y="1329"/>
                  </a:cxn>
                  <a:cxn ang="0">
                    <a:pos x="57" y="659"/>
                  </a:cxn>
                  <a:cxn ang="0">
                    <a:pos x="68" y="160"/>
                  </a:cxn>
                  <a:cxn ang="0">
                    <a:pos x="80" y="0"/>
                  </a:cxn>
                  <a:cxn ang="0">
                    <a:pos x="85" y="234"/>
                  </a:cxn>
                  <a:cxn ang="0">
                    <a:pos x="97" y="776"/>
                  </a:cxn>
                  <a:cxn ang="0">
                    <a:pos x="108" y="1441"/>
                  </a:cxn>
                  <a:cxn ang="0">
                    <a:pos x="119" y="2004"/>
                  </a:cxn>
                  <a:cxn ang="0">
                    <a:pos x="125" y="2254"/>
                  </a:cxn>
                  <a:cxn ang="0">
                    <a:pos x="142" y="2116"/>
                  </a:cxn>
                  <a:cxn ang="0">
                    <a:pos x="153" y="1632"/>
                  </a:cxn>
                  <a:cxn ang="0">
                    <a:pos x="159" y="968"/>
                  </a:cxn>
                  <a:cxn ang="0">
                    <a:pos x="170" y="367"/>
                  </a:cxn>
                  <a:cxn ang="0">
                    <a:pos x="182" y="27"/>
                  </a:cxn>
                  <a:cxn ang="0">
                    <a:pos x="193" y="75"/>
                  </a:cxn>
                  <a:cxn ang="0">
                    <a:pos x="199" y="489"/>
                  </a:cxn>
                  <a:cxn ang="0">
                    <a:pos x="210" y="1127"/>
                  </a:cxn>
                  <a:cxn ang="0">
                    <a:pos x="222" y="1765"/>
                  </a:cxn>
                  <a:cxn ang="0">
                    <a:pos x="233" y="2180"/>
                  </a:cxn>
                  <a:cxn ang="0">
                    <a:pos x="239" y="2227"/>
                  </a:cxn>
                  <a:cxn ang="0">
                    <a:pos x="250" y="1893"/>
                  </a:cxn>
                  <a:cxn ang="0">
                    <a:pos x="261" y="1287"/>
                  </a:cxn>
                  <a:cxn ang="0">
                    <a:pos x="273" y="628"/>
                  </a:cxn>
                  <a:cxn ang="0">
                    <a:pos x="278" y="144"/>
                  </a:cxn>
                  <a:cxn ang="0">
                    <a:pos x="290" y="0"/>
                  </a:cxn>
                  <a:cxn ang="0">
                    <a:pos x="301" y="255"/>
                  </a:cxn>
                  <a:cxn ang="0">
                    <a:pos x="318" y="808"/>
                  </a:cxn>
                  <a:cxn ang="0">
                    <a:pos x="324" y="1483"/>
                  </a:cxn>
                  <a:cxn ang="0">
                    <a:pos x="335" y="2026"/>
                  </a:cxn>
                  <a:cxn ang="0">
                    <a:pos x="346" y="2254"/>
                  </a:cxn>
                  <a:cxn ang="0">
                    <a:pos x="352" y="2095"/>
                  </a:cxn>
                  <a:cxn ang="0">
                    <a:pos x="363" y="1595"/>
                  </a:cxn>
                  <a:cxn ang="0">
                    <a:pos x="375" y="931"/>
                  </a:cxn>
                  <a:cxn ang="0">
                    <a:pos x="386" y="335"/>
                  </a:cxn>
                  <a:cxn ang="0">
                    <a:pos x="392" y="16"/>
                  </a:cxn>
                  <a:cxn ang="0">
                    <a:pos x="403" y="91"/>
                  </a:cxn>
                  <a:cxn ang="0">
                    <a:pos x="414" y="527"/>
                  </a:cxn>
                  <a:cxn ang="0">
                    <a:pos x="426" y="1170"/>
                  </a:cxn>
                </a:cxnLst>
                <a:rect l="0" t="0" r="r" b="b"/>
                <a:pathLst>
                  <a:path w="431" h="2254">
                    <a:moveTo>
                      <a:pt x="0" y="1319"/>
                    </a:moveTo>
                    <a:lnTo>
                      <a:pt x="6" y="1531"/>
                    </a:lnTo>
                    <a:lnTo>
                      <a:pt x="6" y="1733"/>
                    </a:lnTo>
                    <a:lnTo>
                      <a:pt x="12" y="1909"/>
                    </a:lnTo>
                    <a:lnTo>
                      <a:pt x="17" y="2057"/>
                    </a:lnTo>
                    <a:lnTo>
                      <a:pt x="17" y="2169"/>
                    </a:lnTo>
                    <a:lnTo>
                      <a:pt x="23" y="2233"/>
                    </a:lnTo>
                    <a:lnTo>
                      <a:pt x="23" y="2254"/>
                    </a:lnTo>
                    <a:lnTo>
                      <a:pt x="29" y="2238"/>
                    </a:lnTo>
                    <a:lnTo>
                      <a:pt x="29" y="2174"/>
                    </a:lnTo>
                    <a:lnTo>
                      <a:pt x="34" y="2063"/>
                    </a:lnTo>
                    <a:lnTo>
                      <a:pt x="40" y="1919"/>
                    </a:lnTo>
                    <a:lnTo>
                      <a:pt x="40" y="1744"/>
                    </a:lnTo>
                    <a:lnTo>
                      <a:pt x="46" y="1542"/>
                    </a:lnTo>
                    <a:lnTo>
                      <a:pt x="46" y="1329"/>
                    </a:lnTo>
                    <a:lnTo>
                      <a:pt x="51" y="1101"/>
                    </a:lnTo>
                    <a:lnTo>
                      <a:pt x="57" y="877"/>
                    </a:lnTo>
                    <a:lnTo>
                      <a:pt x="57" y="659"/>
                    </a:lnTo>
                    <a:lnTo>
                      <a:pt x="63" y="468"/>
                    </a:lnTo>
                    <a:lnTo>
                      <a:pt x="63" y="298"/>
                    </a:lnTo>
                    <a:lnTo>
                      <a:pt x="68" y="160"/>
                    </a:lnTo>
                    <a:lnTo>
                      <a:pt x="68" y="69"/>
                    </a:lnTo>
                    <a:lnTo>
                      <a:pt x="74" y="11"/>
                    </a:lnTo>
                    <a:lnTo>
                      <a:pt x="80" y="0"/>
                    </a:lnTo>
                    <a:lnTo>
                      <a:pt x="80" y="38"/>
                    </a:lnTo>
                    <a:lnTo>
                      <a:pt x="85" y="112"/>
                    </a:lnTo>
                    <a:lnTo>
                      <a:pt x="85" y="234"/>
                    </a:lnTo>
                    <a:lnTo>
                      <a:pt x="91" y="388"/>
                    </a:lnTo>
                    <a:lnTo>
                      <a:pt x="91" y="569"/>
                    </a:lnTo>
                    <a:lnTo>
                      <a:pt x="97" y="776"/>
                    </a:lnTo>
                    <a:lnTo>
                      <a:pt x="102" y="1000"/>
                    </a:lnTo>
                    <a:lnTo>
                      <a:pt x="102" y="1223"/>
                    </a:lnTo>
                    <a:lnTo>
                      <a:pt x="108" y="1441"/>
                    </a:lnTo>
                    <a:lnTo>
                      <a:pt x="108" y="1653"/>
                    </a:lnTo>
                    <a:lnTo>
                      <a:pt x="114" y="1845"/>
                    </a:lnTo>
                    <a:lnTo>
                      <a:pt x="119" y="2004"/>
                    </a:lnTo>
                    <a:lnTo>
                      <a:pt x="119" y="2126"/>
                    </a:lnTo>
                    <a:lnTo>
                      <a:pt x="125" y="2212"/>
                    </a:lnTo>
                    <a:lnTo>
                      <a:pt x="125" y="2254"/>
                    </a:lnTo>
                    <a:lnTo>
                      <a:pt x="131" y="2249"/>
                    </a:lnTo>
                    <a:lnTo>
                      <a:pt x="131" y="2206"/>
                    </a:lnTo>
                    <a:lnTo>
                      <a:pt x="142" y="2116"/>
                    </a:lnTo>
                    <a:lnTo>
                      <a:pt x="148" y="1988"/>
                    </a:lnTo>
                    <a:lnTo>
                      <a:pt x="148" y="1824"/>
                    </a:lnTo>
                    <a:lnTo>
                      <a:pt x="153" y="1632"/>
                    </a:lnTo>
                    <a:lnTo>
                      <a:pt x="153" y="1420"/>
                    </a:lnTo>
                    <a:lnTo>
                      <a:pt x="159" y="1196"/>
                    </a:lnTo>
                    <a:lnTo>
                      <a:pt x="159" y="968"/>
                    </a:lnTo>
                    <a:lnTo>
                      <a:pt x="165" y="750"/>
                    </a:lnTo>
                    <a:lnTo>
                      <a:pt x="170" y="548"/>
                    </a:lnTo>
                    <a:lnTo>
                      <a:pt x="170" y="367"/>
                    </a:lnTo>
                    <a:lnTo>
                      <a:pt x="176" y="218"/>
                    </a:lnTo>
                    <a:lnTo>
                      <a:pt x="176" y="101"/>
                    </a:lnTo>
                    <a:lnTo>
                      <a:pt x="182" y="27"/>
                    </a:lnTo>
                    <a:lnTo>
                      <a:pt x="188" y="0"/>
                    </a:lnTo>
                    <a:lnTo>
                      <a:pt x="188" y="11"/>
                    </a:lnTo>
                    <a:lnTo>
                      <a:pt x="193" y="75"/>
                    </a:lnTo>
                    <a:lnTo>
                      <a:pt x="193" y="176"/>
                    </a:lnTo>
                    <a:lnTo>
                      <a:pt x="199" y="314"/>
                    </a:lnTo>
                    <a:lnTo>
                      <a:pt x="199" y="489"/>
                    </a:lnTo>
                    <a:lnTo>
                      <a:pt x="205" y="691"/>
                    </a:lnTo>
                    <a:lnTo>
                      <a:pt x="210" y="904"/>
                    </a:lnTo>
                    <a:lnTo>
                      <a:pt x="210" y="1127"/>
                    </a:lnTo>
                    <a:lnTo>
                      <a:pt x="216" y="1356"/>
                    </a:lnTo>
                    <a:lnTo>
                      <a:pt x="216" y="1568"/>
                    </a:lnTo>
                    <a:lnTo>
                      <a:pt x="222" y="1765"/>
                    </a:lnTo>
                    <a:lnTo>
                      <a:pt x="222" y="1935"/>
                    </a:lnTo>
                    <a:lnTo>
                      <a:pt x="227" y="2079"/>
                    </a:lnTo>
                    <a:lnTo>
                      <a:pt x="233" y="2180"/>
                    </a:lnTo>
                    <a:lnTo>
                      <a:pt x="233" y="2238"/>
                    </a:lnTo>
                    <a:lnTo>
                      <a:pt x="239" y="2254"/>
                    </a:lnTo>
                    <a:lnTo>
                      <a:pt x="239" y="2227"/>
                    </a:lnTo>
                    <a:lnTo>
                      <a:pt x="244" y="2158"/>
                    </a:lnTo>
                    <a:lnTo>
                      <a:pt x="250" y="2041"/>
                    </a:lnTo>
                    <a:lnTo>
                      <a:pt x="250" y="1893"/>
                    </a:lnTo>
                    <a:lnTo>
                      <a:pt x="256" y="1712"/>
                    </a:lnTo>
                    <a:lnTo>
                      <a:pt x="256" y="1510"/>
                    </a:lnTo>
                    <a:lnTo>
                      <a:pt x="261" y="1287"/>
                    </a:lnTo>
                    <a:lnTo>
                      <a:pt x="261" y="1063"/>
                    </a:lnTo>
                    <a:lnTo>
                      <a:pt x="267" y="845"/>
                    </a:lnTo>
                    <a:lnTo>
                      <a:pt x="273" y="628"/>
                    </a:lnTo>
                    <a:lnTo>
                      <a:pt x="273" y="436"/>
                    </a:lnTo>
                    <a:lnTo>
                      <a:pt x="278" y="277"/>
                    </a:lnTo>
                    <a:lnTo>
                      <a:pt x="278" y="144"/>
                    </a:lnTo>
                    <a:lnTo>
                      <a:pt x="284" y="59"/>
                    </a:lnTo>
                    <a:lnTo>
                      <a:pt x="284" y="6"/>
                    </a:lnTo>
                    <a:lnTo>
                      <a:pt x="290" y="0"/>
                    </a:lnTo>
                    <a:lnTo>
                      <a:pt x="295" y="48"/>
                    </a:lnTo>
                    <a:lnTo>
                      <a:pt x="295" y="128"/>
                    </a:lnTo>
                    <a:lnTo>
                      <a:pt x="301" y="255"/>
                    </a:lnTo>
                    <a:lnTo>
                      <a:pt x="301" y="415"/>
                    </a:lnTo>
                    <a:lnTo>
                      <a:pt x="312" y="601"/>
                    </a:lnTo>
                    <a:lnTo>
                      <a:pt x="318" y="808"/>
                    </a:lnTo>
                    <a:lnTo>
                      <a:pt x="318" y="1037"/>
                    </a:lnTo>
                    <a:lnTo>
                      <a:pt x="324" y="1260"/>
                    </a:lnTo>
                    <a:lnTo>
                      <a:pt x="324" y="1483"/>
                    </a:lnTo>
                    <a:lnTo>
                      <a:pt x="329" y="1685"/>
                    </a:lnTo>
                    <a:lnTo>
                      <a:pt x="329" y="1871"/>
                    </a:lnTo>
                    <a:lnTo>
                      <a:pt x="335" y="2026"/>
                    </a:lnTo>
                    <a:lnTo>
                      <a:pt x="341" y="2148"/>
                    </a:lnTo>
                    <a:lnTo>
                      <a:pt x="341" y="2222"/>
                    </a:lnTo>
                    <a:lnTo>
                      <a:pt x="346" y="2254"/>
                    </a:lnTo>
                    <a:lnTo>
                      <a:pt x="346" y="2243"/>
                    </a:lnTo>
                    <a:lnTo>
                      <a:pt x="352" y="2190"/>
                    </a:lnTo>
                    <a:lnTo>
                      <a:pt x="352" y="2095"/>
                    </a:lnTo>
                    <a:lnTo>
                      <a:pt x="358" y="1962"/>
                    </a:lnTo>
                    <a:lnTo>
                      <a:pt x="363" y="1792"/>
                    </a:lnTo>
                    <a:lnTo>
                      <a:pt x="363" y="1595"/>
                    </a:lnTo>
                    <a:lnTo>
                      <a:pt x="369" y="1382"/>
                    </a:lnTo>
                    <a:lnTo>
                      <a:pt x="369" y="1159"/>
                    </a:lnTo>
                    <a:lnTo>
                      <a:pt x="375" y="931"/>
                    </a:lnTo>
                    <a:lnTo>
                      <a:pt x="380" y="718"/>
                    </a:lnTo>
                    <a:lnTo>
                      <a:pt x="380" y="516"/>
                    </a:lnTo>
                    <a:lnTo>
                      <a:pt x="386" y="335"/>
                    </a:lnTo>
                    <a:lnTo>
                      <a:pt x="386" y="197"/>
                    </a:lnTo>
                    <a:lnTo>
                      <a:pt x="392" y="85"/>
                    </a:lnTo>
                    <a:lnTo>
                      <a:pt x="392" y="16"/>
                    </a:lnTo>
                    <a:lnTo>
                      <a:pt x="397" y="0"/>
                    </a:lnTo>
                    <a:lnTo>
                      <a:pt x="403" y="22"/>
                    </a:lnTo>
                    <a:lnTo>
                      <a:pt x="403" y="91"/>
                    </a:lnTo>
                    <a:lnTo>
                      <a:pt x="409" y="202"/>
                    </a:lnTo>
                    <a:lnTo>
                      <a:pt x="409" y="340"/>
                    </a:lnTo>
                    <a:lnTo>
                      <a:pt x="414" y="527"/>
                    </a:lnTo>
                    <a:lnTo>
                      <a:pt x="414" y="723"/>
                    </a:lnTo>
                    <a:lnTo>
                      <a:pt x="420" y="941"/>
                    </a:lnTo>
                    <a:lnTo>
                      <a:pt x="426" y="1170"/>
                    </a:lnTo>
                    <a:lnTo>
                      <a:pt x="426" y="1388"/>
                    </a:lnTo>
                    <a:lnTo>
                      <a:pt x="431" y="160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64"/>
              <p:cNvSpPr>
                <a:spLocks/>
              </p:cNvSpPr>
              <p:nvPr/>
            </p:nvSpPr>
            <p:spPr bwMode="auto">
              <a:xfrm>
                <a:off x="4076" y="1029"/>
                <a:ext cx="431" cy="2254"/>
              </a:xfrm>
              <a:custGeom>
                <a:avLst/>
                <a:gdLst/>
                <a:ahLst/>
                <a:cxnLst>
                  <a:cxn ang="0">
                    <a:pos x="6" y="1967"/>
                  </a:cxn>
                  <a:cxn ang="0">
                    <a:pos x="17" y="2249"/>
                  </a:cxn>
                  <a:cxn ang="0">
                    <a:pos x="23" y="2142"/>
                  </a:cxn>
                  <a:cxn ang="0">
                    <a:pos x="34" y="1680"/>
                  </a:cxn>
                  <a:cxn ang="0">
                    <a:pos x="51" y="1026"/>
                  </a:cxn>
                  <a:cxn ang="0">
                    <a:pos x="63" y="410"/>
                  </a:cxn>
                  <a:cxn ang="0">
                    <a:pos x="68" y="43"/>
                  </a:cxn>
                  <a:cxn ang="0">
                    <a:pos x="80" y="59"/>
                  </a:cxn>
                  <a:cxn ang="0">
                    <a:pos x="91" y="447"/>
                  </a:cxn>
                  <a:cxn ang="0">
                    <a:pos x="102" y="1074"/>
                  </a:cxn>
                  <a:cxn ang="0">
                    <a:pos x="108" y="1717"/>
                  </a:cxn>
                  <a:cxn ang="0">
                    <a:pos x="119" y="2164"/>
                  </a:cxn>
                  <a:cxn ang="0">
                    <a:pos x="131" y="2238"/>
                  </a:cxn>
                  <a:cxn ang="0">
                    <a:pos x="142" y="1930"/>
                  </a:cxn>
                  <a:cxn ang="0">
                    <a:pos x="148" y="1345"/>
                  </a:cxn>
                  <a:cxn ang="0">
                    <a:pos x="159" y="681"/>
                  </a:cxn>
                  <a:cxn ang="0">
                    <a:pos x="170" y="170"/>
                  </a:cxn>
                  <a:cxn ang="0">
                    <a:pos x="176" y="0"/>
                  </a:cxn>
                  <a:cxn ang="0">
                    <a:pos x="187" y="224"/>
                  </a:cxn>
                  <a:cxn ang="0">
                    <a:pos x="199" y="760"/>
                  </a:cxn>
                  <a:cxn ang="0">
                    <a:pos x="210" y="1425"/>
                  </a:cxn>
                  <a:cxn ang="0">
                    <a:pos x="221" y="1994"/>
                  </a:cxn>
                  <a:cxn ang="0">
                    <a:pos x="233" y="2249"/>
                  </a:cxn>
                  <a:cxn ang="0">
                    <a:pos x="244" y="2126"/>
                  </a:cxn>
                  <a:cxn ang="0">
                    <a:pos x="255" y="1648"/>
                  </a:cxn>
                  <a:cxn ang="0">
                    <a:pos x="261" y="984"/>
                  </a:cxn>
                  <a:cxn ang="0">
                    <a:pos x="272" y="383"/>
                  </a:cxn>
                  <a:cxn ang="0">
                    <a:pos x="284" y="38"/>
                  </a:cxn>
                  <a:cxn ang="0">
                    <a:pos x="295" y="69"/>
                  </a:cxn>
                  <a:cxn ang="0">
                    <a:pos x="301" y="473"/>
                  </a:cxn>
                  <a:cxn ang="0">
                    <a:pos x="312" y="1111"/>
                  </a:cxn>
                  <a:cxn ang="0">
                    <a:pos x="323" y="1749"/>
                  </a:cxn>
                  <a:cxn ang="0">
                    <a:pos x="335" y="2174"/>
                  </a:cxn>
                  <a:cxn ang="0">
                    <a:pos x="340" y="2233"/>
                  </a:cxn>
                  <a:cxn ang="0">
                    <a:pos x="352" y="1903"/>
                  </a:cxn>
                  <a:cxn ang="0">
                    <a:pos x="363" y="1303"/>
                  </a:cxn>
                  <a:cxn ang="0">
                    <a:pos x="369" y="643"/>
                  </a:cxn>
                  <a:cxn ang="0">
                    <a:pos x="380" y="154"/>
                  </a:cxn>
                  <a:cxn ang="0">
                    <a:pos x="397" y="0"/>
                  </a:cxn>
                  <a:cxn ang="0">
                    <a:pos x="409" y="245"/>
                  </a:cxn>
                  <a:cxn ang="0">
                    <a:pos x="414" y="792"/>
                  </a:cxn>
                  <a:cxn ang="0">
                    <a:pos x="426" y="1462"/>
                  </a:cxn>
                </a:cxnLst>
                <a:rect l="0" t="0" r="r" b="b"/>
                <a:pathLst>
                  <a:path w="431" h="2254">
                    <a:moveTo>
                      <a:pt x="0" y="1600"/>
                    </a:moveTo>
                    <a:lnTo>
                      <a:pt x="0" y="1802"/>
                    </a:lnTo>
                    <a:lnTo>
                      <a:pt x="6" y="1967"/>
                    </a:lnTo>
                    <a:lnTo>
                      <a:pt x="12" y="2095"/>
                    </a:lnTo>
                    <a:lnTo>
                      <a:pt x="12" y="2196"/>
                    </a:lnTo>
                    <a:lnTo>
                      <a:pt x="17" y="2249"/>
                    </a:lnTo>
                    <a:lnTo>
                      <a:pt x="17" y="2254"/>
                    </a:lnTo>
                    <a:lnTo>
                      <a:pt x="23" y="2217"/>
                    </a:lnTo>
                    <a:lnTo>
                      <a:pt x="23" y="2142"/>
                    </a:lnTo>
                    <a:lnTo>
                      <a:pt x="29" y="2020"/>
                    </a:lnTo>
                    <a:lnTo>
                      <a:pt x="34" y="1866"/>
                    </a:lnTo>
                    <a:lnTo>
                      <a:pt x="34" y="1680"/>
                    </a:lnTo>
                    <a:lnTo>
                      <a:pt x="40" y="1473"/>
                    </a:lnTo>
                    <a:lnTo>
                      <a:pt x="40" y="1249"/>
                    </a:lnTo>
                    <a:lnTo>
                      <a:pt x="51" y="1026"/>
                    </a:lnTo>
                    <a:lnTo>
                      <a:pt x="51" y="803"/>
                    </a:lnTo>
                    <a:lnTo>
                      <a:pt x="57" y="596"/>
                    </a:lnTo>
                    <a:lnTo>
                      <a:pt x="63" y="410"/>
                    </a:lnTo>
                    <a:lnTo>
                      <a:pt x="63" y="250"/>
                    </a:lnTo>
                    <a:lnTo>
                      <a:pt x="68" y="128"/>
                    </a:lnTo>
                    <a:lnTo>
                      <a:pt x="68" y="43"/>
                    </a:lnTo>
                    <a:lnTo>
                      <a:pt x="74" y="0"/>
                    </a:lnTo>
                    <a:lnTo>
                      <a:pt x="80" y="6"/>
                    </a:lnTo>
                    <a:lnTo>
                      <a:pt x="80" y="59"/>
                    </a:lnTo>
                    <a:lnTo>
                      <a:pt x="85" y="149"/>
                    </a:lnTo>
                    <a:lnTo>
                      <a:pt x="85" y="282"/>
                    </a:lnTo>
                    <a:lnTo>
                      <a:pt x="91" y="447"/>
                    </a:lnTo>
                    <a:lnTo>
                      <a:pt x="91" y="638"/>
                    </a:lnTo>
                    <a:lnTo>
                      <a:pt x="97" y="851"/>
                    </a:lnTo>
                    <a:lnTo>
                      <a:pt x="102" y="1074"/>
                    </a:lnTo>
                    <a:lnTo>
                      <a:pt x="102" y="1297"/>
                    </a:lnTo>
                    <a:lnTo>
                      <a:pt x="108" y="1515"/>
                    </a:lnTo>
                    <a:lnTo>
                      <a:pt x="108" y="1717"/>
                    </a:lnTo>
                    <a:lnTo>
                      <a:pt x="114" y="1898"/>
                    </a:lnTo>
                    <a:lnTo>
                      <a:pt x="114" y="2047"/>
                    </a:lnTo>
                    <a:lnTo>
                      <a:pt x="119" y="2164"/>
                    </a:lnTo>
                    <a:lnTo>
                      <a:pt x="125" y="2227"/>
                    </a:lnTo>
                    <a:lnTo>
                      <a:pt x="125" y="2254"/>
                    </a:lnTo>
                    <a:lnTo>
                      <a:pt x="131" y="2238"/>
                    </a:lnTo>
                    <a:lnTo>
                      <a:pt x="131" y="2180"/>
                    </a:lnTo>
                    <a:lnTo>
                      <a:pt x="136" y="2073"/>
                    </a:lnTo>
                    <a:lnTo>
                      <a:pt x="142" y="1930"/>
                    </a:lnTo>
                    <a:lnTo>
                      <a:pt x="142" y="1760"/>
                    </a:lnTo>
                    <a:lnTo>
                      <a:pt x="148" y="1563"/>
                    </a:lnTo>
                    <a:lnTo>
                      <a:pt x="148" y="1345"/>
                    </a:lnTo>
                    <a:lnTo>
                      <a:pt x="153" y="1117"/>
                    </a:lnTo>
                    <a:lnTo>
                      <a:pt x="153" y="899"/>
                    </a:lnTo>
                    <a:lnTo>
                      <a:pt x="159" y="681"/>
                    </a:lnTo>
                    <a:lnTo>
                      <a:pt x="165" y="484"/>
                    </a:lnTo>
                    <a:lnTo>
                      <a:pt x="165" y="309"/>
                    </a:lnTo>
                    <a:lnTo>
                      <a:pt x="170" y="170"/>
                    </a:lnTo>
                    <a:lnTo>
                      <a:pt x="170" y="75"/>
                    </a:lnTo>
                    <a:lnTo>
                      <a:pt x="176" y="11"/>
                    </a:lnTo>
                    <a:lnTo>
                      <a:pt x="176" y="0"/>
                    </a:lnTo>
                    <a:lnTo>
                      <a:pt x="182" y="27"/>
                    </a:lnTo>
                    <a:lnTo>
                      <a:pt x="187" y="107"/>
                    </a:lnTo>
                    <a:lnTo>
                      <a:pt x="187" y="224"/>
                    </a:lnTo>
                    <a:lnTo>
                      <a:pt x="193" y="372"/>
                    </a:lnTo>
                    <a:lnTo>
                      <a:pt x="193" y="553"/>
                    </a:lnTo>
                    <a:lnTo>
                      <a:pt x="199" y="760"/>
                    </a:lnTo>
                    <a:lnTo>
                      <a:pt x="204" y="978"/>
                    </a:lnTo>
                    <a:lnTo>
                      <a:pt x="204" y="1207"/>
                    </a:lnTo>
                    <a:lnTo>
                      <a:pt x="210" y="1425"/>
                    </a:lnTo>
                    <a:lnTo>
                      <a:pt x="210" y="1637"/>
                    </a:lnTo>
                    <a:lnTo>
                      <a:pt x="221" y="1829"/>
                    </a:lnTo>
                    <a:lnTo>
                      <a:pt x="221" y="1994"/>
                    </a:lnTo>
                    <a:lnTo>
                      <a:pt x="227" y="2121"/>
                    </a:lnTo>
                    <a:lnTo>
                      <a:pt x="233" y="2206"/>
                    </a:lnTo>
                    <a:lnTo>
                      <a:pt x="233" y="2249"/>
                    </a:lnTo>
                    <a:lnTo>
                      <a:pt x="238" y="2254"/>
                    </a:lnTo>
                    <a:lnTo>
                      <a:pt x="238" y="2212"/>
                    </a:lnTo>
                    <a:lnTo>
                      <a:pt x="244" y="2126"/>
                    </a:lnTo>
                    <a:lnTo>
                      <a:pt x="244" y="1999"/>
                    </a:lnTo>
                    <a:lnTo>
                      <a:pt x="250" y="1834"/>
                    </a:lnTo>
                    <a:lnTo>
                      <a:pt x="255" y="1648"/>
                    </a:lnTo>
                    <a:lnTo>
                      <a:pt x="255" y="1435"/>
                    </a:lnTo>
                    <a:lnTo>
                      <a:pt x="261" y="1212"/>
                    </a:lnTo>
                    <a:lnTo>
                      <a:pt x="261" y="984"/>
                    </a:lnTo>
                    <a:lnTo>
                      <a:pt x="267" y="766"/>
                    </a:lnTo>
                    <a:lnTo>
                      <a:pt x="272" y="564"/>
                    </a:lnTo>
                    <a:lnTo>
                      <a:pt x="272" y="383"/>
                    </a:lnTo>
                    <a:lnTo>
                      <a:pt x="278" y="229"/>
                    </a:lnTo>
                    <a:lnTo>
                      <a:pt x="278" y="112"/>
                    </a:lnTo>
                    <a:lnTo>
                      <a:pt x="284" y="38"/>
                    </a:lnTo>
                    <a:lnTo>
                      <a:pt x="284" y="0"/>
                    </a:lnTo>
                    <a:lnTo>
                      <a:pt x="289" y="11"/>
                    </a:lnTo>
                    <a:lnTo>
                      <a:pt x="295" y="69"/>
                    </a:lnTo>
                    <a:lnTo>
                      <a:pt x="295" y="165"/>
                    </a:lnTo>
                    <a:lnTo>
                      <a:pt x="301" y="303"/>
                    </a:lnTo>
                    <a:lnTo>
                      <a:pt x="301" y="473"/>
                    </a:lnTo>
                    <a:lnTo>
                      <a:pt x="306" y="675"/>
                    </a:lnTo>
                    <a:lnTo>
                      <a:pt x="306" y="888"/>
                    </a:lnTo>
                    <a:lnTo>
                      <a:pt x="312" y="1111"/>
                    </a:lnTo>
                    <a:lnTo>
                      <a:pt x="318" y="1334"/>
                    </a:lnTo>
                    <a:lnTo>
                      <a:pt x="318" y="1552"/>
                    </a:lnTo>
                    <a:lnTo>
                      <a:pt x="323" y="1749"/>
                    </a:lnTo>
                    <a:lnTo>
                      <a:pt x="323" y="1925"/>
                    </a:lnTo>
                    <a:lnTo>
                      <a:pt x="329" y="2068"/>
                    </a:lnTo>
                    <a:lnTo>
                      <a:pt x="335" y="2174"/>
                    </a:lnTo>
                    <a:lnTo>
                      <a:pt x="335" y="2238"/>
                    </a:lnTo>
                    <a:lnTo>
                      <a:pt x="340" y="2254"/>
                    </a:lnTo>
                    <a:lnTo>
                      <a:pt x="340" y="2233"/>
                    </a:lnTo>
                    <a:lnTo>
                      <a:pt x="346" y="2164"/>
                    </a:lnTo>
                    <a:lnTo>
                      <a:pt x="346" y="2052"/>
                    </a:lnTo>
                    <a:lnTo>
                      <a:pt x="352" y="1903"/>
                    </a:lnTo>
                    <a:lnTo>
                      <a:pt x="357" y="1728"/>
                    </a:lnTo>
                    <a:lnTo>
                      <a:pt x="357" y="1526"/>
                    </a:lnTo>
                    <a:lnTo>
                      <a:pt x="363" y="1303"/>
                    </a:lnTo>
                    <a:lnTo>
                      <a:pt x="363" y="1079"/>
                    </a:lnTo>
                    <a:lnTo>
                      <a:pt x="369" y="861"/>
                    </a:lnTo>
                    <a:lnTo>
                      <a:pt x="369" y="643"/>
                    </a:lnTo>
                    <a:lnTo>
                      <a:pt x="374" y="452"/>
                    </a:lnTo>
                    <a:lnTo>
                      <a:pt x="380" y="287"/>
                    </a:lnTo>
                    <a:lnTo>
                      <a:pt x="380" y="154"/>
                    </a:lnTo>
                    <a:lnTo>
                      <a:pt x="392" y="64"/>
                    </a:lnTo>
                    <a:lnTo>
                      <a:pt x="392" y="6"/>
                    </a:lnTo>
                    <a:lnTo>
                      <a:pt x="397" y="0"/>
                    </a:lnTo>
                    <a:lnTo>
                      <a:pt x="403" y="43"/>
                    </a:lnTo>
                    <a:lnTo>
                      <a:pt x="403" y="123"/>
                    </a:lnTo>
                    <a:lnTo>
                      <a:pt x="409" y="245"/>
                    </a:lnTo>
                    <a:lnTo>
                      <a:pt x="409" y="404"/>
                    </a:lnTo>
                    <a:lnTo>
                      <a:pt x="414" y="585"/>
                    </a:lnTo>
                    <a:lnTo>
                      <a:pt x="414" y="792"/>
                    </a:lnTo>
                    <a:lnTo>
                      <a:pt x="420" y="1016"/>
                    </a:lnTo>
                    <a:lnTo>
                      <a:pt x="426" y="1244"/>
                    </a:lnTo>
                    <a:lnTo>
                      <a:pt x="426" y="1462"/>
                    </a:lnTo>
                    <a:lnTo>
                      <a:pt x="431" y="1675"/>
                    </a:lnTo>
                    <a:lnTo>
                      <a:pt x="431" y="185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381000" y="3352800"/>
            <a:ext cx="4364038" cy="1371600"/>
            <a:chOff x="240" y="3312"/>
            <a:chExt cx="2749" cy="864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40" y="3312"/>
              <a:ext cx="2749" cy="864"/>
              <a:chOff x="240" y="1680"/>
              <a:chExt cx="2749" cy="864"/>
            </a:xfrm>
          </p:grpSpPr>
          <p:sp>
            <p:nvSpPr>
              <p:cNvPr id="109" name="Line 30"/>
              <p:cNvSpPr>
                <a:spLocks noChangeShapeType="1"/>
              </p:cNvSpPr>
              <p:nvPr/>
            </p:nvSpPr>
            <p:spPr bwMode="auto">
              <a:xfrm>
                <a:off x="528" y="216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" name="Line 31"/>
              <p:cNvSpPr>
                <a:spLocks noChangeShapeType="1"/>
              </p:cNvSpPr>
              <p:nvPr/>
            </p:nvSpPr>
            <p:spPr bwMode="auto">
              <a:xfrm flipV="1">
                <a:off x="528" y="168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" name="Text Box 32"/>
              <p:cNvSpPr txBox="1">
                <a:spLocks noChangeArrowheads="1"/>
              </p:cNvSpPr>
              <p:nvPr/>
            </p:nvSpPr>
            <p:spPr bwMode="auto">
              <a:xfrm>
                <a:off x="2784" y="2016"/>
                <a:ext cx="2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sym typeface="Symbol" pitchFamily="18" charset="2"/>
                  </a:rPr>
                  <a:t>Z</a:t>
                </a:r>
                <a:endParaRPr lang="en-US" i="1" dirty="0">
                  <a:sym typeface="Symbol" pitchFamily="18" charset="2"/>
                </a:endParaRPr>
              </a:p>
            </p:txBody>
          </p:sp>
          <p:sp>
            <p:nvSpPr>
              <p:cNvPr id="112" name="Text Box 33"/>
              <p:cNvSpPr txBox="1">
                <a:spLocks noChangeArrowheads="1"/>
              </p:cNvSpPr>
              <p:nvPr/>
            </p:nvSpPr>
            <p:spPr bwMode="auto">
              <a:xfrm>
                <a:off x="240" y="1680"/>
                <a:ext cx="25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</a:t>
                </a:r>
              </a:p>
            </p:txBody>
          </p:sp>
        </p:grp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527" y="3552"/>
              <a:ext cx="2306" cy="528"/>
              <a:chOff x="1485" y="1056"/>
              <a:chExt cx="3056" cy="2227"/>
            </a:xfrm>
          </p:grpSpPr>
          <p:sp>
            <p:nvSpPr>
              <p:cNvPr id="102" name="Freeform 74"/>
              <p:cNvSpPr>
                <a:spLocks/>
              </p:cNvSpPr>
              <p:nvPr/>
            </p:nvSpPr>
            <p:spPr bwMode="auto">
              <a:xfrm>
                <a:off x="1485" y="1056"/>
                <a:ext cx="437" cy="2227"/>
              </a:xfrm>
              <a:custGeom>
                <a:avLst/>
                <a:gdLst/>
                <a:ahLst/>
                <a:cxnLst>
                  <a:cxn ang="0">
                    <a:pos x="6" y="606"/>
                  </a:cxn>
                  <a:cxn ang="0">
                    <a:pos x="17" y="872"/>
                  </a:cxn>
                  <a:cxn ang="0">
                    <a:pos x="29" y="1254"/>
                  </a:cxn>
                  <a:cxn ang="0">
                    <a:pos x="34" y="1621"/>
                  </a:cxn>
                  <a:cxn ang="0">
                    <a:pos x="46" y="1828"/>
                  </a:cxn>
                  <a:cxn ang="0">
                    <a:pos x="57" y="1791"/>
                  </a:cxn>
                  <a:cxn ang="0">
                    <a:pos x="68" y="1494"/>
                  </a:cxn>
                  <a:cxn ang="0">
                    <a:pos x="74" y="1031"/>
                  </a:cxn>
                  <a:cxn ang="0">
                    <a:pos x="91" y="558"/>
                  </a:cxn>
                  <a:cxn ang="0">
                    <a:pos x="102" y="255"/>
                  </a:cxn>
                  <a:cxn ang="0">
                    <a:pos x="114" y="239"/>
                  </a:cxn>
                  <a:cxn ang="0">
                    <a:pos x="119" y="531"/>
                  </a:cxn>
                  <a:cxn ang="0">
                    <a:pos x="131" y="1052"/>
                  </a:cxn>
                  <a:cxn ang="0">
                    <a:pos x="142" y="1616"/>
                  </a:cxn>
                  <a:cxn ang="0">
                    <a:pos x="153" y="2020"/>
                  </a:cxn>
                  <a:cxn ang="0">
                    <a:pos x="159" y="2115"/>
                  </a:cxn>
                  <a:cxn ang="0">
                    <a:pos x="170" y="1850"/>
                  </a:cxn>
                  <a:cxn ang="0">
                    <a:pos x="182" y="1313"/>
                  </a:cxn>
                  <a:cxn ang="0">
                    <a:pos x="187" y="680"/>
                  </a:cxn>
                  <a:cxn ang="0">
                    <a:pos x="199" y="181"/>
                  </a:cxn>
                  <a:cxn ang="0">
                    <a:pos x="210" y="0"/>
                  </a:cxn>
                  <a:cxn ang="0">
                    <a:pos x="221" y="207"/>
                  </a:cxn>
                  <a:cxn ang="0">
                    <a:pos x="227" y="733"/>
                  </a:cxn>
                  <a:cxn ang="0">
                    <a:pos x="238" y="1393"/>
                  </a:cxn>
                  <a:cxn ang="0">
                    <a:pos x="250" y="1961"/>
                  </a:cxn>
                  <a:cxn ang="0">
                    <a:pos x="267" y="2222"/>
                  </a:cxn>
                  <a:cxn ang="0">
                    <a:pos x="272" y="2099"/>
                  </a:cxn>
                  <a:cxn ang="0">
                    <a:pos x="284" y="1621"/>
                  </a:cxn>
                  <a:cxn ang="0">
                    <a:pos x="295" y="967"/>
                  </a:cxn>
                  <a:cxn ang="0">
                    <a:pos x="306" y="367"/>
                  </a:cxn>
                  <a:cxn ang="0">
                    <a:pos x="312" y="32"/>
                  </a:cxn>
                  <a:cxn ang="0">
                    <a:pos x="323" y="74"/>
                  </a:cxn>
                  <a:cxn ang="0">
                    <a:pos x="335" y="468"/>
                  </a:cxn>
                  <a:cxn ang="0">
                    <a:pos x="346" y="1079"/>
                  </a:cxn>
                  <a:cxn ang="0">
                    <a:pos x="352" y="1680"/>
                  </a:cxn>
                  <a:cxn ang="0">
                    <a:pos x="363" y="2057"/>
                  </a:cxn>
                  <a:cxn ang="0">
                    <a:pos x="374" y="2099"/>
                  </a:cxn>
                  <a:cxn ang="0">
                    <a:pos x="380" y="1791"/>
                  </a:cxn>
                  <a:cxn ang="0">
                    <a:pos x="391" y="1254"/>
                  </a:cxn>
                  <a:cxn ang="0">
                    <a:pos x="403" y="702"/>
                  </a:cxn>
                  <a:cxn ang="0">
                    <a:pos x="414" y="308"/>
                  </a:cxn>
                  <a:cxn ang="0">
                    <a:pos x="420" y="213"/>
                  </a:cxn>
                </a:cxnLst>
                <a:rect l="0" t="0" r="r" b="b"/>
                <a:pathLst>
                  <a:path w="437" h="2227">
                    <a:moveTo>
                      <a:pt x="0" y="537"/>
                    </a:moveTo>
                    <a:lnTo>
                      <a:pt x="6" y="563"/>
                    </a:lnTo>
                    <a:lnTo>
                      <a:pt x="6" y="606"/>
                    </a:lnTo>
                    <a:lnTo>
                      <a:pt x="12" y="680"/>
                    </a:lnTo>
                    <a:lnTo>
                      <a:pt x="12" y="765"/>
                    </a:lnTo>
                    <a:lnTo>
                      <a:pt x="17" y="872"/>
                    </a:lnTo>
                    <a:lnTo>
                      <a:pt x="23" y="994"/>
                    </a:lnTo>
                    <a:lnTo>
                      <a:pt x="23" y="1116"/>
                    </a:lnTo>
                    <a:lnTo>
                      <a:pt x="29" y="1254"/>
                    </a:lnTo>
                    <a:lnTo>
                      <a:pt x="29" y="1382"/>
                    </a:lnTo>
                    <a:lnTo>
                      <a:pt x="34" y="1509"/>
                    </a:lnTo>
                    <a:lnTo>
                      <a:pt x="34" y="1621"/>
                    </a:lnTo>
                    <a:lnTo>
                      <a:pt x="40" y="1711"/>
                    </a:lnTo>
                    <a:lnTo>
                      <a:pt x="46" y="1786"/>
                    </a:lnTo>
                    <a:lnTo>
                      <a:pt x="46" y="1828"/>
                    </a:lnTo>
                    <a:lnTo>
                      <a:pt x="51" y="1844"/>
                    </a:lnTo>
                    <a:lnTo>
                      <a:pt x="51" y="1828"/>
                    </a:lnTo>
                    <a:lnTo>
                      <a:pt x="57" y="1791"/>
                    </a:lnTo>
                    <a:lnTo>
                      <a:pt x="57" y="1711"/>
                    </a:lnTo>
                    <a:lnTo>
                      <a:pt x="63" y="1616"/>
                    </a:lnTo>
                    <a:lnTo>
                      <a:pt x="68" y="1494"/>
                    </a:lnTo>
                    <a:lnTo>
                      <a:pt x="68" y="1350"/>
                    </a:lnTo>
                    <a:lnTo>
                      <a:pt x="74" y="1196"/>
                    </a:lnTo>
                    <a:lnTo>
                      <a:pt x="74" y="1031"/>
                    </a:lnTo>
                    <a:lnTo>
                      <a:pt x="80" y="866"/>
                    </a:lnTo>
                    <a:lnTo>
                      <a:pt x="91" y="707"/>
                    </a:lnTo>
                    <a:lnTo>
                      <a:pt x="91" y="558"/>
                    </a:lnTo>
                    <a:lnTo>
                      <a:pt x="97" y="430"/>
                    </a:lnTo>
                    <a:lnTo>
                      <a:pt x="97" y="329"/>
                    </a:lnTo>
                    <a:lnTo>
                      <a:pt x="102" y="255"/>
                    </a:lnTo>
                    <a:lnTo>
                      <a:pt x="102" y="213"/>
                    </a:lnTo>
                    <a:lnTo>
                      <a:pt x="108" y="207"/>
                    </a:lnTo>
                    <a:lnTo>
                      <a:pt x="114" y="239"/>
                    </a:lnTo>
                    <a:lnTo>
                      <a:pt x="114" y="298"/>
                    </a:lnTo>
                    <a:lnTo>
                      <a:pt x="119" y="404"/>
                    </a:lnTo>
                    <a:lnTo>
                      <a:pt x="119" y="531"/>
                    </a:lnTo>
                    <a:lnTo>
                      <a:pt x="125" y="691"/>
                    </a:lnTo>
                    <a:lnTo>
                      <a:pt x="125" y="861"/>
                    </a:lnTo>
                    <a:lnTo>
                      <a:pt x="131" y="1052"/>
                    </a:lnTo>
                    <a:lnTo>
                      <a:pt x="136" y="1244"/>
                    </a:lnTo>
                    <a:lnTo>
                      <a:pt x="136" y="1430"/>
                    </a:lnTo>
                    <a:lnTo>
                      <a:pt x="142" y="1616"/>
                    </a:lnTo>
                    <a:lnTo>
                      <a:pt x="142" y="1781"/>
                    </a:lnTo>
                    <a:lnTo>
                      <a:pt x="148" y="1913"/>
                    </a:lnTo>
                    <a:lnTo>
                      <a:pt x="153" y="2020"/>
                    </a:lnTo>
                    <a:lnTo>
                      <a:pt x="153" y="2094"/>
                    </a:lnTo>
                    <a:lnTo>
                      <a:pt x="159" y="2126"/>
                    </a:lnTo>
                    <a:lnTo>
                      <a:pt x="159" y="2115"/>
                    </a:lnTo>
                    <a:lnTo>
                      <a:pt x="165" y="2062"/>
                    </a:lnTo>
                    <a:lnTo>
                      <a:pt x="165" y="1977"/>
                    </a:lnTo>
                    <a:lnTo>
                      <a:pt x="170" y="1850"/>
                    </a:lnTo>
                    <a:lnTo>
                      <a:pt x="176" y="1690"/>
                    </a:lnTo>
                    <a:lnTo>
                      <a:pt x="176" y="1509"/>
                    </a:lnTo>
                    <a:lnTo>
                      <a:pt x="182" y="1313"/>
                    </a:lnTo>
                    <a:lnTo>
                      <a:pt x="182" y="1095"/>
                    </a:lnTo>
                    <a:lnTo>
                      <a:pt x="187" y="882"/>
                    </a:lnTo>
                    <a:lnTo>
                      <a:pt x="187" y="680"/>
                    </a:lnTo>
                    <a:lnTo>
                      <a:pt x="193" y="489"/>
                    </a:lnTo>
                    <a:lnTo>
                      <a:pt x="199" y="319"/>
                    </a:lnTo>
                    <a:lnTo>
                      <a:pt x="199" y="181"/>
                    </a:lnTo>
                    <a:lnTo>
                      <a:pt x="204" y="80"/>
                    </a:lnTo>
                    <a:lnTo>
                      <a:pt x="204" y="21"/>
                    </a:lnTo>
                    <a:lnTo>
                      <a:pt x="210" y="0"/>
                    </a:lnTo>
                    <a:lnTo>
                      <a:pt x="216" y="26"/>
                    </a:lnTo>
                    <a:lnTo>
                      <a:pt x="216" y="96"/>
                    </a:lnTo>
                    <a:lnTo>
                      <a:pt x="221" y="207"/>
                    </a:lnTo>
                    <a:lnTo>
                      <a:pt x="221" y="356"/>
                    </a:lnTo>
                    <a:lnTo>
                      <a:pt x="227" y="531"/>
                    </a:lnTo>
                    <a:lnTo>
                      <a:pt x="227" y="733"/>
                    </a:lnTo>
                    <a:lnTo>
                      <a:pt x="233" y="946"/>
                    </a:lnTo>
                    <a:lnTo>
                      <a:pt x="238" y="1175"/>
                    </a:lnTo>
                    <a:lnTo>
                      <a:pt x="238" y="1393"/>
                    </a:lnTo>
                    <a:lnTo>
                      <a:pt x="244" y="1605"/>
                    </a:lnTo>
                    <a:lnTo>
                      <a:pt x="244" y="1797"/>
                    </a:lnTo>
                    <a:lnTo>
                      <a:pt x="250" y="1961"/>
                    </a:lnTo>
                    <a:lnTo>
                      <a:pt x="250" y="2089"/>
                    </a:lnTo>
                    <a:lnTo>
                      <a:pt x="261" y="2179"/>
                    </a:lnTo>
                    <a:lnTo>
                      <a:pt x="267" y="2222"/>
                    </a:lnTo>
                    <a:lnTo>
                      <a:pt x="267" y="2227"/>
                    </a:lnTo>
                    <a:lnTo>
                      <a:pt x="272" y="2185"/>
                    </a:lnTo>
                    <a:lnTo>
                      <a:pt x="272" y="2099"/>
                    </a:lnTo>
                    <a:lnTo>
                      <a:pt x="278" y="1972"/>
                    </a:lnTo>
                    <a:lnTo>
                      <a:pt x="284" y="1812"/>
                    </a:lnTo>
                    <a:lnTo>
                      <a:pt x="284" y="1621"/>
                    </a:lnTo>
                    <a:lnTo>
                      <a:pt x="289" y="1408"/>
                    </a:lnTo>
                    <a:lnTo>
                      <a:pt x="289" y="1191"/>
                    </a:lnTo>
                    <a:lnTo>
                      <a:pt x="295" y="967"/>
                    </a:lnTo>
                    <a:lnTo>
                      <a:pt x="295" y="749"/>
                    </a:lnTo>
                    <a:lnTo>
                      <a:pt x="301" y="547"/>
                    </a:lnTo>
                    <a:lnTo>
                      <a:pt x="306" y="367"/>
                    </a:lnTo>
                    <a:lnTo>
                      <a:pt x="306" y="218"/>
                    </a:lnTo>
                    <a:lnTo>
                      <a:pt x="312" y="101"/>
                    </a:lnTo>
                    <a:lnTo>
                      <a:pt x="312" y="32"/>
                    </a:lnTo>
                    <a:lnTo>
                      <a:pt x="318" y="0"/>
                    </a:lnTo>
                    <a:lnTo>
                      <a:pt x="318" y="16"/>
                    </a:lnTo>
                    <a:lnTo>
                      <a:pt x="323" y="74"/>
                    </a:lnTo>
                    <a:lnTo>
                      <a:pt x="329" y="175"/>
                    </a:lnTo>
                    <a:lnTo>
                      <a:pt x="329" y="303"/>
                    </a:lnTo>
                    <a:lnTo>
                      <a:pt x="335" y="468"/>
                    </a:lnTo>
                    <a:lnTo>
                      <a:pt x="335" y="664"/>
                    </a:lnTo>
                    <a:lnTo>
                      <a:pt x="340" y="866"/>
                    </a:lnTo>
                    <a:lnTo>
                      <a:pt x="346" y="1079"/>
                    </a:lnTo>
                    <a:lnTo>
                      <a:pt x="346" y="1297"/>
                    </a:lnTo>
                    <a:lnTo>
                      <a:pt x="352" y="1494"/>
                    </a:lnTo>
                    <a:lnTo>
                      <a:pt x="352" y="1680"/>
                    </a:lnTo>
                    <a:lnTo>
                      <a:pt x="357" y="1839"/>
                    </a:lnTo>
                    <a:lnTo>
                      <a:pt x="357" y="1967"/>
                    </a:lnTo>
                    <a:lnTo>
                      <a:pt x="363" y="2057"/>
                    </a:lnTo>
                    <a:lnTo>
                      <a:pt x="369" y="2115"/>
                    </a:lnTo>
                    <a:lnTo>
                      <a:pt x="369" y="2126"/>
                    </a:lnTo>
                    <a:lnTo>
                      <a:pt x="374" y="2099"/>
                    </a:lnTo>
                    <a:lnTo>
                      <a:pt x="374" y="2025"/>
                    </a:lnTo>
                    <a:lnTo>
                      <a:pt x="380" y="1924"/>
                    </a:lnTo>
                    <a:lnTo>
                      <a:pt x="380" y="1791"/>
                    </a:lnTo>
                    <a:lnTo>
                      <a:pt x="386" y="1632"/>
                    </a:lnTo>
                    <a:lnTo>
                      <a:pt x="391" y="1451"/>
                    </a:lnTo>
                    <a:lnTo>
                      <a:pt x="391" y="1254"/>
                    </a:lnTo>
                    <a:lnTo>
                      <a:pt x="397" y="1063"/>
                    </a:lnTo>
                    <a:lnTo>
                      <a:pt x="397" y="877"/>
                    </a:lnTo>
                    <a:lnTo>
                      <a:pt x="403" y="702"/>
                    </a:lnTo>
                    <a:lnTo>
                      <a:pt x="408" y="542"/>
                    </a:lnTo>
                    <a:lnTo>
                      <a:pt x="408" y="409"/>
                    </a:lnTo>
                    <a:lnTo>
                      <a:pt x="414" y="308"/>
                    </a:lnTo>
                    <a:lnTo>
                      <a:pt x="414" y="239"/>
                    </a:lnTo>
                    <a:lnTo>
                      <a:pt x="420" y="207"/>
                    </a:lnTo>
                    <a:lnTo>
                      <a:pt x="420" y="213"/>
                    </a:lnTo>
                    <a:lnTo>
                      <a:pt x="431" y="250"/>
                    </a:lnTo>
                    <a:lnTo>
                      <a:pt x="437" y="319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Freeform 75"/>
              <p:cNvSpPr>
                <a:spLocks/>
              </p:cNvSpPr>
              <p:nvPr/>
            </p:nvSpPr>
            <p:spPr bwMode="auto">
              <a:xfrm>
                <a:off x="1922" y="1375"/>
                <a:ext cx="493" cy="1525"/>
              </a:xfrm>
              <a:custGeom>
                <a:avLst/>
                <a:gdLst/>
                <a:ahLst/>
                <a:cxnLst>
                  <a:cxn ang="0">
                    <a:pos x="6" y="228"/>
                  </a:cxn>
                  <a:cxn ang="0">
                    <a:pos x="11" y="696"/>
                  </a:cxn>
                  <a:cxn ang="0">
                    <a:pos x="23" y="1164"/>
                  </a:cxn>
                  <a:cxn ang="0">
                    <a:pos x="34" y="1467"/>
                  </a:cxn>
                  <a:cxn ang="0">
                    <a:pos x="45" y="1509"/>
                  </a:cxn>
                  <a:cxn ang="0">
                    <a:pos x="51" y="1307"/>
                  </a:cxn>
                  <a:cxn ang="0">
                    <a:pos x="62" y="941"/>
                  </a:cxn>
                  <a:cxn ang="0">
                    <a:pos x="74" y="563"/>
                  </a:cxn>
                  <a:cxn ang="0">
                    <a:pos x="85" y="292"/>
                  </a:cxn>
                  <a:cxn ang="0">
                    <a:pos x="96" y="239"/>
                  </a:cxn>
                  <a:cxn ang="0">
                    <a:pos x="108" y="414"/>
                  </a:cxn>
                  <a:cxn ang="0">
                    <a:pos x="113" y="696"/>
                  </a:cxn>
                  <a:cxn ang="0">
                    <a:pos x="125" y="967"/>
                  </a:cxn>
                  <a:cxn ang="0">
                    <a:pos x="136" y="1143"/>
                  </a:cxn>
                  <a:cxn ang="0">
                    <a:pos x="147" y="1175"/>
                  </a:cxn>
                  <a:cxn ang="0">
                    <a:pos x="153" y="1068"/>
                  </a:cxn>
                  <a:cxn ang="0">
                    <a:pos x="170" y="887"/>
                  </a:cxn>
                  <a:cxn ang="0">
                    <a:pos x="181" y="707"/>
                  </a:cxn>
                  <a:cxn ang="0">
                    <a:pos x="193" y="579"/>
                  </a:cxn>
                  <a:cxn ang="0">
                    <a:pos x="204" y="558"/>
                  </a:cxn>
                  <a:cxn ang="0">
                    <a:pos x="215" y="627"/>
                  </a:cxn>
                  <a:cxn ang="0">
                    <a:pos x="221" y="733"/>
                  </a:cxn>
                  <a:cxn ang="0">
                    <a:pos x="232" y="834"/>
                  </a:cxn>
                  <a:cxn ang="0">
                    <a:pos x="249" y="893"/>
                  </a:cxn>
                  <a:cxn ang="0">
                    <a:pos x="255" y="893"/>
                  </a:cxn>
                  <a:cxn ang="0">
                    <a:pos x="261" y="861"/>
                  </a:cxn>
                  <a:cxn ang="0">
                    <a:pos x="272" y="813"/>
                  </a:cxn>
                  <a:cxn ang="0">
                    <a:pos x="283" y="771"/>
                  </a:cxn>
                  <a:cxn ang="0">
                    <a:pos x="295" y="749"/>
                  </a:cxn>
                  <a:cxn ang="0">
                    <a:pos x="312" y="765"/>
                  </a:cxn>
                  <a:cxn ang="0">
                    <a:pos x="334" y="781"/>
                  </a:cxn>
                  <a:cxn ang="0">
                    <a:pos x="351" y="781"/>
                  </a:cxn>
                  <a:cxn ang="0">
                    <a:pos x="368" y="781"/>
                  </a:cxn>
                  <a:cxn ang="0">
                    <a:pos x="385" y="781"/>
                  </a:cxn>
                  <a:cxn ang="0">
                    <a:pos x="402" y="771"/>
                  </a:cxn>
                  <a:cxn ang="0">
                    <a:pos x="419" y="749"/>
                  </a:cxn>
                  <a:cxn ang="0">
                    <a:pos x="436" y="771"/>
                  </a:cxn>
                  <a:cxn ang="0">
                    <a:pos x="448" y="813"/>
                  </a:cxn>
                  <a:cxn ang="0">
                    <a:pos x="453" y="856"/>
                  </a:cxn>
                  <a:cxn ang="0">
                    <a:pos x="465" y="893"/>
                  </a:cxn>
                  <a:cxn ang="0">
                    <a:pos x="476" y="877"/>
                  </a:cxn>
                  <a:cxn ang="0">
                    <a:pos x="487" y="813"/>
                  </a:cxn>
                </a:cxnLst>
                <a:rect l="0" t="0" r="r" b="b"/>
                <a:pathLst>
                  <a:path w="493" h="1525">
                    <a:moveTo>
                      <a:pt x="0" y="0"/>
                    </a:moveTo>
                    <a:lnTo>
                      <a:pt x="0" y="101"/>
                    </a:lnTo>
                    <a:lnTo>
                      <a:pt x="6" y="228"/>
                    </a:lnTo>
                    <a:lnTo>
                      <a:pt x="6" y="377"/>
                    </a:lnTo>
                    <a:lnTo>
                      <a:pt x="11" y="537"/>
                    </a:lnTo>
                    <a:lnTo>
                      <a:pt x="11" y="696"/>
                    </a:lnTo>
                    <a:lnTo>
                      <a:pt x="17" y="861"/>
                    </a:lnTo>
                    <a:lnTo>
                      <a:pt x="23" y="1020"/>
                    </a:lnTo>
                    <a:lnTo>
                      <a:pt x="23" y="1164"/>
                    </a:lnTo>
                    <a:lnTo>
                      <a:pt x="28" y="1291"/>
                    </a:lnTo>
                    <a:lnTo>
                      <a:pt x="28" y="1387"/>
                    </a:lnTo>
                    <a:lnTo>
                      <a:pt x="34" y="1467"/>
                    </a:lnTo>
                    <a:lnTo>
                      <a:pt x="40" y="1509"/>
                    </a:lnTo>
                    <a:lnTo>
                      <a:pt x="40" y="1525"/>
                    </a:lnTo>
                    <a:lnTo>
                      <a:pt x="45" y="1509"/>
                    </a:lnTo>
                    <a:lnTo>
                      <a:pt x="45" y="1467"/>
                    </a:lnTo>
                    <a:lnTo>
                      <a:pt x="51" y="1398"/>
                    </a:lnTo>
                    <a:lnTo>
                      <a:pt x="51" y="1307"/>
                    </a:lnTo>
                    <a:lnTo>
                      <a:pt x="57" y="1196"/>
                    </a:lnTo>
                    <a:lnTo>
                      <a:pt x="62" y="1074"/>
                    </a:lnTo>
                    <a:lnTo>
                      <a:pt x="62" y="941"/>
                    </a:lnTo>
                    <a:lnTo>
                      <a:pt x="68" y="813"/>
                    </a:lnTo>
                    <a:lnTo>
                      <a:pt x="68" y="686"/>
                    </a:lnTo>
                    <a:lnTo>
                      <a:pt x="74" y="563"/>
                    </a:lnTo>
                    <a:lnTo>
                      <a:pt x="74" y="452"/>
                    </a:lnTo>
                    <a:lnTo>
                      <a:pt x="79" y="367"/>
                    </a:lnTo>
                    <a:lnTo>
                      <a:pt x="85" y="292"/>
                    </a:lnTo>
                    <a:lnTo>
                      <a:pt x="85" y="244"/>
                    </a:lnTo>
                    <a:lnTo>
                      <a:pt x="91" y="218"/>
                    </a:lnTo>
                    <a:lnTo>
                      <a:pt x="96" y="239"/>
                    </a:lnTo>
                    <a:lnTo>
                      <a:pt x="102" y="276"/>
                    </a:lnTo>
                    <a:lnTo>
                      <a:pt x="102" y="340"/>
                    </a:lnTo>
                    <a:lnTo>
                      <a:pt x="108" y="414"/>
                    </a:lnTo>
                    <a:lnTo>
                      <a:pt x="108" y="505"/>
                    </a:lnTo>
                    <a:lnTo>
                      <a:pt x="113" y="595"/>
                    </a:lnTo>
                    <a:lnTo>
                      <a:pt x="113" y="696"/>
                    </a:lnTo>
                    <a:lnTo>
                      <a:pt x="119" y="787"/>
                    </a:lnTo>
                    <a:lnTo>
                      <a:pt x="125" y="882"/>
                    </a:lnTo>
                    <a:lnTo>
                      <a:pt x="125" y="967"/>
                    </a:lnTo>
                    <a:lnTo>
                      <a:pt x="130" y="1036"/>
                    </a:lnTo>
                    <a:lnTo>
                      <a:pt x="130" y="1095"/>
                    </a:lnTo>
                    <a:lnTo>
                      <a:pt x="136" y="1143"/>
                    </a:lnTo>
                    <a:lnTo>
                      <a:pt x="136" y="1169"/>
                    </a:lnTo>
                    <a:lnTo>
                      <a:pt x="142" y="1180"/>
                    </a:lnTo>
                    <a:lnTo>
                      <a:pt x="147" y="1175"/>
                    </a:lnTo>
                    <a:lnTo>
                      <a:pt x="147" y="1153"/>
                    </a:lnTo>
                    <a:lnTo>
                      <a:pt x="153" y="1111"/>
                    </a:lnTo>
                    <a:lnTo>
                      <a:pt x="153" y="1068"/>
                    </a:lnTo>
                    <a:lnTo>
                      <a:pt x="164" y="1015"/>
                    </a:lnTo>
                    <a:lnTo>
                      <a:pt x="170" y="951"/>
                    </a:lnTo>
                    <a:lnTo>
                      <a:pt x="170" y="887"/>
                    </a:lnTo>
                    <a:lnTo>
                      <a:pt x="176" y="824"/>
                    </a:lnTo>
                    <a:lnTo>
                      <a:pt x="176" y="760"/>
                    </a:lnTo>
                    <a:lnTo>
                      <a:pt x="181" y="707"/>
                    </a:lnTo>
                    <a:lnTo>
                      <a:pt x="181" y="654"/>
                    </a:lnTo>
                    <a:lnTo>
                      <a:pt x="187" y="611"/>
                    </a:lnTo>
                    <a:lnTo>
                      <a:pt x="193" y="579"/>
                    </a:lnTo>
                    <a:lnTo>
                      <a:pt x="193" y="558"/>
                    </a:lnTo>
                    <a:lnTo>
                      <a:pt x="198" y="547"/>
                    </a:lnTo>
                    <a:lnTo>
                      <a:pt x="204" y="558"/>
                    </a:lnTo>
                    <a:lnTo>
                      <a:pt x="204" y="574"/>
                    </a:lnTo>
                    <a:lnTo>
                      <a:pt x="210" y="595"/>
                    </a:lnTo>
                    <a:lnTo>
                      <a:pt x="215" y="627"/>
                    </a:lnTo>
                    <a:lnTo>
                      <a:pt x="215" y="664"/>
                    </a:lnTo>
                    <a:lnTo>
                      <a:pt x="221" y="701"/>
                    </a:lnTo>
                    <a:lnTo>
                      <a:pt x="221" y="733"/>
                    </a:lnTo>
                    <a:lnTo>
                      <a:pt x="227" y="771"/>
                    </a:lnTo>
                    <a:lnTo>
                      <a:pt x="232" y="808"/>
                    </a:lnTo>
                    <a:lnTo>
                      <a:pt x="232" y="834"/>
                    </a:lnTo>
                    <a:lnTo>
                      <a:pt x="238" y="856"/>
                    </a:lnTo>
                    <a:lnTo>
                      <a:pt x="238" y="877"/>
                    </a:lnTo>
                    <a:lnTo>
                      <a:pt x="249" y="893"/>
                    </a:lnTo>
                    <a:lnTo>
                      <a:pt x="244" y="893"/>
                    </a:lnTo>
                    <a:lnTo>
                      <a:pt x="249" y="893"/>
                    </a:lnTo>
                    <a:lnTo>
                      <a:pt x="255" y="893"/>
                    </a:lnTo>
                    <a:lnTo>
                      <a:pt x="255" y="882"/>
                    </a:lnTo>
                    <a:lnTo>
                      <a:pt x="261" y="872"/>
                    </a:lnTo>
                    <a:lnTo>
                      <a:pt x="261" y="861"/>
                    </a:lnTo>
                    <a:lnTo>
                      <a:pt x="266" y="845"/>
                    </a:lnTo>
                    <a:lnTo>
                      <a:pt x="266" y="829"/>
                    </a:lnTo>
                    <a:lnTo>
                      <a:pt x="272" y="813"/>
                    </a:lnTo>
                    <a:lnTo>
                      <a:pt x="278" y="797"/>
                    </a:lnTo>
                    <a:lnTo>
                      <a:pt x="278" y="781"/>
                    </a:lnTo>
                    <a:lnTo>
                      <a:pt x="283" y="771"/>
                    </a:lnTo>
                    <a:lnTo>
                      <a:pt x="283" y="760"/>
                    </a:lnTo>
                    <a:lnTo>
                      <a:pt x="289" y="755"/>
                    </a:lnTo>
                    <a:lnTo>
                      <a:pt x="295" y="749"/>
                    </a:lnTo>
                    <a:lnTo>
                      <a:pt x="300" y="749"/>
                    </a:lnTo>
                    <a:lnTo>
                      <a:pt x="306" y="760"/>
                    </a:lnTo>
                    <a:lnTo>
                      <a:pt x="312" y="765"/>
                    </a:lnTo>
                    <a:lnTo>
                      <a:pt x="317" y="771"/>
                    </a:lnTo>
                    <a:lnTo>
                      <a:pt x="323" y="776"/>
                    </a:lnTo>
                    <a:lnTo>
                      <a:pt x="334" y="781"/>
                    </a:lnTo>
                    <a:lnTo>
                      <a:pt x="340" y="781"/>
                    </a:lnTo>
                    <a:lnTo>
                      <a:pt x="346" y="781"/>
                    </a:lnTo>
                    <a:lnTo>
                      <a:pt x="351" y="781"/>
                    </a:lnTo>
                    <a:lnTo>
                      <a:pt x="357" y="781"/>
                    </a:lnTo>
                    <a:lnTo>
                      <a:pt x="363" y="781"/>
                    </a:lnTo>
                    <a:lnTo>
                      <a:pt x="368" y="781"/>
                    </a:lnTo>
                    <a:lnTo>
                      <a:pt x="374" y="781"/>
                    </a:lnTo>
                    <a:lnTo>
                      <a:pt x="380" y="781"/>
                    </a:lnTo>
                    <a:lnTo>
                      <a:pt x="385" y="781"/>
                    </a:lnTo>
                    <a:lnTo>
                      <a:pt x="391" y="776"/>
                    </a:lnTo>
                    <a:lnTo>
                      <a:pt x="397" y="771"/>
                    </a:lnTo>
                    <a:lnTo>
                      <a:pt x="402" y="771"/>
                    </a:lnTo>
                    <a:lnTo>
                      <a:pt x="408" y="760"/>
                    </a:lnTo>
                    <a:lnTo>
                      <a:pt x="414" y="755"/>
                    </a:lnTo>
                    <a:lnTo>
                      <a:pt x="419" y="749"/>
                    </a:lnTo>
                    <a:lnTo>
                      <a:pt x="425" y="749"/>
                    </a:lnTo>
                    <a:lnTo>
                      <a:pt x="431" y="760"/>
                    </a:lnTo>
                    <a:lnTo>
                      <a:pt x="436" y="771"/>
                    </a:lnTo>
                    <a:lnTo>
                      <a:pt x="436" y="781"/>
                    </a:lnTo>
                    <a:lnTo>
                      <a:pt x="442" y="792"/>
                    </a:lnTo>
                    <a:lnTo>
                      <a:pt x="448" y="813"/>
                    </a:lnTo>
                    <a:lnTo>
                      <a:pt x="448" y="824"/>
                    </a:lnTo>
                    <a:lnTo>
                      <a:pt x="453" y="840"/>
                    </a:lnTo>
                    <a:lnTo>
                      <a:pt x="453" y="856"/>
                    </a:lnTo>
                    <a:lnTo>
                      <a:pt x="459" y="872"/>
                    </a:lnTo>
                    <a:lnTo>
                      <a:pt x="459" y="882"/>
                    </a:lnTo>
                    <a:lnTo>
                      <a:pt x="465" y="893"/>
                    </a:lnTo>
                    <a:lnTo>
                      <a:pt x="470" y="893"/>
                    </a:lnTo>
                    <a:lnTo>
                      <a:pt x="476" y="887"/>
                    </a:lnTo>
                    <a:lnTo>
                      <a:pt x="476" y="877"/>
                    </a:lnTo>
                    <a:lnTo>
                      <a:pt x="482" y="861"/>
                    </a:lnTo>
                    <a:lnTo>
                      <a:pt x="487" y="840"/>
                    </a:lnTo>
                    <a:lnTo>
                      <a:pt x="487" y="813"/>
                    </a:lnTo>
                    <a:lnTo>
                      <a:pt x="493" y="776"/>
                    </a:lnTo>
                    <a:lnTo>
                      <a:pt x="493" y="744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76"/>
              <p:cNvSpPr>
                <a:spLocks/>
              </p:cNvSpPr>
              <p:nvPr/>
            </p:nvSpPr>
            <p:spPr bwMode="auto">
              <a:xfrm>
                <a:off x="2415" y="1056"/>
                <a:ext cx="437" cy="2227"/>
              </a:xfrm>
              <a:custGeom>
                <a:avLst/>
                <a:gdLst/>
                <a:ahLst/>
                <a:cxnLst>
                  <a:cxn ang="0">
                    <a:pos x="11" y="994"/>
                  </a:cxn>
                  <a:cxn ang="0">
                    <a:pos x="23" y="898"/>
                  </a:cxn>
                  <a:cxn ang="0">
                    <a:pos x="34" y="872"/>
                  </a:cxn>
                  <a:cxn ang="0">
                    <a:pos x="45" y="957"/>
                  </a:cxn>
                  <a:cxn ang="0">
                    <a:pos x="57" y="1132"/>
                  </a:cxn>
                  <a:cxn ang="0">
                    <a:pos x="68" y="1318"/>
                  </a:cxn>
                  <a:cxn ang="0">
                    <a:pos x="74" y="1462"/>
                  </a:cxn>
                  <a:cxn ang="0">
                    <a:pos x="85" y="1494"/>
                  </a:cxn>
                  <a:cxn ang="0">
                    <a:pos x="96" y="1371"/>
                  </a:cxn>
                  <a:cxn ang="0">
                    <a:pos x="108" y="1132"/>
                  </a:cxn>
                  <a:cxn ang="0">
                    <a:pos x="113" y="845"/>
                  </a:cxn>
                  <a:cxn ang="0">
                    <a:pos x="125" y="611"/>
                  </a:cxn>
                  <a:cxn ang="0">
                    <a:pos x="136" y="537"/>
                  </a:cxn>
                  <a:cxn ang="0">
                    <a:pos x="148" y="664"/>
                  </a:cxn>
                  <a:cxn ang="0">
                    <a:pos x="153" y="973"/>
                  </a:cxn>
                  <a:cxn ang="0">
                    <a:pos x="165" y="1366"/>
                  </a:cxn>
                  <a:cxn ang="0">
                    <a:pos x="182" y="1696"/>
                  </a:cxn>
                  <a:cxn ang="0">
                    <a:pos x="193" y="1844"/>
                  </a:cxn>
                  <a:cxn ang="0">
                    <a:pos x="199" y="1727"/>
                  </a:cxn>
                  <a:cxn ang="0">
                    <a:pos x="210" y="1371"/>
                  </a:cxn>
                  <a:cxn ang="0">
                    <a:pos x="221" y="893"/>
                  </a:cxn>
                  <a:cxn ang="0">
                    <a:pos x="227" y="446"/>
                  </a:cxn>
                  <a:cxn ang="0">
                    <a:pos x="238" y="218"/>
                  </a:cxn>
                  <a:cxn ang="0">
                    <a:pos x="250" y="287"/>
                  </a:cxn>
                  <a:cxn ang="0">
                    <a:pos x="261" y="664"/>
                  </a:cxn>
                  <a:cxn ang="0">
                    <a:pos x="267" y="1212"/>
                  </a:cxn>
                  <a:cxn ang="0">
                    <a:pos x="278" y="1749"/>
                  </a:cxn>
                  <a:cxn ang="0">
                    <a:pos x="295" y="2121"/>
                  </a:cxn>
                  <a:cxn ang="0">
                    <a:pos x="301" y="2073"/>
                  </a:cxn>
                  <a:cxn ang="0">
                    <a:pos x="306" y="1717"/>
                  </a:cxn>
                  <a:cxn ang="0">
                    <a:pos x="318" y="1132"/>
                  </a:cxn>
                  <a:cxn ang="0">
                    <a:pos x="329" y="515"/>
                  </a:cxn>
                  <a:cxn ang="0">
                    <a:pos x="340" y="90"/>
                  </a:cxn>
                  <a:cxn ang="0">
                    <a:pos x="352" y="21"/>
                  </a:cxn>
                  <a:cxn ang="0">
                    <a:pos x="363" y="329"/>
                  </a:cxn>
                  <a:cxn ang="0">
                    <a:pos x="374" y="914"/>
                  </a:cxn>
                  <a:cxn ang="0">
                    <a:pos x="386" y="1573"/>
                  </a:cxn>
                  <a:cxn ang="0">
                    <a:pos x="391" y="2068"/>
                  </a:cxn>
                  <a:cxn ang="0">
                    <a:pos x="403" y="2227"/>
                  </a:cxn>
                  <a:cxn ang="0">
                    <a:pos x="414" y="1993"/>
                  </a:cxn>
                  <a:cxn ang="0">
                    <a:pos x="420" y="1451"/>
                  </a:cxn>
                  <a:cxn ang="0">
                    <a:pos x="431" y="781"/>
                  </a:cxn>
                </a:cxnLst>
                <a:rect l="0" t="0" r="r" b="b"/>
                <a:pathLst>
                  <a:path w="437" h="2227">
                    <a:moveTo>
                      <a:pt x="0" y="1063"/>
                    </a:moveTo>
                    <a:lnTo>
                      <a:pt x="11" y="1026"/>
                    </a:lnTo>
                    <a:lnTo>
                      <a:pt x="11" y="994"/>
                    </a:lnTo>
                    <a:lnTo>
                      <a:pt x="17" y="951"/>
                    </a:lnTo>
                    <a:lnTo>
                      <a:pt x="23" y="925"/>
                    </a:lnTo>
                    <a:lnTo>
                      <a:pt x="23" y="898"/>
                    </a:lnTo>
                    <a:lnTo>
                      <a:pt x="28" y="877"/>
                    </a:lnTo>
                    <a:lnTo>
                      <a:pt x="28" y="866"/>
                    </a:lnTo>
                    <a:lnTo>
                      <a:pt x="34" y="872"/>
                    </a:lnTo>
                    <a:lnTo>
                      <a:pt x="40" y="893"/>
                    </a:lnTo>
                    <a:lnTo>
                      <a:pt x="45" y="919"/>
                    </a:lnTo>
                    <a:lnTo>
                      <a:pt x="45" y="957"/>
                    </a:lnTo>
                    <a:lnTo>
                      <a:pt x="51" y="1010"/>
                    </a:lnTo>
                    <a:lnTo>
                      <a:pt x="51" y="1063"/>
                    </a:lnTo>
                    <a:lnTo>
                      <a:pt x="57" y="1132"/>
                    </a:lnTo>
                    <a:lnTo>
                      <a:pt x="62" y="1191"/>
                    </a:lnTo>
                    <a:lnTo>
                      <a:pt x="62" y="1254"/>
                    </a:lnTo>
                    <a:lnTo>
                      <a:pt x="68" y="1318"/>
                    </a:lnTo>
                    <a:lnTo>
                      <a:pt x="68" y="1377"/>
                    </a:lnTo>
                    <a:lnTo>
                      <a:pt x="74" y="1419"/>
                    </a:lnTo>
                    <a:lnTo>
                      <a:pt x="74" y="1462"/>
                    </a:lnTo>
                    <a:lnTo>
                      <a:pt x="79" y="1488"/>
                    </a:lnTo>
                    <a:lnTo>
                      <a:pt x="85" y="1499"/>
                    </a:lnTo>
                    <a:lnTo>
                      <a:pt x="85" y="1494"/>
                    </a:lnTo>
                    <a:lnTo>
                      <a:pt x="91" y="1467"/>
                    </a:lnTo>
                    <a:lnTo>
                      <a:pt x="91" y="1424"/>
                    </a:lnTo>
                    <a:lnTo>
                      <a:pt x="96" y="1371"/>
                    </a:lnTo>
                    <a:lnTo>
                      <a:pt x="96" y="1302"/>
                    </a:lnTo>
                    <a:lnTo>
                      <a:pt x="102" y="1222"/>
                    </a:lnTo>
                    <a:lnTo>
                      <a:pt x="108" y="1132"/>
                    </a:lnTo>
                    <a:lnTo>
                      <a:pt x="108" y="1036"/>
                    </a:lnTo>
                    <a:lnTo>
                      <a:pt x="113" y="935"/>
                    </a:lnTo>
                    <a:lnTo>
                      <a:pt x="113" y="845"/>
                    </a:lnTo>
                    <a:lnTo>
                      <a:pt x="119" y="755"/>
                    </a:lnTo>
                    <a:lnTo>
                      <a:pt x="125" y="675"/>
                    </a:lnTo>
                    <a:lnTo>
                      <a:pt x="125" y="611"/>
                    </a:lnTo>
                    <a:lnTo>
                      <a:pt x="130" y="563"/>
                    </a:lnTo>
                    <a:lnTo>
                      <a:pt x="130" y="542"/>
                    </a:lnTo>
                    <a:lnTo>
                      <a:pt x="136" y="537"/>
                    </a:lnTo>
                    <a:lnTo>
                      <a:pt x="136" y="558"/>
                    </a:lnTo>
                    <a:lnTo>
                      <a:pt x="142" y="595"/>
                    </a:lnTo>
                    <a:lnTo>
                      <a:pt x="148" y="664"/>
                    </a:lnTo>
                    <a:lnTo>
                      <a:pt x="148" y="749"/>
                    </a:lnTo>
                    <a:lnTo>
                      <a:pt x="153" y="856"/>
                    </a:lnTo>
                    <a:lnTo>
                      <a:pt x="153" y="973"/>
                    </a:lnTo>
                    <a:lnTo>
                      <a:pt x="159" y="1100"/>
                    </a:lnTo>
                    <a:lnTo>
                      <a:pt x="159" y="1233"/>
                    </a:lnTo>
                    <a:lnTo>
                      <a:pt x="165" y="1366"/>
                    </a:lnTo>
                    <a:lnTo>
                      <a:pt x="170" y="1488"/>
                    </a:lnTo>
                    <a:lnTo>
                      <a:pt x="170" y="1605"/>
                    </a:lnTo>
                    <a:lnTo>
                      <a:pt x="182" y="1696"/>
                    </a:lnTo>
                    <a:lnTo>
                      <a:pt x="182" y="1775"/>
                    </a:lnTo>
                    <a:lnTo>
                      <a:pt x="187" y="1823"/>
                    </a:lnTo>
                    <a:lnTo>
                      <a:pt x="193" y="1844"/>
                    </a:lnTo>
                    <a:lnTo>
                      <a:pt x="193" y="1834"/>
                    </a:lnTo>
                    <a:lnTo>
                      <a:pt x="199" y="1797"/>
                    </a:lnTo>
                    <a:lnTo>
                      <a:pt x="199" y="1727"/>
                    </a:lnTo>
                    <a:lnTo>
                      <a:pt x="204" y="1637"/>
                    </a:lnTo>
                    <a:lnTo>
                      <a:pt x="204" y="1515"/>
                    </a:lnTo>
                    <a:lnTo>
                      <a:pt x="210" y="1371"/>
                    </a:lnTo>
                    <a:lnTo>
                      <a:pt x="216" y="1217"/>
                    </a:lnTo>
                    <a:lnTo>
                      <a:pt x="216" y="1058"/>
                    </a:lnTo>
                    <a:lnTo>
                      <a:pt x="221" y="893"/>
                    </a:lnTo>
                    <a:lnTo>
                      <a:pt x="221" y="728"/>
                    </a:lnTo>
                    <a:lnTo>
                      <a:pt x="227" y="579"/>
                    </a:lnTo>
                    <a:lnTo>
                      <a:pt x="227" y="446"/>
                    </a:lnTo>
                    <a:lnTo>
                      <a:pt x="233" y="345"/>
                    </a:lnTo>
                    <a:lnTo>
                      <a:pt x="238" y="260"/>
                    </a:lnTo>
                    <a:lnTo>
                      <a:pt x="238" y="218"/>
                    </a:lnTo>
                    <a:lnTo>
                      <a:pt x="244" y="207"/>
                    </a:lnTo>
                    <a:lnTo>
                      <a:pt x="244" y="228"/>
                    </a:lnTo>
                    <a:lnTo>
                      <a:pt x="250" y="287"/>
                    </a:lnTo>
                    <a:lnTo>
                      <a:pt x="255" y="383"/>
                    </a:lnTo>
                    <a:lnTo>
                      <a:pt x="255" y="510"/>
                    </a:lnTo>
                    <a:lnTo>
                      <a:pt x="261" y="664"/>
                    </a:lnTo>
                    <a:lnTo>
                      <a:pt x="261" y="834"/>
                    </a:lnTo>
                    <a:lnTo>
                      <a:pt x="267" y="1020"/>
                    </a:lnTo>
                    <a:lnTo>
                      <a:pt x="267" y="1212"/>
                    </a:lnTo>
                    <a:lnTo>
                      <a:pt x="272" y="1403"/>
                    </a:lnTo>
                    <a:lnTo>
                      <a:pt x="278" y="1584"/>
                    </a:lnTo>
                    <a:lnTo>
                      <a:pt x="278" y="1749"/>
                    </a:lnTo>
                    <a:lnTo>
                      <a:pt x="284" y="1892"/>
                    </a:lnTo>
                    <a:lnTo>
                      <a:pt x="284" y="2004"/>
                    </a:lnTo>
                    <a:lnTo>
                      <a:pt x="295" y="2121"/>
                    </a:lnTo>
                    <a:lnTo>
                      <a:pt x="289" y="2121"/>
                    </a:lnTo>
                    <a:lnTo>
                      <a:pt x="295" y="2121"/>
                    </a:lnTo>
                    <a:lnTo>
                      <a:pt x="301" y="2073"/>
                    </a:lnTo>
                    <a:lnTo>
                      <a:pt x="301" y="1993"/>
                    </a:lnTo>
                    <a:lnTo>
                      <a:pt x="306" y="1871"/>
                    </a:lnTo>
                    <a:lnTo>
                      <a:pt x="306" y="1717"/>
                    </a:lnTo>
                    <a:lnTo>
                      <a:pt x="312" y="1541"/>
                    </a:lnTo>
                    <a:lnTo>
                      <a:pt x="318" y="1345"/>
                    </a:lnTo>
                    <a:lnTo>
                      <a:pt x="318" y="1132"/>
                    </a:lnTo>
                    <a:lnTo>
                      <a:pt x="323" y="914"/>
                    </a:lnTo>
                    <a:lnTo>
                      <a:pt x="323" y="712"/>
                    </a:lnTo>
                    <a:lnTo>
                      <a:pt x="329" y="515"/>
                    </a:lnTo>
                    <a:lnTo>
                      <a:pt x="329" y="345"/>
                    </a:lnTo>
                    <a:lnTo>
                      <a:pt x="335" y="202"/>
                    </a:lnTo>
                    <a:lnTo>
                      <a:pt x="340" y="90"/>
                    </a:lnTo>
                    <a:lnTo>
                      <a:pt x="340" y="26"/>
                    </a:lnTo>
                    <a:lnTo>
                      <a:pt x="352" y="0"/>
                    </a:lnTo>
                    <a:lnTo>
                      <a:pt x="352" y="21"/>
                    </a:lnTo>
                    <a:lnTo>
                      <a:pt x="357" y="80"/>
                    </a:lnTo>
                    <a:lnTo>
                      <a:pt x="357" y="186"/>
                    </a:lnTo>
                    <a:lnTo>
                      <a:pt x="363" y="329"/>
                    </a:lnTo>
                    <a:lnTo>
                      <a:pt x="369" y="505"/>
                    </a:lnTo>
                    <a:lnTo>
                      <a:pt x="369" y="702"/>
                    </a:lnTo>
                    <a:lnTo>
                      <a:pt x="374" y="914"/>
                    </a:lnTo>
                    <a:lnTo>
                      <a:pt x="374" y="1137"/>
                    </a:lnTo>
                    <a:lnTo>
                      <a:pt x="380" y="1361"/>
                    </a:lnTo>
                    <a:lnTo>
                      <a:pt x="386" y="1573"/>
                    </a:lnTo>
                    <a:lnTo>
                      <a:pt x="386" y="1770"/>
                    </a:lnTo>
                    <a:lnTo>
                      <a:pt x="391" y="1940"/>
                    </a:lnTo>
                    <a:lnTo>
                      <a:pt x="391" y="2068"/>
                    </a:lnTo>
                    <a:lnTo>
                      <a:pt x="397" y="2169"/>
                    </a:lnTo>
                    <a:lnTo>
                      <a:pt x="397" y="2216"/>
                    </a:lnTo>
                    <a:lnTo>
                      <a:pt x="403" y="2227"/>
                    </a:lnTo>
                    <a:lnTo>
                      <a:pt x="408" y="2195"/>
                    </a:lnTo>
                    <a:lnTo>
                      <a:pt x="408" y="2115"/>
                    </a:lnTo>
                    <a:lnTo>
                      <a:pt x="414" y="1993"/>
                    </a:lnTo>
                    <a:lnTo>
                      <a:pt x="414" y="1839"/>
                    </a:lnTo>
                    <a:lnTo>
                      <a:pt x="420" y="1653"/>
                    </a:lnTo>
                    <a:lnTo>
                      <a:pt x="420" y="1451"/>
                    </a:lnTo>
                    <a:lnTo>
                      <a:pt x="425" y="1228"/>
                    </a:lnTo>
                    <a:lnTo>
                      <a:pt x="431" y="1005"/>
                    </a:lnTo>
                    <a:lnTo>
                      <a:pt x="431" y="781"/>
                    </a:lnTo>
                    <a:lnTo>
                      <a:pt x="437" y="574"/>
                    </a:lnTo>
                    <a:lnTo>
                      <a:pt x="437" y="393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77"/>
              <p:cNvSpPr>
                <a:spLocks/>
              </p:cNvSpPr>
              <p:nvPr/>
            </p:nvSpPr>
            <p:spPr bwMode="auto">
              <a:xfrm>
                <a:off x="2852" y="1056"/>
                <a:ext cx="453" cy="2126"/>
              </a:xfrm>
              <a:custGeom>
                <a:avLst/>
                <a:gdLst/>
                <a:ahLst/>
                <a:cxnLst>
                  <a:cxn ang="0">
                    <a:pos x="11" y="117"/>
                  </a:cxn>
                  <a:cxn ang="0">
                    <a:pos x="17" y="11"/>
                  </a:cxn>
                  <a:cxn ang="0">
                    <a:pos x="28" y="282"/>
                  </a:cxn>
                  <a:cxn ang="0">
                    <a:pos x="39" y="834"/>
                  </a:cxn>
                  <a:cxn ang="0">
                    <a:pos x="45" y="1467"/>
                  </a:cxn>
                  <a:cxn ang="0">
                    <a:pos x="56" y="1951"/>
                  </a:cxn>
                  <a:cxn ang="0">
                    <a:pos x="68" y="2126"/>
                  </a:cxn>
                  <a:cxn ang="0">
                    <a:pos x="85" y="1945"/>
                  </a:cxn>
                  <a:cxn ang="0">
                    <a:pos x="90" y="1478"/>
                  </a:cxn>
                  <a:cxn ang="0">
                    <a:pos x="102" y="904"/>
                  </a:cxn>
                  <a:cxn ang="0">
                    <a:pos x="113" y="430"/>
                  </a:cxn>
                  <a:cxn ang="0">
                    <a:pos x="124" y="213"/>
                  </a:cxn>
                  <a:cxn ang="0">
                    <a:pos x="130" y="303"/>
                  </a:cxn>
                  <a:cxn ang="0">
                    <a:pos x="141" y="670"/>
                  </a:cxn>
                  <a:cxn ang="0">
                    <a:pos x="153" y="1159"/>
                  </a:cxn>
                  <a:cxn ang="0">
                    <a:pos x="164" y="1584"/>
                  </a:cxn>
                  <a:cxn ang="0">
                    <a:pos x="170" y="1823"/>
                  </a:cxn>
                  <a:cxn ang="0">
                    <a:pos x="181" y="1797"/>
                  </a:cxn>
                  <a:cxn ang="0">
                    <a:pos x="192" y="1536"/>
                  </a:cxn>
                  <a:cxn ang="0">
                    <a:pos x="204" y="1153"/>
                  </a:cxn>
                  <a:cxn ang="0">
                    <a:pos x="209" y="787"/>
                  </a:cxn>
                  <a:cxn ang="0">
                    <a:pos x="221" y="569"/>
                  </a:cxn>
                  <a:cxn ang="0">
                    <a:pos x="232" y="553"/>
                  </a:cxn>
                  <a:cxn ang="0">
                    <a:pos x="238" y="723"/>
                  </a:cxn>
                  <a:cxn ang="0">
                    <a:pos x="255" y="999"/>
                  </a:cxn>
                  <a:cxn ang="0">
                    <a:pos x="266" y="1270"/>
                  </a:cxn>
                  <a:cxn ang="0">
                    <a:pos x="277" y="1456"/>
                  </a:cxn>
                  <a:cxn ang="0">
                    <a:pos x="283" y="1494"/>
                  </a:cxn>
                  <a:cxn ang="0">
                    <a:pos x="294" y="1393"/>
                  </a:cxn>
                  <a:cxn ang="0">
                    <a:pos x="306" y="1217"/>
                  </a:cxn>
                  <a:cxn ang="0">
                    <a:pos x="317" y="1031"/>
                  </a:cxn>
                  <a:cxn ang="0">
                    <a:pos x="323" y="904"/>
                  </a:cxn>
                  <a:cxn ang="0">
                    <a:pos x="340" y="872"/>
                  </a:cxn>
                  <a:cxn ang="0">
                    <a:pos x="346" y="941"/>
                  </a:cxn>
                  <a:cxn ang="0">
                    <a:pos x="357" y="1047"/>
                  </a:cxn>
                  <a:cxn ang="0">
                    <a:pos x="368" y="1148"/>
                  </a:cxn>
                  <a:cxn ang="0">
                    <a:pos x="380" y="1206"/>
                  </a:cxn>
                  <a:cxn ang="0">
                    <a:pos x="385" y="1212"/>
                  </a:cxn>
                  <a:cxn ang="0">
                    <a:pos x="397" y="1180"/>
                  </a:cxn>
                  <a:cxn ang="0">
                    <a:pos x="408" y="1137"/>
                  </a:cxn>
                  <a:cxn ang="0">
                    <a:pos x="425" y="1090"/>
                  </a:cxn>
                  <a:cxn ang="0">
                    <a:pos x="442" y="1068"/>
                  </a:cxn>
                </a:cxnLst>
                <a:rect l="0" t="0" r="r" b="b"/>
                <a:pathLst>
                  <a:path w="453" h="2126">
                    <a:moveTo>
                      <a:pt x="0" y="393"/>
                    </a:moveTo>
                    <a:lnTo>
                      <a:pt x="5" y="239"/>
                    </a:lnTo>
                    <a:lnTo>
                      <a:pt x="11" y="117"/>
                    </a:lnTo>
                    <a:lnTo>
                      <a:pt x="11" y="42"/>
                    </a:lnTo>
                    <a:lnTo>
                      <a:pt x="17" y="0"/>
                    </a:lnTo>
                    <a:lnTo>
                      <a:pt x="17" y="11"/>
                    </a:lnTo>
                    <a:lnTo>
                      <a:pt x="22" y="64"/>
                    </a:lnTo>
                    <a:lnTo>
                      <a:pt x="22" y="149"/>
                    </a:lnTo>
                    <a:lnTo>
                      <a:pt x="28" y="282"/>
                    </a:lnTo>
                    <a:lnTo>
                      <a:pt x="34" y="441"/>
                    </a:lnTo>
                    <a:lnTo>
                      <a:pt x="34" y="627"/>
                    </a:lnTo>
                    <a:lnTo>
                      <a:pt x="39" y="834"/>
                    </a:lnTo>
                    <a:lnTo>
                      <a:pt x="39" y="1047"/>
                    </a:lnTo>
                    <a:lnTo>
                      <a:pt x="45" y="1260"/>
                    </a:lnTo>
                    <a:lnTo>
                      <a:pt x="45" y="1467"/>
                    </a:lnTo>
                    <a:lnTo>
                      <a:pt x="51" y="1653"/>
                    </a:lnTo>
                    <a:lnTo>
                      <a:pt x="56" y="1818"/>
                    </a:lnTo>
                    <a:lnTo>
                      <a:pt x="56" y="1951"/>
                    </a:lnTo>
                    <a:lnTo>
                      <a:pt x="62" y="2046"/>
                    </a:lnTo>
                    <a:lnTo>
                      <a:pt x="62" y="2110"/>
                    </a:lnTo>
                    <a:lnTo>
                      <a:pt x="68" y="2126"/>
                    </a:lnTo>
                    <a:lnTo>
                      <a:pt x="73" y="2105"/>
                    </a:lnTo>
                    <a:lnTo>
                      <a:pt x="73" y="2041"/>
                    </a:lnTo>
                    <a:lnTo>
                      <a:pt x="85" y="1945"/>
                    </a:lnTo>
                    <a:lnTo>
                      <a:pt x="85" y="1812"/>
                    </a:lnTo>
                    <a:lnTo>
                      <a:pt x="90" y="1653"/>
                    </a:lnTo>
                    <a:lnTo>
                      <a:pt x="90" y="1478"/>
                    </a:lnTo>
                    <a:lnTo>
                      <a:pt x="96" y="1292"/>
                    </a:lnTo>
                    <a:lnTo>
                      <a:pt x="102" y="1095"/>
                    </a:lnTo>
                    <a:lnTo>
                      <a:pt x="102" y="904"/>
                    </a:lnTo>
                    <a:lnTo>
                      <a:pt x="107" y="728"/>
                    </a:lnTo>
                    <a:lnTo>
                      <a:pt x="107" y="569"/>
                    </a:lnTo>
                    <a:lnTo>
                      <a:pt x="113" y="430"/>
                    </a:lnTo>
                    <a:lnTo>
                      <a:pt x="113" y="319"/>
                    </a:lnTo>
                    <a:lnTo>
                      <a:pt x="119" y="250"/>
                    </a:lnTo>
                    <a:lnTo>
                      <a:pt x="124" y="213"/>
                    </a:lnTo>
                    <a:lnTo>
                      <a:pt x="124" y="207"/>
                    </a:lnTo>
                    <a:lnTo>
                      <a:pt x="130" y="239"/>
                    </a:lnTo>
                    <a:lnTo>
                      <a:pt x="130" y="303"/>
                    </a:lnTo>
                    <a:lnTo>
                      <a:pt x="136" y="404"/>
                    </a:lnTo>
                    <a:lnTo>
                      <a:pt x="141" y="526"/>
                    </a:lnTo>
                    <a:lnTo>
                      <a:pt x="141" y="670"/>
                    </a:lnTo>
                    <a:lnTo>
                      <a:pt x="147" y="829"/>
                    </a:lnTo>
                    <a:lnTo>
                      <a:pt x="147" y="994"/>
                    </a:lnTo>
                    <a:lnTo>
                      <a:pt x="153" y="1159"/>
                    </a:lnTo>
                    <a:lnTo>
                      <a:pt x="153" y="1313"/>
                    </a:lnTo>
                    <a:lnTo>
                      <a:pt x="158" y="1462"/>
                    </a:lnTo>
                    <a:lnTo>
                      <a:pt x="164" y="1584"/>
                    </a:lnTo>
                    <a:lnTo>
                      <a:pt x="164" y="1696"/>
                    </a:lnTo>
                    <a:lnTo>
                      <a:pt x="170" y="1775"/>
                    </a:lnTo>
                    <a:lnTo>
                      <a:pt x="170" y="1823"/>
                    </a:lnTo>
                    <a:lnTo>
                      <a:pt x="175" y="1844"/>
                    </a:lnTo>
                    <a:lnTo>
                      <a:pt x="175" y="1834"/>
                    </a:lnTo>
                    <a:lnTo>
                      <a:pt x="181" y="1797"/>
                    </a:lnTo>
                    <a:lnTo>
                      <a:pt x="187" y="1727"/>
                    </a:lnTo>
                    <a:lnTo>
                      <a:pt x="187" y="1642"/>
                    </a:lnTo>
                    <a:lnTo>
                      <a:pt x="192" y="1536"/>
                    </a:lnTo>
                    <a:lnTo>
                      <a:pt x="192" y="1414"/>
                    </a:lnTo>
                    <a:lnTo>
                      <a:pt x="198" y="1286"/>
                    </a:lnTo>
                    <a:lnTo>
                      <a:pt x="204" y="1153"/>
                    </a:lnTo>
                    <a:lnTo>
                      <a:pt x="204" y="1026"/>
                    </a:lnTo>
                    <a:lnTo>
                      <a:pt x="209" y="898"/>
                    </a:lnTo>
                    <a:lnTo>
                      <a:pt x="209" y="787"/>
                    </a:lnTo>
                    <a:lnTo>
                      <a:pt x="215" y="696"/>
                    </a:lnTo>
                    <a:lnTo>
                      <a:pt x="215" y="622"/>
                    </a:lnTo>
                    <a:lnTo>
                      <a:pt x="221" y="569"/>
                    </a:lnTo>
                    <a:lnTo>
                      <a:pt x="226" y="542"/>
                    </a:lnTo>
                    <a:lnTo>
                      <a:pt x="226" y="537"/>
                    </a:lnTo>
                    <a:lnTo>
                      <a:pt x="232" y="553"/>
                    </a:lnTo>
                    <a:lnTo>
                      <a:pt x="232" y="590"/>
                    </a:lnTo>
                    <a:lnTo>
                      <a:pt x="238" y="648"/>
                    </a:lnTo>
                    <a:lnTo>
                      <a:pt x="238" y="723"/>
                    </a:lnTo>
                    <a:lnTo>
                      <a:pt x="243" y="808"/>
                    </a:lnTo>
                    <a:lnTo>
                      <a:pt x="255" y="898"/>
                    </a:lnTo>
                    <a:lnTo>
                      <a:pt x="255" y="999"/>
                    </a:lnTo>
                    <a:lnTo>
                      <a:pt x="260" y="1090"/>
                    </a:lnTo>
                    <a:lnTo>
                      <a:pt x="260" y="1185"/>
                    </a:lnTo>
                    <a:lnTo>
                      <a:pt x="266" y="1270"/>
                    </a:lnTo>
                    <a:lnTo>
                      <a:pt x="272" y="1345"/>
                    </a:lnTo>
                    <a:lnTo>
                      <a:pt x="272" y="1408"/>
                    </a:lnTo>
                    <a:lnTo>
                      <a:pt x="277" y="1456"/>
                    </a:lnTo>
                    <a:lnTo>
                      <a:pt x="277" y="1483"/>
                    </a:lnTo>
                    <a:lnTo>
                      <a:pt x="283" y="1499"/>
                    </a:lnTo>
                    <a:lnTo>
                      <a:pt x="283" y="1494"/>
                    </a:lnTo>
                    <a:lnTo>
                      <a:pt x="289" y="1472"/>
                    </a:lnTo>
                    <a:lnTo>
                      <a:pt x="294" y="1435"/>
                    </a:lnTo>
                    <a:lnTo>
                      <a:pt x="294" y="1393"/>
                    </a:lnTo>
                    <a:lnTo>
                      <a:pt x="300" y="1345"/>
                    </a:lnTo>
                    <a:lnTo>
                      <a:pt x="300" y="1286"/>
                    </a:lnTo>
                    <a:lnTo>
                      <a:pt x="306" y="1217"/>
                    </a:lnTo>
                    <a:lnTo>
                      <a:pt x="306" y="1153"/>
                    </a:lnTo>
                    <a:lnTo>
                      <a:pt x="311" y="1090"/>
                    </a:lnTo>
                    <a:lnTo>
                      <a:pt x="317" y="1031"/>
                    </a:lnTo>
                    <a:lnTo>
                      <a:pt x="317" y="983"/>
                    </a:lnTo>
                    <a:lnTo>
                      <a:pt x="323" y="935"/>
                    </a:lnTo>
                    <a:lnTo>
                      <a:pt x="323" y="904"/>
                    </a:lnTo>
                    <a:lnTo>
                      <a:pt x="328" y="882"/>
                    </a:lnTo>
                    <a:lnTo>
                      <a:pt x="334" y="866"/>
                    </a:lnTo>
                    <a:lnTo>
                      <a:pt x="340" y="872"/>
                    </a:lnTo>
                    <a:lnTo>
                      <a:pt x="340" y="888"/>
                    </a:lnTo>
                    <a:lnTo>
                      <a:pt x="346" y="914"/>
                    </a:lnTo>
                    <a:lnTo>
                      <a:pt x="346" y="941"/>
                    </a:lnTo>
                    <a:lnTo>
                      <a:pt x="351" y="978"/>
                    </a:lnTo>
                    <a:lnTo>
                      <a:pt x="357" y="1015"/>
                    </a:lnTo>
                    <a:lnTo>
                      <a:pt x="357" y="1047"/>
                    </a:lnTo>
                    <a:lnTo>
                      <a:pt x="363" y="1084"/>
                    </a:lnTo>
                    <a:lnTo>
                      <a:pt x="363" y="1116"/>
                    </a:lnTo>
                    <a:lnTo>
                      <a:pt x="368" y="1148"/>
                    </a:lnTo>
                    <a:lnTo>
                      <a:pt x="368" y="1175"/>
                    </a:lnTo>
                    <a:lnTo>
                      <a:pt x="374" y="1191"/>
                    </a:lnTo>
                    <a:lnTo>
                      <a:pt x="380" y="1206"/>
                    </a:lnTo>
                    <a:lnTo>
                      <a:pt x="380" y="1212"/>
                    </a:lnTo>
                    <a:lnTo>
                      <a:pt x="385" y="1217"/>
                    </a:lnTo>
                    <a:lnTo>
                      <a:pt x="385" y="1212"/>
                    </a:lnTo>
                    <a:lnTo>
                      <a:pt x="391" y="1206"/>
                    </a:lnTo>
                    <a:lnTo>
                      <a:pt x="397" y="1196"/>
                    </a:lnTo>
                    <a:lnTo>
                      <a:pt x="397" y="1180"/>
                    </a:lnTo>
                    <a:lnTo>
                      <a:pt x="402" y="1169"/>
                    </a:lnTo>
                    <a:lnTo>
                      <a:pt x="402" y="1153"/>
                    </a:lnTo>
                    <a:lnTo>
                      <a:pt x="408" y="1137"/>
                    </a:lnTo>
                    <a:lnTo>
                      <a:pt x="408" y="1116"/>
                    </a:lnTo>
                    <a:lnTo>
                      <a:pt x="414" y="1100"/>
                    </a:lnTo>
                    <a:lnTo>
                      <a:pt x="425" y="1090"/>
                    </a:lnTo>
                    <a:lnTo>
                      <a:pt x="425" y="1084"/>
                    </a:lnTo>
                    <a:lnTo>
                      <a:pt x="431" y="1074"/>
                    </a:lnTo>
                    <a:lnTo>
                      <a:pt x="442" y="1068"/>
                    </a:lnTo>
                    <a:lnTo>
                      <a:pt x="453" y="1079"/>
                    </a:lnTo>
                    <a:lnTo>
                      <a:pt x="453" y="1084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Freeform 78"/>
              <p:cNvSpPr>
                <a:spLocks/>
              </p:cNvSpPr>
              <p:nvPr/>
            </p:nvSpPr>
            <p:spPr bwMode="auto">
              <a:xfrm>
                <a:off x="3305" y="1263"/>
                <a:ext cx="488" cy="1914"/>
              </a:xfrm>
              <a:custGeom>
                <a:avLst/>
                <a:gdLst/>
                <a:ahLst/>
                <a:cxnLst>
                  <a:cxn ang="0">
                    <a:pos x="12" y="888"/>
                  </a:cxn>
                  <a:cxn ang="0">
                    <a:pos x="29" y="893"/>
                  </a:cxn>
                  <a:cxn ang="0">
                    <a:pos x="46" y="893"/>
                  </a:cxn>
                  <a:cxn ang="0">
                    <a:pos x="63" y="893"/>
                  </a:cxn>
                  <a:cxn ang="0">
                    <a:pos x="80" y="883"/>
                  </a:cxn>
                  <a:cxn ang="0">
                    <a:pos x="97" y="867"/>
                  </a:cxn>
                  <a:cxn ang="0">
                    <a:pos x="114" y="872"/>
                  </a:cxn>
                  <a:cxn ang="0">
                    <a:pos x="125" y="904"/>
                  </a:cxn>
                  <a:cxn ang="0">
                    <a:pos x="142" y="952"/>
                  </a:cxn>
                  <a:cxn ang="0">
                    <a:pos x="148" y="994"/>
                  </a:cxn>
                  <a:cxn ang="0">
                    <a:pos x="159" y="1005"/>
                  </a:cxn>
                  <a:cxn ang="0">
                    <a:pos x="170" y="978"/>
                  </a:cxn>
                  <a:cxn ang="0">
                    <a:pos x="176" y="893"/>
                  </a:cxn>
                  <a:cxn ang="0">
                    <a:pos x="187" y="792"/>
                  </a:cxn>
                  <a:cxn ang="0">
                    <a:pos x="199" y="697"/>
                  </a:cxn>
                  <a:cxn ang="0">
                    <a:pos x="210" y="665"/>
                  </a:cxn>
                  <a:cxn ang="0">
                    <a:pos x="221" y="744"/>
                  </a:cxn>
                  <a:cxn ang="0">
                    <a:pos x="233" y="909"/>
                  </a:cxn>
                  <a:cxn ang="0">
                    <a:pos x="238" y="1106"/>
                  </a:cxn>
                  <a:cxn ang="0">
                    <a:pos x="250" y="1249"/>
                  </a:cxn>
                  <a:cxn ang="0">
                    <a:pos x="261" y="1287"/>
                  </a:cxn>
                  <a:cxn ang="0">
                    <a:pos x="272" y="1175"/>
                  </a:cxn>
                  <a:cxn ang="0">
                    <a:pos x="278" y="941"/>
                  </a:cxn>
                  <a:cxn ang="0">
                    <a:pos x="289" y="649"/>
                  </a:cxn>
                  <a:cxn ang="0">
                    <a:pos x="301" y="409"/>
                  </a:cxn>
                  <a:cxn ang="0">
                    <a:pos x="318" y="330"/>
                  </a:cxn>
                  <a:cxn ang="0">
                    <a:pos x="323" y="447"/>
                  </a:cxn>
                  <a:cxn ang="0">
                    <a:pos x="335" y="744"/>
                  </a:cxn>
                  <a:cxn ang="0">
                    <a:pos x="346" y="1138"/>
                  </a:cxn>
                  <a:cxn ang="0">
                    <a:pos x="357" y="1478"/>
                  </a:cxn>
                  <a:cxn ang="0">
                    <a:pos x="363" y="1632"/>
                  </a:cxn>
                  <a:cxn ang="0">
                    <a:pos x="374" y="1531"/>
                  </a:cxn>
                  <a:cxn ang="0">
                    <a:pos x="386" y="1191"/>
                  </a:cxn>
                  <a:cxn ang="0">
                    <a:pos x="397" y="707"/>
                  </a:cxn>
                  <a:cxn ang="0">
                    <a:pos x="403" y="261"/>
                  </a:cxn>
                  <a:cxn ang="0">
                    <a:pos x="414" y="16"/>
                  </a:cxn>
                  <a:cxn ang="0">
                    <a:pos x="425" y="69"/>
                  </a:cxn>
                  <a:cxn ang="0">
                    <a:pos x="431" y="425"/>
                  </a:cxn>
                  <a:cxn ang="0">
                    <a:pos x="442" y="973"/>
                  </a:cxn>
                  <a:cxn ang="0">
                    <a:pos x="454" y="1520"/>
                  </a:cxn>
                  <a:cxn ang="0">
                    <a:pos x="465" y="1861"/>
                  </a:cxn>
                  <a:cxn ang="0">
                    <a:pos x="471" y="1882"/>
                  </a:cxn>
                </a:cxnLst>
                <a:rect l="0" t="0" r="r" b="b"/>
                <a:pathLst>
                  <a:path w="488" h="1914">
                    <a:moveTo>
                      <a:pt x="0" y="877"/>
                    </a:moveTo>
                    <a:lnTo>
                      <a:pt x="6" y="883"/>
                    </a:lnTo>
                    <a:lnTo>
                      <a:pt x="12" y="888"/>
                    </a:lnTo>
                    <a:lnTo>
                      <a:pt x="17" y="893"/>
                    </a:lnTo>
                    <a:lnTo>
                      <a:pt x="23" y="893"/>
                    </a:lnTo>
                    <a:lnTo>
                      <a:pt x="29" y="893"/>
                    </a:lnTo>
                    <a:lnTo>
                      <a:pt x="34" y="893"/>
                    </a:lnTo>
                    <a:lnTo>
                      <a:pt x="40" y="893"/>
                    </a:lnTo>
                    <a:lnTo>
                      <a:pt x="46" y="893"/>
                    </a:lnTo>
                    <a:lnTo>
                      <a:pt x="51" y="893"/>
                    </a:lnTo>
                    <a:lnTo>
                      <a:pt x="57" y="893"/>
                    </a:lnTo>
                    <a:lnTo>
                      <a:pt x="63" y="893"/>
                    </a:lnTo>
                    <a:lnTo>
                      <a:pt x="68" y="893"/>
                    </a:lnTo>
                    <a:lnTo>
                      <a:pt x="74" y="893"/>
                    </a:lnTo>
                    <a:lnTo>
                      <a:pt x="80" y="883"/>
                    </a:lnTo>
                    <a:lnTo>
                      <a:pt x="85" y="877"/>
                    </a:lnTo>
                    <a:lnTo>
                      <a:pt x="91" y="872"/>
                    </a:lnTo>
                    <a:lnTo>
                      <a:pt x="97" y="867"/>
                    </a:lnTo>
                    <a:lnTo>
                      <a:pt x="102" y="861"/>
                    </a:lnTo>
                    <a:lnTo>
                      <a:pt x="108" y="867"/>
                    </a:lnTo>
                    <a:lnTo>
                      <a:pt x="114" y="872"/>
                    </a:lnTo>
                    <a:lnTo>
                      <a:pt x="119" y="877"/>
                    </a:lnTo>
                    <a:lnTo>
                      <a:pt x="119" y="888"/>
                    </a:lnTo>
                    <a:lnTo>
                      <a:pt x="125" y="904"/>
                    </a:lnTo>
                    <a:lnTo>
                      <a:pt x="125" y="920"/>
                    </a:lnTo>
                    <a:lnTo>
                      <a:pt x="131" y="936"/>
                    </a:lnTo>
                    <a:lnTo>
                      <a:pt x="142" y="952"/>
                    </a:lnTo>
                    <a:lnTo>
                      <a:pt x="142" y="968"/>
                    </a:lnTo>
                    <a:lnTo>
                      <a:pt x="148" y="978"/>
                    </a:lnTo>
                    <a:lnTo>
                      <a:pt x="148" y="994"/>
                    </a:lnTo>
                    <a:lnTo>
                      <a:pt x="159" y="1005"/>
                    </a:lnTo>
                    <a:lnTo>
                      <a:pt x="153" y="1005"/>
                    </a:lnTo>
                    <a:lnTo>
                      <a:pt x="159" y="1005"/>
                    </a:lnTo>
                    <a:lnTo>
                      <a:pt x="165" y="1005"/>
                    </a:lnTo>
                    <a:lnTo>
                      <a:pt x="165" y="994"/>
                    </a:lnTo>
                    <a:lnTo>
                      <a:pt x="170" y="978"/>
                    </a:lnTo>
                    <a:lnTo>
                      <a:pt x="170" y="957"/>
                    </a:lnTo>
                    <a:lnTo>
                      <a:pt x="176" y="930"/>
                    </a:lnTo>
                    <a:lnTo>
                      <a:pt x="176" y="893"/>
                    </a:lnTo>
                    <a:lnTo>
                      <a:pt x="182" y="861"/>
                    </a:lnTo>
                    <a:lnTo>
                      <a:pt x="187" y="824"/>
                    </a:lnTo>
                    <a:lnTo>
                      <a:pt x="187" y="792"/>
                    </a:lnTo>
                    <a:lnTo>
                      <a:pt x="193" y="750"/>
                    </a:lnTo>
                    <a:lnTo>
                      <a:pt x="193" y="723"/>
                    </a:lnTo>
                    <a:lnTo>
                      <a:pt x="199" y="697"/>
                    </a:lnTo>
                    <a:lnTo>
                      <a:pt x="204" y="675"/>
                    </a:lnTo>
                    <a:lnTo>
                      <a:pt x="204" y="659"/>
                    </a:lnTo>
                    <a:lnTo>
                      <a:pt x="210" y="665"/>
                    </a:lnTo>
                    <a:lnTo>
                      <a:pt x="216" y="681"/>
                    </a:lnTo>
                    <a:lnTo>
                      <a:pt x="216" y="707"/>
                    </a:lnTo>
                    <a:lnTo>
                      <a:pt x="221" y="744"/>
                    </a:lnTo>
                    <a:lnTo>
                      <a:pt x="227" y="798"/>
                    </a:lnTo>
                    <a:lnTo>
                      <a:pt x="227" y="851"/>
                    </a:lnTo>
                    <a:lnTo>
                      <a:pt x="233" y="909"/>
                    </a:lnTo>
                    <a:lnTo>
                      <a:pt x="233" y="973"/>
                    </a:lnTo>
                    <a:lnTo>
                      <a:pt x="238" y="1037"/>
                    </a:lnTo>
                    <a:lnTo>
                      <a:pt x="238" y="1106"/>
                    </a:lnTo>
                    <a:lnTo>
                      <a:pt x="244" y="1159"/>
                    </a:lnTo>
                    <a:lnTo>
                      <a:pt x="250" y="1207"/>
                    </a:lnTo>
                    <a:lnTo>
                      <a:pt x="250" y="1249"/>
                    </a:lnTo>
                    <a:lnTo>
                      <a:pt x="255" y="1276"/>
                    </a:lnTo>
                    <a:lnTo>
                      <a:pt x="255" y="1292"/>
                    </a:lnTo>
                    <a:lnTo>
                      <a:pt x="261" y="1287"/>
                    </a:lnTo>
                    <a:lnTo>
                      <a:pt x="267" y="1265"/>
                    </a:lnTo>
                    <a:lnTo>
                      <a:pt x="267" y="1228"/>
                    </a:lnTo>
                    <a:lnTo>
                      <a:pt x="272" y="1175"/>
                    </a:lnTo>
                    <a:lnTo>
                      <a:pt x="272" y="1111"/>
                    </a:lnTo>
                    <a:lnTo>
                      <a:pt x="278" y="1026"/>
                    </a:lnTo>
                    <a:lnTo>
                      <a:pt x="278" y="941"/>
                    </a:lnTo>
                    <a:lnTo>
                      <a:pt x="284" y="845"/>
                    </a:lnTo>
                    <a:lnTo>
                      <a:pt x="289" y="744"/>
                    </a:lnTo>
                    <a:lnTo>
                      <a:pt x="289" y="649"/>
                    </a:lnTo>
                    <a:lnTo>
                      <a:pt x="295" y="558"/>
                    </a:lnTo>
                    <a:lnTo>
                      <a:pt x="295" y="479"/>
                    </a:lnTo>
                    <a:lnTo>
                      <a:pt x="301" y="409"/>
                    </a:lnTo>
                    <a:lnTo>
                      <a:pt x="301" y="362"/>
                    </a:lnTo>
                    <a:lnTo>
                      <a:pt x="312" y="335"/>
                    </a:lnTo>
                    <a:lnTo>
                      <a:pt x="318" y="330"/>
                    </a:lnTo>
                    <a:lnTo>
                      <a:pt x="318" y="346"/>
                    </a:lnTo>
                    <a:lnTo>
                      <a:pt x="323" y="383"/>
                    </a:lnTo>
                    <a:lnTo>
                      <a:pt x="323" y="447"/>
                    </a:lnTo>
                    <a:lnTo>
                      <a:pt x="329" y="526"/>
                    </a:lnTo>
                    <a:lnTo>
                      <a:pt x="335" y="633"/>
                    </a:lnTo>
                    <a:lnTo>
                      <a:pt x="335" y="744"/>
                    </a:lnTo>
                    <a:lnTo>
                      <a:pt x="340" y="872"/>
                    </a:lnTo>
                    <a:lnTo>
                      <a:pt x="340" y="1005"/>
                    </a:lnTo>
                    <a:lnTo>
                      <a:pt x="346" y="1138"/>
                    </a:lnTo>
                    <a:lnTo>
                      <a:pt x="346" y="1265"/>
                    </a:lnTo>
                    <a:lnTo>
                      <a:pt x="352" y="1377"/>
                    </a:lnTo>
                    <a:lnTo>
                      <a:pt x="357" y="1478"/>
                    </a:lnTo>
                    <a:lnTo>
                      <a:pt x="357" y="1558"/>
                    </a:lnTo>
                    <a:lnTo>
                      <a:pt x="363" y="1611"/>
                    </a:lnTo>
                    <a:lnTo>
                      <a:pt x="363" y="1632"/>
                    </a:lnTo>
                    <a:lnTo>
                      <a:pt x="369" y="1632"/>
                    </a:lnTo>
                    <a:lnTo>
                      <a:pt x="369" y="1600"/>
                    </a:lnTo>
                    <a:lnTo>
                      <a:pt x="374" y="1531"/>
                    </a:lnTo>
                    <a:lnTo>
                      <a:pt x="380" y="1446"/>
                    </a:lnTo>
                    <a:lnTo>
                      <a:pt x="380" y="1324"/>
                    </a:lnTo>
                    <a:lnTo>
                      <a:pt x="386" y="1191"/>
                    </a:lnTo>
                    <a:lnTo>
                      <a:pt x="386" y="1037"/>
                    </a:lnTo>
                    <a:lnTo>
                      <a:pt x="391" y="872"/>
                    </a:lnTo>
                    <a:lnTo>
                      <a:pt x="397" y="707"/>
                    </a:lnTo>
                    <a:lnTo>
                      <a:pt x="397" y="548"/>
                    </a:lnTo>
                    <a:lnTo>
                      <a:pt x="403" y="394"/>
                    </a:lnTo>
                    <a:lnTo>
                      <a:pt x="403" y="261"/>
                    </a:lnTo>
                    <a:lnTo>
                      <a:pt x="408" y="154"/>
                    </a:lnTo>
                    <a:lnTo>
                      <a:pt x="408" y="64"/>
                    </a:lnTo>
                    <a:lnTo>
                      <a:pt x="414" y="16"/>
                    </a:lnTo>
                    <a:lnTo>
                      <a:pt x="420" y="0"/>
                    </a:lnTo>
                    <a:lnTo>
                      <a:pt x="420" y="16"/>
                    </a:lnTo>
                    <a:lnTo>
                      <a:pt x="425" y="69"/>
                    </a:lnTo>
                    <a:lnTo>
                      <a:pt x="425" y="160"/>
                    </a:lnTo>
                    <a:lnTo>
                      <a:pt x="431" y="282"/>
                    </a:lnTo>
                    <a:lnTo>
                      <a:pt x="431" y="425"/>
                    </a:lnTo>
                    <a:lnTo>
                      <a:pt x="437" y="601"/>
                    </a:lnTo>
                    <a:lnTo>
                      <a:pt x="442" y="787"/>
                    </a:lnTo>
                    <a:lnTo>
                      <a:pt x="442" y="973"/>
                    </a:lnTo>
                    <a:lnTo>
                      <a:pt x="448" y="1164"/>
                    </a:lnTo>
                    <a:lnTo>
                      <a:pt x="448" y="1350"/>
                    </a:lnTo>
                    <a:lnTo>
                      <a:pt x="454" y="1520"/>
                    </a:lnTo>
                    <a:lnTo>
                      <a:pt x="459" y="1664"/>
                    </a:lnTo>
                    <a:lnTo>
                      <a:pt x="459" y="1781"/>
                    </a:lnTo>
                    <a:lnTo>
                      <a:pt x="465" y="1861"/>
                    </a:lnTo>
                    <a:lnTo>
                      <a:pt x="465" y="1914"/>
                    </a:lnTo>
                    <a:lnTo>
                      <a:pt x="471" y="1914"/>
                    </a:lnTo>
                    <a:lnTo>
                      <a:pt x="471" y="1882"/>
                    </a:lnTo>
                    <a:lnTo>
                      <a:pt x="482" y="1802"/>
                    </a:lnTo>
                    <a:lnTo>
                      <a:pt x="488" y="1685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Freeform 79"/>
              <p:cNvSpPr>
                <a:spLocks/>
              </p:cNvSpPr>
              <p:nvPr/>
            </p:nvSpPr>
            <p:spPr bwMode="auto">
              <a:xfrm>
                <a:off x="3793" y="1056"/>
                <a:ext cx="431" cy="2227"/>
              </a:xfrm>
              <a:custGeom>
                <a:avLst/>
                <a:gdLst/>
                <a:ahLst/>
                <a:cxnLst>
                  <a:cxn ang="0">
                    <a:pos x="5" y="1568"/>
                  </a:cxn>
                  <a:cxn ang="0">
                    <a:pos x="11" y="951"/>
                  </a:cxn>
                  <a:cxn ang="0">
                    <a:pos x="22" y="372"/>
                  </a:cxn>
                  <a:cxn ang="0">
                    <a:pos x="34" y="37"/>
                  </a:cxn>
                  <a:cxn ang="0">
                    <a:pos x="45" y="69"/>
                  </a:cxn>
                  <a:cxn ang="0">
                    <a:pos x="51" y="468"/>
                  </a:cxn>
                  <a:cxn ang="0">
                    <a:pos x="62" y="1100"/>
                  </a:cxn>
                  <a:cxn ang="0">
                    <a:pos x="74" y="1738"/>
                  </a:cxn>
                  <a:cxn ang="0">
                    <a:pos x="85" y="2153"/>
                  </a:cxn>
                  <a:cxn ang="0">
                    <a:pos x="91" y="2200"/>
                  </a:cxn>
                  <a:cxn ang="0">
                    <a:pos x="102" y="1866"/>
                  </a:cxn>
                  <a:cxn ang="0">
                    <a:pos x="113" y="1260"/>
                  </a:cxn>
                  <a:cxn ang="0">
                    <a:pos x="125" y="606"/>
                  </a:cxn>
                  <a:cxn ang="0">
                    <a:pos x="130" y="133"/>
                  </a:cxn>
                  <a:cxn ang="0">
                    <a:pos x="142" y="11"/>
                  </a:cxn>
                  <a:cxn ang="0">
                    <a:pos x="153" y="260"/>
                  </a:cxn>
                  <a:cxn ang="0">
                    <a:pos x="170" y="797"/>
                  </a:cxn>
                  <a:cxn ang="0">
                    <a:pos x="176" y="1430"/>
                  </a:cxn>
                  <a:cxn ang="0">
                    <a:pos x="187" y="1929"/>
                  </a:cxn>
                  <a:cxn ang="0">
                    <a:pos x="198" y="2126"/>
                  </a:cxn>
                  <a:cxn ang="0">
                    <a:pos x="204" y="1961"/>
                  </a:cxn>
                  <a:cxn ang="0">
                    <a:pos x="215" y="1509"/>
                  </a:cxn>
                  <a:cxn ang="0">
                    <a:pos x="227" y="935"/>
                  </a:cxn>
                  <a:cxn ang="0">
                    <a:pos x="238" y="446"/>
                  </a:cxn>
                  <a:cxn ang="0">
                    <a:pos x="244" y="213"/>
                  </a:cxn>
                  <a:cxn ang="0">
                    <a:pos x="255" y="292"/>
                  </a:cxn>
                  <a:cxn ang="0">
                    <a:pos x="266" y="648"/>
                  </a:cxn>
                  <a:cxn ang="0">
                    <a:pos x="278" y="1132"/>
                  </a:cxn>
                  <a:cxn ang="0">
                    <a:pos x="283" y="1568"/>
                  </a:cxn>
                  <a:cxn ang="0">
                    <a:pos x="295" y="1818"/>
                  </a:cxn>
                  <a:cxn ang="0">
                    <a:pos x="306" y="1738"/>
                  </a:cxn>
                  <a:cxn ang="0">
                    <a:pos x="317" y="1430"/>
                  </a:cxn>
                  <a:cxn ang="0">
                    <a:pos x="334" y="1042"/>
                  </a:cxn>
                  <a:cxn ang="0">
                    <a:pos x="346" y="712"/>
                  </a:cxn>
                  <a:cxn ang="0">
                    <a:pos x="351" y="542"/>
                  </a:cxn>
                  <a:cxn ang="0">
                    <a:pos x="363" y="585"/>
                  </a:cxn>
                  <a:cxn ang="0">
                    <a:pos x="374" y="792"/>
                  </a:cxn>
                  <a:cxn ang="0">
                    <a:pos x="385" y="1079"/>
                  </a:cxn>
                  <a:cxn ang="0">
                    <a:pos x="391" y="1334"/>
                  </a:cxn>
                  <a:cxn ang="0">
                    <a:pos x="402" y="1483"/>
                  </a:cxn>
                  <a:cxn ang="0">
                    <a:pos x="414" y="1451"/>
                  </a:cxn>
                  <a:cxn ang="0">
                    <a:pos x="425" y="1292"/>
                  </a:cxn>
                </a:cxnLst>
                <a:rect l="0" t="0" r="r" b="b"/>
                <a:pathLst>
                  <a:path w="431" h="2227">
                    <a:moveTo>
                      <a:pt x="0" y="1892"/>
                    </a:moveTo>
                    <a:lnTo>
                      <a:pt x="0" y="1743"/>
                    </a:lnTo>
                    <a:lnTo>
                      <a:pt x="5" y="1568"/>
                    </a:lnTo>
                    <a:lnTo>
                      <a:pt x="5" y="1371"/>
                    </a:lnTo>
                    <a:lnTo>
                      <a:pt x="11" y="1164"/>
                    </a:lnTo>
                    <a:lnTo>
                      <a:pt x="11" y="951"/>
                    </a:lnTo>
                    <a:lnTo>
                      <a:pt x="17" y="744"/>
                    </a:lnTo>
                    <a:lnTo>
                      <a:pt x="22" y="547"/>
                    </a:lnTo>
                    <a:lnTo>
                      <a:pt x="22" y="372"/>
                    </a:lnTo>
                    <a:lnTo>
                      <a:pt x="28" y="223"/>
                    </a:lnTo>
                    <a:lnTo>
                      <a:pt x="28" y="106"/>
                    </a:lnTo>
                    <a:lnTo>
                      <a:pt x="34" y="37"/>
                    </a:lnTo>
                    <a:lnTo>
                      <a:pt x="40" y="0"/>
                    </a:lnTo>
                    <a:lnTo>
                      <a:pt x="40" y="16"/>
                    </a:lnTo>
                    <a:lnTo>
                      <a:pt x="45" y="69"/>
                    </a:lnTo>
                    <a:lnTo>
                      <a:pt x="45" y="170"/>
                    </a:lnTo>
                    <a:lnTo>
                      <a:pt x="51" y="303"/>
                    </a:lnTo>
                    <a:lnTo>
                      <a:pt x="51" y="468"/>
                    </a:lnTo>
                    <a:lnTo>
                      <a:pt x="57" y="670"/>
                    </a:lnTo>
                    <a:lnTo>
                      <a:pt x="62" y="877"/>
                    </a:lnTo>
                    <a:lnTo>
                      <a:pt x="62" y="1100"/>
                    </a:lnTo>
                    <a:lnTo>
                      <a:pt x="68" y="1323"/>
                    </a:lnTo>
                    <a:lnTo>
                      <a:pt x="68" y="1541"/>
                    </a:lnTo>
                    <a:lnTo>
                      <a:pt x="74" y="1738"/>
                    </a:lnTo>
                    <a:lnTo>
                      <a:pt x="74" y="1908"/>
                    </a:lnTo>
                    <a:lnTo>
                      <a:pt x="79" y="2052"/>
                    </a:lnTo>
                    <a:lnTo>
                      <a:pt x="85" y="2153"/>
                    </a:lnTo>
                    <a:lnTo>
                      <a:pt x="85" y="2211"/>
                    </a:lnTo>
                    <a:lnTo>
                      <a:pt x="91" y="2227"/>
                    </a:lnTo>
                    <a:lnTo>
                      <a:pt x="91" y="2200"/>
                    </a:lnTo>
                    <a:lnTo>
                      <a:pt x="96" y="2131"/>
                    </a:lnTo>
                    <a:lnTo>
                      <a:pt x="102" y="2014"/>
                    </a:lnTo>
                    <a:lnTo>
                      <a:pt x="102" y="1866"/>
                    </a:lnTo>
                    <a:lnTo>
                      <a:pt x="108" y="1685"/>
                    </a:lnTo>
                    <a:lnTo>
                      <a:pt x="108" y="1483"/>
                    </a:lnTo>
                    <a:lnTo>
                      <a:pt x="113" y="1260"/>
                    </a:lnTo>
                    <a:lnTo>
                      <a:pt x="113" y="1036"/>
                    </a:lnTo>
                    <a:lnTo>
                      <a:pt x="119" y="818"/>
                    </a:lnTo>
                    <a:lnTo>
                      <a:pt x="125" y="606"/>
                    </a:lnTo>
                    <a:lnTo>
                      <a:pt x="125" y="420"/>
                    </a:lnTo>
                    <a:lnTo>
                      <a:pt x="130" y="260"/>
                    </a:lnTo>
                    <a:lnTo>
                      <a:pt x="130" y="133"/>
                    </a:lnTo>
                    <a:lnTo>
                      <a:pt x="136" y="48"/>
                    </a:lnTo>
                    <a:lnTo>
                      <a:pt x="136" y="0"/>
                    </a:lnTo>
                    <a:lnTo>
                      <a:pt x="142" y="11"/>
                    </a:lnTo>
                    <a:lnTo>
                      <a:pt x="147" y="53"/>
                    </a:lnTo>
                    <a:lnTo>
                      <a:pt x="147" y="133"/>
                    </a:lnTo>
                    <a:lnTo>
                      <a:pt x="153" y="260"/>
                    </a:lnTo>
                    <a:lnTo>
                      <a:pt x="153" y="414"/>
                    </a:lnTo>
                    <a:lnTo>
                      <a:pt x="164" y="601"/>
                    </a:lnTo>
                    <a:lnTo>
                      <a:pt x="170" y="797"/>
                    </a:lnTo>
                    <a:lnTo>
                      <a:pt x="170" y="1015"/>
                    </a:lnTo>
                    <a:lnTo>
                      <a:pt x="176" y="1222"/>
                    </a:lnTo>
                    <a:lnTo>
                      <a:pt x="176" y="1430"/>
                    </a:lnTo>
                    <a:lnTo>
                      <a:pt x="181" y="1626"/>
                    </a:lnTo>
                    <a:lnTo>
                      <a:pt x="181" y="1791"/>
                    </a:lnTo>
                    <a:lnTo>
                      <a:pt x="187" y="1929"/>
                    </a:lnTo>
                    <a:lnTo>
                      <a:pt x="193" y="2030"/>
                    </a:lnTo>
                    <a:lnTo>
                      <a:pt x="193" y="2099"/>
                    </a:lnTo>
                    <a:lnTo>
                      <a:pt x="198" y="2126"/>
                    </a:lnTo>
                    <a:lnTo>
                      <a:pt x="198" y="2110"/>
                    </a:lnTo>
                    <a:lnTo>
                      <a:pt x="204" y="2052"/>
                    </a:lnTo>
                    <a:lnTo>
                      <a:pt x="204" y="1961"/>
                    </a:lnTo>
                    <a:lnTo>
                      <a:pt x="210" y="1834"/>
                    </a:lnTo>
                    <a:lnTo>
                      <a:pt x="215" y="1680"/>
                    </a:lnTo>
                    <a:lnTo>
                      <a:pt x="215" y="1509"/>
                    </a:lnTo>
                    <a:lnTo>
                      <a:pt x="221" y="1323"/>
                    </a:lnTo>
                    <a:lnTo>
                      <a:pt x="221" y="1132"/>
                    </a:lnTo>
                    <a:lnTo>
                      <a:pt x="227" y="935"/>
                    </a:lnTo>
                    <a:lnTo>
                      <a:pt x="232" y="755"/>
                    </a:lnTo>
                    <a:lnTo>
                      <a:pt x="232" y="590"/>
                    </a:lnTo>
                    <a:lnTo>
                      <a:pt x="238" y="446"/>
                    </a:lnTo>
                    <a:lnTo>
                      <a:pt x="238" y="340"/>
                    </a:lnTo>
                    <a:lnTo>
                      <a:pt x="244" y="260"/>
                    </a:lnTo>
                    <a:lnTo>
                      <a:pt x="244" y="213"/>
                    </a:lnTo>
                    <a:lnTo>
                      <a:pt x="249" y="207"/>
                    </a:lnTo>
                    <a:lnTo>
                      <a:pt x="255" y="234"/>
                    </a:lnTo>
                    <a:lnTo>
                      <a:pt x="255" y="292"/>
                    </a:lnTo>
                    <a:lnTo>
                      <a:pt x="261" y="388"/>
                    </a:lnTo>
                    <a:lnTo>
                      <a:pt x="261" y="510"/>
                    </a:lnTo>
                    <a:lnTo>
                      <a:pt x="266" y="648"/>
                    </a:lnTo>
                    <a:lnTo>
                      <a:pt x="266" y="797"/>
                    </a:lnTo>
                    <a:lnTo>
                      <a:pt x="272" y="967"/>
                    </a:lnTo>
                    <a:lnTo>
                      <a:pt x="278" y="1132"/>
                    </a:lnTo>
                    <a:lnTo>
                      <a:pt x="278" y="1292"/>
                    </a:lnTo>
                    <a:lnTo>
                      <a:pt x="283" y="1435"/>
                    </a:lnTo>
                    <a:lnTo>
                      <a:pt x="283" y="1568"/>
                    </a:lnTo>
                    <a:lnTo>
                      <a:pt x="289" y="1680"/>
                    </a:lnTo>
                    <a:lnTo>
                      <a:pt x="295" y="1765"/>
                    </a:lnTo>
                    <a:lnTo>
                      <a:pt x="295" y="1818"/>
                    </a:lnTo>
                    <a:lnTo>
                      <a:pt x="300" y="1839"/>
                    </a:lnTo>
                    <a:lnTo>
                      <a:pt x="306" y="1802"/>
                    </a:lnTo>
                    <a:lnTo>
                      <a:pt x="306" y="1738"/>
                    </a:lnTo>
                    <a:lnTo>
                      <a:pt x="312" y="1658"/>
                    </a:lnTo>
                    <a:lnTo>
                      <a:pt x="317" y="1552"/>
                    </a:lnTo>
                    <a:lnTo>
                      <a:pt x="317" y="1430"/>
                    </a:lnTo>
                    <a:lnTo>
                      <a:pt x="323" y="1307"/>
                    </a:lnTo>
                    <a:lnTo>
                      <a:pt x="323" y="1175"/>
                    </a:lnTo>
                    <a:lnTo>
                      <a:pt x="334" y="1042"/>
                    </a:lnTo>
                    <a:lnTo>
                      <a:pt x="334" y="919"/>
                    </a:lnTo>
                    <a:lnTo>
                      <a:pt x="340" y="808"/>
                    </a:lnTo>
                    <a:lnTo>
                      <a:pt x="346" y="712"/>
                    </a:lnTo>
                    <a:lnTo>
                      <a:pt x="346" y="632"/>
                    </a:lnTo>
                    <a:lnTo>
                      <a:pt x="351" y="574"/>
                    </a:lnTo>
                    <a:lnTo>
                      <a:pt x="351" y="542"/>
                    </a:lnTo>
                    <a:lnTo>
                      <a:pt x="357" y="537"/>
                    </a:lnTo>
                    <a:lnTo>
                      <a:pt x="363" y="547"/>
                    </a:lnTo>
                    <a:lnTo>
                      <a:pt x="363" y="585"/>
                    </a:lnTo>
                    <a:lnTo>
                      <a:pt x="368" y="632"/>
                    </a:lnTo>
                    <a:lnTo>
                      <a:pt x="368" y="707"/>
                    </a:lnTo>
                    <a:lnTo>
                      <a:pt x="374" y="792"/>
                    </a:lnTo>
                    <a:lnTo>
                      <a:pt x="374" y="882"/>
                    </a:lnTo>
                    <a:lnTo>
                      <a:pt x="380" y="983"/>
                    </a:lnTo>
                    <a:lnTo>
                      <a:pt x="385" y="1079"/>
                    </a:lnTo>
                    <a:lnTo>
                      <a:pt x="385" y="1175"/>
                    </a:lnTo>
                    <a:lnTo>
                      <a:pt x="391" y="1254"/>
                    </a:lnTo>
                    <a:lnTo>
                      <a:pt x="391" y="1334"/>
                    </a:lnTo>
                    <a:lnTo>
                      <a:pt x="397" y="1398"/>
                    </a:lnTo>
                    <a:lnTo>
                      <a:pt x="397" y="1451"/>
                    </a:lnTo>
                    <a:lnTo>
                      <a:pt x="402" y="1483"/>
                    </a:lnTo>
                    <a:lnTo>
                      <a:pt x="408" y="1494"/>
                    </a:lnTo>
                    <a:lnTo>
                      <a:pt x="414" y="1478"/>
                    </a:lnTo>
                    <a:lnTo>
                      <a:pt x="414" y="1451"/>
                    </a:lnTo>
                    <a:lnTo>
                      <a:pt x="419" y="1403"/>
                    </a:lnTo>
                    <a:lnTo>
                      <a:pt x="425" y="1350"/>
                    </a:lnTo>
                    <a:lnTo>
                      <a:pt x="425" y="1292"/>
                    </a:lnTo>
                    <a:lnTo>
                      <a:pt x="431" y="1228"/>
                    </a:lnTo>
                    <a:lnTo>
                      <a:pt x="431" y="1164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Freeform 80"/>
              <p:cNvSpPr>
                <a:spLocks/>
              </p:cNvSpPr>
              <p:nvPr/>
            </p:nvSpPr>
            <p:spPr bwMode="auto">
              <a:xfrm>
                <a:off x="4224" y="1922"/>
                <a:ext cx="317" cy="351"/>
              </a:xfrm>
              <a:custGeom>
                <a:avLst/>
                <a:gdLst/>
                <a:ahLst/>
                <a:cxnLst>
                  <a:cxn ang="0">
                    <a:pos x="5" y="234"/>
                  </a:cxn>
                  <a:cxn ang="0">
                    <a:pos x="11" y="123"/>
                  </a:cxn>
                  <a:cxn ang="0">
                    <a:pos x="17" y="43"/>
                  </a:cxn>
                  <a:cxn ang="0">
                    <a:pos x="22" y="6"/>
                  </a:cxn>
                  <a:cxn ang="0">
                    <a:pos x="28" y="6"/>
                  </a:cxn>
                  <a:cxn ang="0">
                    <a:pos x="39" y="43"/>
                  </a:cxn>
                  <a:cxn ang="0">
                    <a:pos x="45" y="107"/>
                  </a:cxn>
                  <a:cxn ang="0">
                    <a:pos x="51" y="176"/>
                  </a:cxn>
                  <a:cxn ang="0">
                    <a:pos x="56" y="245"/>
                  </a:cxn>
                  <a:cxn ang="0">
                    <a:pos x="62" y="303"/>
                  </a:cxn>
                  <a:cxn ang="0">
                    <a:pos x="73" y="335"/>
                  </a:cxn>
                  <a:cxn ang="0">
                    <a:pos x="85" y="351"/>
                  </a:cxn>
                  <a:cxn ang="0">
                    <a:pos x="90" y="340"/>
                  </a:cxn>
                  <a:cxn ang="0">
                    <a:pos x="96" y="319"/>
                  </a:cxn>
                  <a:cxn ang="0">
                    <a:pos x="102" y="287"/>
                  </a:cxn>
                  <a:cxn ang="0">
                    <a:pos x="107" y="250"/>
                  </a:cxn>
                  <a:cxn ang="0">
                    <a:pos x="113" y="229"/>
                  </a:cxn>
                  <a:cxn ang="0">
                    <a:pos x="124" y="213"/>
                  </a:cxn>
                  <a:cxn ang="0">
                    <a:pos x="136" y="202"/>
                  </a:cxn>
                  <a:cxn ang="0">
                    <a:pos x="147" y="213"/>
                  </a:cxn>
                  <a:cxn ang="0">
                    <a:pos x="158" y="229"/>
                  </a:cxn>
                  <a:cxn ang="0">
                    <a:pos x="164" y="234"/>
                  </a:cxn>
                  <a:cxn ang="0">
                    <a:pos x="175" y="234"/>
                  </a:cxn>
                  <a:cxn ang="0">
                    <a:pos x="187" y="234"/>
                  </a:cxn>
                  <a:cxn ang="0">
                    <a:pos x="198" y="234"/>
                  </a:cxn>
                  <a:cxn ang="0">
                    <a:pos x="209" y="234"/>
                  </a:cxn>
                  <a:cxn ang="0">
                    <a:pos x="221" y="229"/>
                  </a:cxn>
                  <a:cxn ang="0">
                    <a:pos x="232" y="218"/>
                  </a:cxn>
                  <a:cxn ang="0">
                    <a:pos x="244" y="208"/>
                  </a:cxn>
                  <a:cxn ang="0">
                    <a:pos x="255" y="202"/>
                  </a:cxn>
                  <a:cxn ang="0">
                    <a:pos x="266" y="213"/>
                  </a:cxn>
                  <a:cxn ang="0">
                    <a:pos x="272" y="229"/>
                  </a:cxn>
                  <a:cxn ang="0">
                    <a:pos x="278" y="261"/>
                  </a:cxn>
                  <a:cxn ang="0">
                    <a:pos x="283" y="287"/>
                  </a:cxn>
                  <a:cxn ang="0">
                    <a:pos x="289" y="319"/>
                  </a:cxn>
                  <a:cxn ang="0">
                    <a:pos x="306" y="346"/>
                  </a:cxn>
                  <a:cxn ang="0">
                    <a:pos x="306" y="346"/>
                  </a:cxn>
                  <a:cxn ang="0">
                    <a:pos x="317" y="319"/>
                  </a:cxn>
                </a:cxnLst>
                <a:rect l="0" t="0" r="r" b="b"/>
                <a:pathLst>
                  <a:path w="317" h="351">
                    <a:moveTo>
                      <a:pt x="0" y="298"/>
                    </a:moveTo>
                    <a:lnTo>
                      <a:pt x="5" y="234"/>
                    </a:lnTo>
                    <a:lnTo>
                      <a:pt x="5" y="176"/>
                    </a:lnTo>
                    <a:lnTo>
                      <a:pt x="11" y="123"/>
                    </a:lnTo>
                    <a:lnTo>
                      <a:pt x="17" y="75"/>
                    </a:lnTo>
                    <a:lnTo>
                      <a:pt x="17" y="43"/>
                    </a:lnTo>
                    <a:lnTo>
                      <a:pt x="22" y="16"/>
                    </a:lnTo>
                    <a:lnTo>
                      <a:pt x="22" y="6"/>
                    </a:lnTo>
                    <a:lnTo>
                      <a:pt x="28" y="0"/>
                    </a:lnTo>
                    <a:lnTo>
                      <a:pt x="28" y="6"/>
                    </a:lnTo>
                    <a:lnTo>
                      <a:pt x="34" y="22"/>
                    </a:lnTo>
                    <a:lnTo>
                      <a:pt x="39" y="43"/>
                    </a:lnTo>
                    <a:lnTo>
                      <a:pt x="39" y="69"/>
                    </a:lnTo>
                    <a:lnTo>
                      <a:pt x="45" y="107"/>
                    </a:lnTo>
                    <a:lnTo>
                      <a:pt x="45" y="144"/>
                    </a:lnTo>
                    <a:lnTo>
                      <a:pt x="51" y="176"/>
                    </a:lnTo>
                    <a:lnTo>
                      <a:pt x="56" y="213"/>
                    </a:lnTo>
                    <a:lnTo>
                      <a:pt x="56" y="245"/>
                    </a:lnTo>
                    <a:lnTo>
                      <a:pt x="62" y="277"/>
                    </a:lnTo>
                    <a:lnTo>
                      <a:pt x="62" y="303"/>
                    </a:lnTo>
                    <a:lnTo>
                      <a:pt x="73" y="325"/>
                    </a:lnTo>
                    <a:lnTo>
                      <a:pt x="73" y="335"/>
                    </a:lnTo>
                    <a:lnTo>
                      <a:pt x="79" y="346"/>
                    </a:lnTo>
                    <a:lnTo>
                      <a:pt x="85" y="351"/>
                    </a:lnTo>
                    <a:lnTo>
                      <a:pt x="85" y="346"/>
                    </a:lnTo>
                    <a:lnTo>
                      <a:pt x="90" y="340"/>
                    </a:lnTo>
                    <a:lnTo>
                      <a:pt x="90" y="330"/>
                    </a:lnTo>
                    <a:lnTo>
                      <a:pt x="96" y="319"/>
                    </a:lnTo>
                    <a:lnTo>
                      <a:pt x="96" y="303"/>
                    </a:lnTo>
                    <a:lnTo>
                      <a:pt x="102" y="287"/>
                    </a:lnTo>
                    <a:lnTo>
                      <a:pt x="107" y="271"/>
                    </a:lnTo>
                    <a:lnTo>
                      <a:pt x="107" y="250"/>
                    </a:lnTo>
                    <a:lnTo>
                      <a:pt x="113" y="240"/>
                    </a:lnTo>
                    <a:lnTo>
                      <a:pt x="113" y="229"/>
                    </a:lnTo>
                    <a:lnTo>
                      <a:pt x="119" y="218"/>
                    </a:lnTo>
                    <a:lnTo>
                      <a:pt x="124" y="213"/>
                    </a:lnTo>
                    <a:lnTo>
                      <a:pt x="124" y="208"/>
                    </a:lnTo>
                    <a:lnTo>
                      <a:pt x="136" y="202"/>
                    </a:lnTo>
                    <a:lnTo>
                      <a:pt x="136" y="208"/>
                    </a:lnTo>
                    <a:lnTo>
                      <a:pt x="147" y="213"/>
                    </a:lnTo>
                    <a:lnTo>
                      <a:pt x="147" y="218"/>
                    </a:lnTo>
                    <a:lnTo>
                      <a:pt x="158" y="229"/>
                    </a:lnTo>
                    <a:lnTo>
                      <a:pt x="158" y="234"/>
                    </a:lnTo>
                    <a:lnTo>
                      <a:pt x="164" y="234"/>
                    </a:lnTo>
                    <a:lnTo>
                      <a:pt x="170" y="234"/>
                    </a:lnTo>
                    <a:lnTo>
                      <a:pt x="175" y="234"/>
                    </a:lnTo>
                    <a:lnTo>
                      <a:pt x="181" y="234"/>
                    </a:lnTo>
                    <a:lnTo>
                      <a:pt x="187" y="234"/>
                    </a:lnTo>
                    <a:lnTo>
                      <a:pt x="192" y="234"/>
                    </a:lnTo>
                    <a:lnTo>
                      <a:pt x="198" y="234"/>
                    </a:lnTo>
                    <a:lnTo>
                      <a:pt x="204" y="234"/>
                    </a:lnTo>
                    <a:lnTo>
                      <a:pt x="209" y="234"/>
                    </a:lnTo>
                    <a:lnTo>
                      <a:pt x="215" y="234"/>
                    </a:lnTo>
                    <a:lnTo>
                      <a:pt x="221" y="229"/>
                    </a:lnTo>
                    <a:lnTo>
                      <a:pt x="226" y="229"/>
                    </a:lnTo>
                    <a:lnTo>
                      <a:pt x="232" y="218"/>
                    </a:lnTo>
                    <a:lnTo>
                      <a:pt x="249" y="208"/>
                    </a:lnTo>
                    <a:lnTo>
                      <a:pt x="244" y="208"/>
                    </a:lnTo>
                    <a:lnTo>
                      <a:pt x="249" y="208"/>
                    </a:lnTo>
                    <a:lnTo>
                      <a:pt x="255" y="202"/>
                    </a:lnTo>
                    <a:lnTo>
                      <a:pt x="261" y="208"/>
                    </a:lnTo>
                    <a:lnTo>
                      <a:pt x="266" y="213"/>
                    </a:lnTo>
                    <a:lnTo>
                      <a:pt x="266" y="218"/>
                    </a:lnTo>
                    <a:lnTo>
                      <a:pt x="272" y="229"/>
                    </a:lnTo>
                    <a:lnTo>
                      <a:pt x="278" y="240"/>
                    </a:lnTo>
                    <a:lnTo>
                      <a:pt x="278" y="261"/>
                    </a:lnTo>
                    <a:lnTo>
                      <a:pt x="283" y="277"/>
                    </a:lnTo>
                    <a:lnTo>
                      <a:pt x="283" y="287"/>
                    </a:lnTo>
                    <a:lnTo>
                      <a:pt x="289" y="303"/>
                    </a:lnTo>
                    <a:lnTo>
                      <a:pt x="289" y="319"/>
                    </a:lnTo>
                    <a:lnTo>
                      <a:pt x="295" y="330"/>
                    </a:lnTo>
                    <a:lnTo>
                      <a:pt x="306" y="346"/>
                    </a:lnTo>
                    <a:lnTo>
                      <a:pt x="300" y="346"/>
                    </a:lnTo>
                    <a:lnTo>
                      <a:pt x="306" y="346"/>
                    </a:lnTo>
                    <a:lnTo>
                      <a:pt x="312" y="335"/>
                    </a:lnTo>
                    <a:lnTo>
                      <a:pt x="317" y="319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63547"/>
              </p:ext>
            </p:extLst>
          </p:nvPr>
        </p:nvGraphicFramePr>
        <p:xfrm>
          <a:off x="1314450" y="2438400"/>
          <a:ext cx="2093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6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438400"/>
                        <a:ext cx="20939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8"/>
          <p:cNvGrpSpPr/>
          <p:nvPr/>
        </p:nvGrpSpPr>
        <p:grpSpPr>
          <a:xfrm>
            <a:off x="4724400" y="1066800"/>
            <a:ext cx="3019425" cy="1740932"/>
            <a:chOff x="4724400" y="1371600"/>
            <a:chExt cx="3019425" cy="1740932"/>
          </a:xfrm>
        </p:grpSpPr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724400" y="1371600"/>
              <a:ext cx="3019425" cy="1447800"/>
              <a:chOff x="3072" y="1536"/>
              <a:chExt cx="1902" cy="912"/>
            </a:xfrm>
          </p:grpSpPr>
          <p:grpSp>
            <p:nvGrpSpPr>
              <p:cNvPr id="11" name="Group 43"/>
              <p:cNvGrpSpPr>
                <a:grpSpLocks/>
              </p:cNvGrpSpPr>
              <p:nvPr/>
            </p:nvGrpSpPr>
            <p:grpSpPr bwMode="auto">
              <a:xfrm>
                <a:off x="3072" y="1536"/>
                <a:ext cx="1902" cy="912"/>
                <a:chOff x="3072" y="1536"/>
                <a:chExt cx="1902" cy="912"/>
              </a:xfrm>
            </p:grpSpPr>
            <p:sp>
              <p:nvSpPr>
                <p:cNvPr id="8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704" y="2016"/>
                  <a:ext cx="27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800" i="1">
                      <a:sym typeface="Symbol" pitchFamily="18" charset="2"/>
                    </a:rPr>
                    <a:t></a:t>
                  </a:r>
                </a:p>
              </p:txBody>
            </p:sp>
            <p:sp>
              <p:nvSpPr>
                <p:cNvPr id="8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792" y="2016"/>
                  <a:ext cx="43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2800" i="1" dirty="0">
                      <a:sym typeface="Symbol" pitchFamily="18" charset="2"/>
                    </a:rPr>
                    <a:t></a:t>
                  </a:r>
                  <a:r>
                    <a:rPr lang="en-US" sz="2400" baseline="-25000" dirty="0">
                      <a:sym typeface="Symbol" pitchFamily="18" charset="2"/>
                    </a:rPr>
                    <a:t>0</a:t>
                  </a:r>
                  <a:endParaRPr lang="en-US" sz="2400" dirty="0">
                    <a:sym typeface="Symbol" pitchFamily="18" charset="2"/>
                  </a:endParaRPr>
                </a:p>
              </p:txBody>
            </p:sp>
            <p:sp>
              <p:nvSpPr>
                <p:cNvPr id="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72" y="1536"/>
                  <a:ext cx="5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E</a:t>
                  </a:r>
                  <a:r>
                    <a:rPr lang="en-US" sz="28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</a:t>
                  </a:r>
                </a:p>
              </p:txBody>
            </p:sp>
            <p:sp>
              <p:nvSpPr>
                <p:cNvPr id="83" name="Line 35"/>
                <p:cNvSpPr>
                  <a:spLocks noChangeShapeType="1"/>
                </p:cNvSpPr>
                <p:nvPr/>
              </p:nvSpPr>
              <p:spPr bwMode="auto">
                <a:xfrm>
                  <a:off x="3429" y="2064"/>
                  <a:ext cx="146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3429" y="1584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79" name="Line 56"/>
              <p:cNvSpPr>
                <a:spLocks noChangeShapeType="1"/>
              </p:cNvSpPr>
              <p:nvPr/>
            </p:nvSpPr>
            <p:spPr bwMode="auto">
              <a:xfrm flipV="1">
                <a:off x="4080" y="1536"/>
                <a:ext cx="0" cy="528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24" name="TextBox 123"/>
            <p:cNvSpPr txBox="1"/>
            <p:nvPr/>
          </p:nvSpPr>
          <p:spPr>
            <a:xfrm>
              <a:off x="5638800" y="2743200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ectrum</a:t>
              </a:r>
              <a:endParaRPr lang="en-US" dirty="0"/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228600" y="2971800"/>
            <a:ext cx="7404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modulated light –superposition of two </a:t>
            </a:r>
            <a:r>
              <a:rPr lang="en-US" smtClean="0"/>
              <a:t>monochromatic waves </a:t>
            </a:r>
            <a:endParaRPr lang="en-US" dirty="0"/>
          </a:p>
        </p:txBody>
      </p:sp>
      <p:grpSp>
        <p:nvGrpSpPr>
          <p:cNvPr id="12" name="Group 127"/>
          <p:cNvGrpSpPr/>
          <p:nvPr/>
        </p:nvGrpSpPr>
        <p:grpSpPr>
          <a:xfrm>
            <a:off x="5028000" y="3150632"/>
            <a:ext cx="3019425" cy="1447800"/>
            <a:chOff x="4876800" y="3657600"/>
            <a:chExt cx="3019425" cy="1447800"/>
          </a:xfrm>
        </p:grpSpPr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4876800" y="3657600"/>
              <a:ext cx="3019425" cy="1447800"/>
              <a:chOff x="3072" y="3264"/>
              <a:chExt cx="1902" cy="912"/>
            </a:xfrm>
          </p:grpSpPr>
          <p:grpSp>
            <p:nvGrpSpPr>
              <p:cNvPr id="14" name="Group 50"/>
              <p:cNvGrpSpPr>
                <a:grpSpLocks/>
              </p:cNvGrpSpPr>
              <p:nvPr/>
            </p:nvGrpSpPr>
            <p:grpSpPr bwMode="auto">
              <a:xfrm>
                <a:off x="3072" y="3264"/>
                <a:ext cx="1902" cy="912"/>
                <a:chOff x="3072" y="1536"/>
                <a:chExt cx="1902" cy="912"/>
              </a:xfrm>
            </p:grpSpPr>
            <p:sp>
              <p:nvSpPr>
                <p:cNvPr id="11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704" y="2016"/>
                  <a:ext cx="27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800" i="1">
                      <a:sym typeface="Symbol" pitchFamily="18" charset="2"/>
                    </a:rPr>
                    <a:t></a:t>
                  </a:r>
                </a:p>
              </p:txBody>
            </p:sp>
            <p:sp>
              <p:nvSpPr>
                <p:cNvPr id="11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40" y="1728"/>
                  <a:ext cx="43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z="2800" i="1" dirty="0">
                    <a:sym typeface="Symbol" pitchFamily="18" charset="2"/>
                  </a:endParaRPr>
                </a:p>
              </p:txBody>
            </p:sp>
            <p:sp>
              <p:nvSpPr>
                <p:cNvPr id="11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072" y="1536"/>
                  <a:ext cx="5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E</a:t>
                  </a:r>
                  <a:r>
                    <a:rPr lang="en-US" sz="28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</a:t>
                  </a:r>
                </a:p>
              </p:txBody>
            </p:sp>
            <p:sp>
              <p:nvSpPr>
                <p:cNvPr id="120" name="Line 54"/>
                <p:cNvSpPr>
                  <a:spLocks noChangeShapeType="1"/>
                </p:cNvSpPr>
                <p:nvPr/>
              </p:nvSpPr>
              <p:spPr bwMode="auto">
                <a:xfrm>
                  <a:off x="3429" y="2064"/>
                  <a:ext cx="146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1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3429" y="1584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15" name="Line 85"/>
              <p:cNvSpPr>
                <a:spLocks noChangeShapeType="1"/>
              </p:cNvSpPr>
              <p:nvPr/>
            </p:nvSpPr>
            <p:spPr bwMode="auto">
              <a:xfrm flipV="1">
                <a:off x="3600" y="345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6" name="Line 86"/>
              <p:cNvSpPr>
                <a:spLocks noChangeShapeType="1"/>
              </p:cNvSpPr>
              <p:nvPr/>
            </p:nvSpPr>
            <p:spPr bwMode="auto">
              <a:xfrm flipV="1">
                <a:off x="4560" y="3456"/>
                <a:ext cx="0" cy="38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26" name="Text Box 52"/>
            <p:cNvSpPr txBox="1">
              <a:spLocks noChangeArrowheads="1"/>
            </p:cNvSpPr>
            <p:nvPr/>
          </p:nvSpPr>
          <p:spPr bwMode="auto">
            <a:xfrm>
              <a:off x="6913952" y="4463299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i="1" dirty="0" smtClean="0">
                  <a:sym typeface="Symbol" pitchFamily="18" charset="2"/>
                </a:rPr>
                <a:t></a:t>
              </a:r>
              <a:r>
                <a:rPr lang="en-US" sz="2400" baseline="-25000" dirty="0" smtClean="0">
                  <a:sym typeface="Symbol" pitchFamily="18" charset="2"/>
                </a:rPr>
                <a:t>2</a:t>
              </a:r>
              <a:endParaRPr lang="en-US" sz="2400" baseline="-25000" dirty="0">
                <a:sym typeface="Symbol" pitchFamily="18" charset="2"/>
              </a:endParaRPr>
            </a:p>
          </p:txBody>
        </p:sp>
        <p:sp>
          <p:nvSpPr>
            <p:cNvPr id="127" name="Text Box 52"/>
            <p:cNvSpPr txBox="1">
              <a:spLocks noChangeArrowheads="1"/>
            </p:cNvSpPr>
            <p:nvPr/>
          </p:nvSpPr>
          <p:spPr bwMode="auto">
            <a:xfrm>
              <a:off x="5487600" y="4408931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i="1" dirty="0" smtClean="0">
                  <a:sym typeface="Symbol" pitchFamily="18" charset="2"/>
                </a:rPr>
                <a:t></a:t>
              </a:r>
              <a:r>
                <a:rPr lang="en-US" sz="2400" baseline="-25000" dirty="0" smtClean="0">
                  <a:sym typeface="Symbol" pitchFamily="18" charset="2"/>
                </a:rPr>
                <a:t>1</a:t>
              </a:r>
              <a:endParaRPr lang="en-US" sz="2400" dirty="0">
                <a:sym typeface="Symbol" pitchFamily="18" charset="2"/>
              </a:endParaRPr>
            </a:p>
          </p:txBody>
        </p:sp>
      </p:grpSp>
      <p:graphicFrame>
        <p:nvGraphicFramePr>
          <p:cNvPr id="140340" name="Object 52"/>
          <p:cNvGraphicFramePr>
            <a:graphicFrameLocks noChangeAspect="1"/>
          </p:cNvGraphicFramePr>
          <p:nvPr/>
        </p:nvGraphicFramePr>
        <p:xfrm>
          <a:off x="17463" y="4800600"/>
          <a:ext cx="4078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7" name="Equation" r:id="rId5" imgW="2806560" imgH="393480" progId="Equation.DSMT4">
                  <p:embed/>
                </p:oleObj>
              </mc:Choice>
              <mc:Fallback>
                <p:oleObj name="Equation" r:id="rId5" imgW="2806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4800600"/>
                        <a:ext cx="40782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1" name="Object 53"/>
          <p:cNvGraphicFramePr>
            <a:graphicFrameLocks noChangeAspect="1"/>
          </p:cNvGraphicFramePr>
          <p:nvPr/>
        </p:nvGraphicFramePr>
        <p:xfrm>
          <a:off x="4124325" y="4419600"/>
          <a:ext cx="4933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8" name="Equation" r:id="rId7" imgW="3301920" imgH="660240" progId="Equation.DSMT4">
                  <p:embed/>
                </p:oleObj>
              </mc:Choice>
              <mc:Fallback>
                <p:oleObj name="Equation" r:id="rId7" imgW="330192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4419600"/>
                        <a:ext cx="49339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2" name="Object 54"/>
          <p:cNvGraphicFramePr>
            <a:graphicFrameLocks noChangeAspect="1"/>
          </p:cNvGraphicFramePr>
          <p:nvPr/>
        </p:nvGraphicFramePr>
        <p:xfrm>
          <a:off x="4670425" y="6096000"/>
          <a:ext cx="170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9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6096000"/>
                        <a:ext cx="170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3" name="Object 55"/>
          <p:cNvGraphicFramePr>
            <a:graphicFrameLocks noChangeAspect="1"/>
          </p:cNvGraphicFramePr>
          <p:nvPr/>
        </p:nvGraphicFramePr>
        <p:xfrm>
          <a:off x="304800" y="5334000"/>
          <a:ext cx="1142999" cy="54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0" name="Equation" r:id="rId11" imgW="1015920" imgH="482400" progId="Equation.DSMT4">
                  <p:embed/>
                </p:oleObj>
              </mc:Choice>
              <mc:Fallback>
                <p:oleObj name="Equation" r:id="rId11" imgW="10159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1142999" cy="54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37048"/>
              </p:ext>
            </p:extLst>
          </p:nvPr>
        </p:nvGraphicFramePr>
        <p:xfrm>
          <a:off x="1668463" y="5334000"/>
          <a:ext cx="13890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1" name="Equation" r:id="rId13" imgW="1091880" imgH="457200" progId="Equation.DSMT4">
                  <p:embed/>
                </p:oleObj>
              </mc:Choice>
              <mc:Fallback>
                <p:oleObj name="Equation" r:id="rId13" imgW="1091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334000"/>
                        <a:ext cx="13890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5" name="Object 57"/>
          <p:cNvGraphicFramePr>
            <a:graphicFrameLocks noChangeAspect="1"/>
          </p:cNvGraphicFramePr>
          <p:nvPr/>
        </p:nvGraphicFramePr>
        <p:xfrm>
          <a:off x="3657600" y="5410200"/>
          <a:ext cx="414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2" name="Equation" r:id="rId15" imgW="2590560" imgH="241200" progId="Equation.DSMT4">
                  <p:embed/>
                </p:oleObj>
              </mc:Choice>
              <mc:Fallback>
                <p:oleObj name="Equation" r:id="rId15" imgW="2590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41433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/>
          <p:nvPr/>
        </p:nvSpPr>
        <p:spPr>
          <a:xfrm>
            <a:off x="6629400" y="571500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st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4648200" y="57150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w envelope</a:t>
            </a:r>
            <a:endParaRPr lang="en-US" dirty="0"/>
          </a:p>
        </p:txBody>
      </p:sp>
      <p:sp>
        <p:nvSpPr>
          <p:cNvPr id="138" name="TextBox 137"/>
          <p:cNvSpPr txBox="1"/>
          <p:nvPr/>
        </p:nvSpPr>
        <p:spPr>
          <a:xfrm>
            <a:off x="152400" y="6248400"/>
            <a:ext cx="4237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locity of the envelope –group velocity</a:t>
            </a:r>
            <a:endParaRPr lang="en-US" dirty="0"/>
          </a:p>
        </p:txBody>
      </p:sp>
      <p:sp>
        <p:nvSpPr>
          <p:cNvPr id="140" name="TextBox 139"/>
          <p:cNvSpPr txBox="1"/>
          <p:nvPr/>
        </p:nvSpPr>
        <p:spPr>
          <a:xfrm>
            <a:off x="838200" y="4572000"/>
            <a:ext cx="3647152" cy="369332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low envelope carries information</a:t>
            </a:r>
            <a:endParaRPr lang="en-US" dirty="0"/>
          </a:p>
        </p:txBody>
      </p:sp>
      <p:grpSp>
        <p:nvGrpSpPr>
          <p:cNvPr id="15" name="Group 143"/>
          <p:cNvGrpSpPr/>
          <p:nvPr/>
        </p:nvGrpSpPr>
        <p:grpSpPr>
          <a:xfrm>
            <a:off x="1143000" y="3200400"/>
            <a:ext cx="533400" cy="529004"/>
            <a:chOff x="1143000" y="3200400"/>
            <a:chExt cx="533400" cy="529004"/>
          </a:xfrm>
        </p:grpSpPr>
        <p:cxnSp>
          <p:nvCxnSpPr>
            <p:cNvPr id="142" name="Straight Arrow Connector 141"/>
            <p:cNvCxnSpPr/>
            <p:nvPr/>
          </p:nvCxnSpPr>
          <p:spPr bwMode="auto">
            <a:xfrm>
              <a:off x="1371600" y="3657600"/>
              <a:ext cx="3048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1143000" y="3200400"/>
            <a:ext cx="361950" cy="529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33" name="Equation" r:id="rId17" imgW="164880" imgH="241200" progId="Equation.DSMT4">
                    <p:embed/>
                  </p:oleObj>
                </mc:Choice>
                <mc:Fallback>
                  <p:oleObj name="Equation" r:id="rId17" imgW="164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200400"/>
                          <a:ext cx="361950" cy="5290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4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36" grpId="0"/>
      <p:bldP spid="137" grpId="0"/>
      <p:bldP spid="138" grpId="0"/>
      <p:bldP spid="1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Wave packets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27806" y="876207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general, the information is being carried by the “wave packets”, i.e. superposition of many plane waves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5775" y="1609725"/>
          <a:ext cx="2152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2" name="Equation" r:id="rId4" imgW="1409400" imgH="291960" progId="Equation.DSMT4">
                  <p:embed/>
                </p:oleObj>
              </mc:Choice>
              <mc:Fallback>
                <p:oleObj name="Equation" r:id="rId4" imgW="14094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609725"/>
                        <a:ext cx="21526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71600" y="2057400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f the frequencies are close to each other</a:t>
            </a:r>
            <a:endParaRPr lang="en-US" sz="1400" dirty="0"/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2743200" y="1600200"/>
          <a:ext cx="2035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3" name="Equation" r:id="rId6" imgW="1333440" imgH="304560" progId="Equation.DSMT4">
                  <p:embed/>
                </p:oleObj>
              </mc:Choice>
              <mc:Fallback>
                <p:oleObj name="Equation" r:id="rId6" imgW="133344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20351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3"/>
          <p:cNvGrpSpPr/>
          <p:nvPr/>
        </p:nvGrpSpPr>
        <p:grpSpPr>
          <a:xfrm>
            <a:off x="4724400" y="2209800"/>
            <a:ext cx="3515519" cy="3328988"/>
            <a:chOff x="4724400" y="2209800"/>
            <a:chExt cx="3515519" cy="3328988"/>
          </a:xfrm>
        </p:grpSpPr>
        <p:graphicFrame>
          <p:nvGraphicFramePr>
            <p:cNvPr id="141327" name="Object 15"/>
            <p:cNvGraphicFramePr>
              <a:graphicFrameLocks noChangeAspect="1"/>
            </p:cNvGraphicFramePr>
            <p:nvPr/>
          </p:nvGraphicFramePr>
          <p:xfrm>
            <a:off x="4800600" y="2209800"/>
            <a:ext cx="90963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4"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2209800"/>
                          <a:ext cx="909637" cy="519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46"/>
            <p:cNvGrpSpPr/>
            <p:nvPr/>
          </p:nvGrpSpPr>
          <p:grpSpPr>
            <a:xfrm>
              <a:off x="4953000" y="2590800"/>
              <a:ext cx="3048000" cy="2362200"/>
              <a:chOff x="2673351" y="1803400"/>
              <a:chExt cx="3800475" cy="3121026"/>
            </a:xfrm>
          </p:grpSpPr>
          <p:sp>
            <p:nvSpPr>
              <p:cNvPr id="48" name="Freeform 72"/>
              <p:cNvSpPr>
                <a:spLocks/>
              </p:cNvSpPr>
              <p:nvPr/>
            </p:nvSpPr>
            <p:spPr bwMode="auto">
              <a:xfrm>
                <a:off x="2673351" y="4916488"/>
                <a:ext cx="1001713" cy="7938"/>
              </a:xfrm>
              <a:custGeom>
                <a:avLst/>
                <a:gdLst/>
                <a:ahLst/>
                <a:cxnLst>
                  <a:cxn ang="0">
                    <a:pos x="10" y="5"/>
                  </a:cxn>
                  <a:cxn ang="0">
                    <a:pos x="25" y="5"/>
                  </a:cxn>
                  <a:cxn ang="0">
                    <a:pos x="40" y="5"/>
                  </a:cxn>
                  <a:cxn ang="0">
                    <a:pos x="55" y="5"/>
                  </a:cxn>
                  <a:cxn ang="0">
                    <a:pos x="70" y="5"/>
                  </a:cxn>
                  <a:cxn ang="0">
                    <a:pos x="85" y="5"/>
                  </a:cxn>
                  <a:cxn ang="0">
                    <a:pos x="99" y="5"/>
                  </a:cxn>
                  <a:cxn ang="0">
                    <a:pos x="114" y="5"/>
                  </a:cxn>
                  <a:cxn ang="0">
                    <a:pos x="129" y="5"/>
                  </a:cxn>
                  <a:cxn ang="0">
                    <a:pos x="144" y="5"/>
                  </a:cxn>
                  <a:cxn ang="0">
                    <a:pos x="159" y="5"/>
                  </a:cxn>
                  <a:cxn ang="0">
                    <a:pos x="174" y="5"/>
                  </a:cxn>
                  <a:cxn ang="0">
                    <a:pos x="189" y="5"/>
                  </a:cxn>
                  <a:cxn ang="0">
                    <a:pos x="204" y="5"/>
                  </a:cxn>
                  <a:cxn ang="0">
                    <a:pos x="219" y="5"/>
                  </a:cxn>
                  <a:cxn ang="0">
                    <a:pos x="234" y="5"/>
                  </a:cxn>
                  <a:cxn ang="0">
                    <a:pos x="248" y="5"/>
                  </a:cxn>
                  <a:cxn ang="0">
                    <a:pos x="263" y="5"/>
                  </a:cxn>
                  <a:cxn ang="0">
                    <a:pos x="278" y="5"/>
                  </a:cxn>
                  <a:cxn ang="0">
                    <a:pos x="293" y="5"/>
                  </a:cxn>
                  <a:cxn ang="0">
                    <a:pos x="308" y="5"/>
                  </a:cxn>
                  <a:cxn ang="0">
                    <a:pos x="323" y="5"/>
                  </a:cxn>
                  <a:cxn ang="0">
                    <a:pos x="338" y="5"/>
                  </a:cxn>
                  <a:cxn ang="0">
                    <a:pos x="353" y="5"/>
                  </a:cxn>
                  <a:cxn ang="0">
                    <a:pos x="368" y="5"/>
                  </a:cxn>
                  <a:cxn ang="0">
                    <a:pos x="383" y="5"/>
                  </a:cxn>
                  <a:cxn ang="0">
                    <a:pos x="397" y="5"/>
                  </a:cxn>
                  <a:cxn ang="0">
                    <a:pos x="412" y="5"/>
                  </a:cxn>
                  <a:cxn ang="0">
                    <a:pos x="427" y="5"/>
                  </a:cxn>
                  <a:cxn ang="0">
                    <a:pos x="442" y="5"/>
                  </a:cxn>
                  <a:cxn ang="0">
                    <a:pos x="457" y="5"/>
                  </a:cxn>
                  <a:cxn ang="0">
                    <a:pos x="472" y="5"/>
                  </a:cxn>
                  <a:cxn ang="0">
                    <a:pos x="487" y="0"/>
                  </a:cxn>
                  <a:cxn ang="0">
                    <a:pos x="502" y="0"/>
                  </a:cxn>
                  <a:cxn ang="0">
                    <a:pos x="517" y="0"/>
                  </a:cxn>
                  <a:cxn ang="0">
                    <a:pos x="532" y="0"/>
                  </a:cxn>
                  <a:cxn ang="0">
                    <a:pos x="546" y="0"/>
                  </a:cxn>
                  <a:cxn ang="0">
                    <a:pos x="561" y="0"/>
                  </a:cxn>
                  <a:cxn ang="0">
                    <a:pos x="576" y="0"/>
                  </a:cxn>
                  <a:cxn ang="0">
                    <a:pos x="591" y="0"/>
                  </a:cxn>
                  <a:cxn ang="0">
                    <a:pos x="606" y="0"/>
                  </a:cxn>
                  <a:cxn ang="0">
                    <a:pos x="621" y="0"/>
                  </a:cxn>
                </a:cxnLst>
                <a:rect l="0" t="0" r="r" b="b"/>
                <a:pathLst>
                  <a:path w="631" h="5">
                    <a:moveTo>
                      <a:pt x="0" y="5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5" y="5"/>
                    </a:lnTo>
                    <a:lnTo>
                      <a:pt x="99" y="5"/>
                    </a:lnTo>
                    <a:lnTo>
                      <a:pt x="104" y="5"/>
                    </a:lnTo>
                    <a:lnTo>
                      <a:pt x="109" y="5"/>
                    </a:lnTo>
                    <a:lnTo>
                      <a:pt x="114" y="5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29" y="5"/>
                    </a:lnTo>
                    <a:lnTo>
                      <a:pt x="134" y="5"/>
                    </a:lnTo>
                    <a:lnTo>
                      <a:pt x="139" y="5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4" y="5"/>
                    </a:lnTo>
                    <a:lnTo>
                      <a:pt x="159" y="5"/>
                    </a:lnTo>
                    <a:lnTo>
                      <a:pt x="164" y="5"/>
                    </a:lnTo>
                    <a:lnTo>
                      <a:pt x="169" y="5"/>
                    </a:lnTo>
                    <a:lnTo>
                      <a:pt x="174" y="5"/>
                    </a:lnTo>
                    <a:lnTo>
                      <a:pt x="179" y="5"/>
                    </a:lnTo>
                    <a:lnTo>
                      <a:pt x="184" y="5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9" y="5"/>
                    </a:lnTo>
                    <a:lnTo>
                      <a:pt x="204" y="5"/>
                    </a:lnTo>
                    <a:lnTo>
                      <a:pt x="209" y="5"/>
                    </a:lnTo>
                    <a:lnTo>
                      <a:pt x="214" y="5"/>
                    </a:lnTo>
                    <a:lnTo>
                      <a:pt x="219" y="5"/>
                    </a:lnTo>
                    <a:lnTo>
                      <a:pt x="224" y="5"/>
                    </a:lnTo>
                    <a:lnTo>
                      <a:pt x="229" y="5"/>
                    </a:lnTo>
                    <a:lnTo>
                      <a:pt x="234" y="5"/>
                    </a:lnTo>
                    <a:lnTo>
                      <a:pt x="239" y="5"/>
                    </a:lnTo>
                    <a:lnTo>
                      <a:pt x="243" y="5"/>
                    </a:lnTo>
                    <a:lnTo>
                      <a:pt x="248" y="5"/>
                    </a:lnTo>
                    <a:lnTo>
                      <a:pt x="253" y="5"/>
                    </a:lnTo>
                    <a:lnTo>
                      <a:pt x="258" y="5"/>
                    </a:lnTo>
                    <a:lnTo>
                      <a:pt x="263" y="5"/>
                    </a:lnTo>
                    <a:lnTo>
                      <a:pt x="268" y="5"/>
                    </a:lnTo>
                    <a:lnTo>
                      <a:pt x="273" y="5"/>
                    </a:lnTo>
                    <a:lnTo>
                      <a:pt x="278" y="5"/>
                    </a:lnTo>
                    <a:lnTo>
                      <a:pt x="283" y="5"/>
                    </a:lnTo>
                    <a:lnTo>
                      <a:pt x="288" y="5"/>
                    </a:lnTo>
                    <a:lnTo>
                      <a:pt x="293" y="5"/>
                    </a:lnTo>
                    <a:lnTo>
                      <a:pt x="298" y="5"/>
                    </a:lnTo>
                    <a:lnTo>
                      <a:pt x="303" y="5"/>
                    </a:lnTo>
                    <a:lnTo>
                      <a:pt x="308" y="5"/>
                    </a:lnTo>
                    <a:lnTo>
                      <a:pt x="313" y="5"/>
                    </a:lnTo>
                    <a:lnTo>
                      <a:pt x="318" y="5"/>
                    </a:lnTo>
                    <a:lnTo>
                      <a:pt x="323" y="5"/>
                    </a:lnTo>
                    <a:lnTo>
                      <a:pt x="328" y="5"/>
                    </a:lnTo>
                    <a:lnTo>
                      <a:pt x="333" y="5"/>
                    </a:lnTo>
                    <a:lnTo>
                      <a:pt x="338" y="5"/>
                    </a:lnTo>
                    <a:lnTo>
                      <a:pt x="343" y="5"/>
                    </a:lnTo>
                    <a:lnTo>
                      <a:pt x="348" y="5"/>
                    </a:lnTo>
                    <a:lnTo>
                      <a:pt x="353" y="5"/>
                    </a:lnTo>
                    <a:lnTo>
                      <a:pt x="358" y="5"/>
                    </a:lnTo>
                    <a:lnTo>
                      <a:pt x="363" y="5"/>
                    </a:lnTo>
                    <a:lnTo>
                      <a:pt x="368" y="5"/>
                    </a:lnTo>
                    <a:lnTo>
                      <a:pt x="373" y="5"/>
                    </a:lnTo>
                    <a:lnTo>
                      <a:pt x="378" y="5"/>
                    </a:lnTo>
                    <a:lnTo>
                      <a:pt x="383" y="5"/>
                    </a:lnTo>
                    <a:lnTo>
                      <a:pt x="388" y="5"/>
                    </a:lnTo>
                    <a:lnTo>
                      <a:pt x="392" y="5"/>
                    </a:lnTo>
                    <a:lnTo>
                      <a:pt x="397" y="5"/>
                    </a:lnTo>
                    <a:lnTo>
                      <a:pt x="402" y="5"/>
                    </a:lnTo>
                    <a:lnTo>
                      <a:pt x="407" y="5"/>
                    </a:lnTo>
                    <a:lnTo>
                      <a:pt x="412" y="5"/>
                    </a:lnTo>
                    <a:lnTo>
                      <a:pt x="417" y="5"/>
                    </a:lnTo>
                    <a:lnTo>
                      <a:pt x="422" y="5"/>
                    </a:lnTo>
                    <a:lnTo>
                      <a:pt x="427" y="5"/>
                    </a:lnTo>
                    <a:lnTo>
                      <a:pt x="432" y="5"/>
                    </a:lnTo>
                    <a:lnTo>
                      <a:pt x="437" y="5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5"/>
                    </a:lnTo>
                    <a:lnTo>
                      <a:pt x="487" y="0"/>
                    </a:lnTo>
                    <a:lnTo>
                      <a:pt x="492" y="0"/>
                    </a:lnTo>
                    <a:lnTo>
                      <a:pt x="497" y="0"/>
                    </a:lnTo>
                    <a:lnTo>
                      <a:pt x="502" y="0"/>
                    </a:lnTo>
                    <a:lnTo>
                      <a:pt x="507" y="0"/>
                    </a:lnTo>
                    <a:lnTo>
                      <a:pt x="512" y="0"/>
                    </a:lnTo>
                    <a:lnTo>
                      <a:pt x="517" y="0"/>
                    </a:lnTo>
                    <a:lnTo>
                      <a:pt x="522" y="0"/>
                    </a:lnTo>
                    <a:lnTo>
                      <a:pt x="527" y="0"/>
                    </a:lnTo>
                    <a:lnTo>
                      <a:pt x="532" y="0"/>
                    </a:lnTo>
                    <a:lnTo>
                      <a:pt x="536" y="0"/>
                    </a:lnTo>
                    <a:lnTo>
                      <a:pt x="541" y="0"/>
                    </a:lnTo>
                    <a:lnTo>
                      <a:pt x="546" y="0"/>
                    </a:lnTo>
                    <a:lnTo>
                      <a:pt x="551" y="0"/>
                    </a:lnTo>
                    <a:lnTo>
                      <a:pt x="556" y="0"/>
                    </a:lnTo>
                    <a:lnTo>
                      <a:pt x="561" y="0"/>
                    </a:lnTo>
                    <a:lnTo>
                      <a:pt x="566" y="0"/>
                    </a:lnTo>
                    <a:lnTo>
                      <a:pt x="571" y="0"/>
                    </a:lnTo>
                    <a:lnTo>
                      <a:pt x="576" y="0"/>
                    </a:lnTo>
                    <a:lnTo>
                      <a:pt x="581" y="0"/>
                    </a:lnTo>
                    <a:lnTo>
                      <a:pt x="586" y="0"/>
                    </a:lnTo>
                    <a:lnTo>
                      <a:pt x="591" y="0"/>
                    </a:lnTo>
                    <a:lnTo>
                      <a:pt x="596" y="0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  <a:lnTo>
                      <a:pt x="616" y="0"/>
                    </a:lnTo>
                    <a:lnTo>
                      <a:pt x="621" y="0"/>
                    </a:lnTo>
                    <a:lnTo>
                      <a:pt x="626" y="0"/>
                    </a:lnTo>
                    <a:lnTo>
                      <a:pt x="631" y="0"/>
                    </a:lnTo>
                  </a:path>
                </a:pathLst>
              </a:custGeom>
              <a:noFill/>
              <a:ln w="3492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3"/>
              <p:cNvSpPr>
                <a:spLocks/>
              </p:cNvSpPr>
              <p:nvPr/>
            </p:nvSpPr>
            <p:spPr bwMode="auto">
              <a:xfrm>
                <a:off x="3675063" y="1803400"/>
                <a:ext cx="898525" cy="3113088"/>
              </a:xfrm>
              <a:custGeom>
                <a:avLst/>
                <a:gdLst/>
                <a:ahLst/>
                <a:cxnLst>
                  <a:cxn ang="0">
                    <a:pos x="10" y="1961"/>
                  </a:cxn>
                  <a:cxn ang="0">
                    <a:pos x="25" y="1961"/>
                  </a:cxn>
                  <a:cxn ang="0">
                    <a:pos x="40" y="1961"/>
                  </a:cxn>
                  <a:cxn ang="0">
                    <a:pos x="54" y="1961"/>
                  </a:cxn>
                  <a:cxn ang="0">
                    <a:pos x="69" y="1951"/>
                  </a:cxn>
                  <a:cxn ang="0">
                    <a:pos x="84" y="1941"/>
                  </a:cxn>
                  <a:cxn ang="0">
                    <a:pos x="94" y="1921"/>
                  </a:cxn>
                  <a:cxn ang="0">
                    <a:pos x="109" y="1891"/>
                  </a:cxn>
                  <a:cxn ang="0">
                    <a:pos x="119" y="1847"/>
                  </a:cxn>
                  <a:cxn ang="0">
                    <a:pos x="134" y="1792"/>
                  </a:cxn>
                  <a:cxn ang="0">
                    <a:pos x="144" y="1718"/>
                  </a:cxn>
                  <a:cxn ang="0">
                    <a:pos x="159" y="1628"/>
                  </a:cxn>
                  <a:cxn ang="0">
                    <a:pos x="169" y="1524"/>
                  </a:cxn>
                  <a:cxn ang="0">
                    <a:pos x="184" y="1410"/>
                  </a:cxn>
                  <a:cxn ang="0">
                    <a:pos x="194" y="1286"/>
                  </a:cxn>
                  <a:cxn ang="0">
                    <a:pos x="208" y="1152"/>
                  </a:cxn>
                  <a:cxn ang="0">
                    <a:pos x="218" y="1022"/>
                  </a:cxn>
                  <a:cxn ang="0">
                    <a:pos x="233" y="893"/>
                  </a:cxn>
                  <a:cxn ang="0">
                    <a:pos x="243" y="769"/>
                  </a:cxn>
                  <a:cxn ang="0">
                    <a:pos x="258" y="650"/>
                  </a:cxn>
                  <a:cxn ang="0">
                    <a:pos x="268" y="546"/>
                  </a:cxn>
                  <a:cxn ang="0">
                    <a:pos x="283" y="452"/>
                  </a:cxn>
                  <a:cxn ang="0">
                    <a:pos x="293" y="367"/>
                  </a:cxn>
                  <a:cxn ang="0">
                    <a:pos x="308" y="293"/>
                  </a:cxn>
                  <a:cxn ang="0">
                    <a:pos x="318" y="233"/>
                  </a:cxn>
                  <a:cxn ang="0">
                    <a:pos x="333" y="183"/>
                  </a:cxn>
                  <a:cxn ang="0">
                    <a:pos x="347" y="139"/>
                  </a:cxn>
                  <a:cxn ang="0">
                    <a:pos x="357" y="104"/>
                  </a:cxn>
                  <a:cxn ang="0">
                    <a:pos x="372" y="79"/>
                  </a:cxn>
                  <a:cxn ang="0">
                    <a:pos x="382" y="59"/>
                  </a:cxn>
                  <a:cxn ang="0">
                    <a:pos x="397" y="39"/>
                  </a:cxn>
                  <a:cxn ang="0">
                    <a:pos x="407" y="29"/>
                  </a:cxn>
                  <a:cxn ang="0">
                    <a:pos x="422" y="15"/>
                  </a:cxn>
                  <a:cxn ang="0">
                    <a:pos x="437" y="10"/>
                  </a:cxn>
                  <a:cxn ang="0">
                    <a:pos x="452" y="5"/>
                  </a:cxn>
                  <a:cxn ang="0">
                    <a:pos x="467" y="0"/>
                  </a:cxn>
                  <a:cxn ang="0">
                    <a:pos x="482" y="0"/>
                  </a:cxn>
                  <a:cxn ang="0">
                    <a:pos x="496" y="0"/>
                  </a:cxn>
                  <a:cxn ang="0">
                    <a:pos x="511" y="0"/>
                  </a:cxn>
                  <a:cxn ang="0">
                    <a:pos x="526" y="0"/>
                  </a:cxn>
                  <a:cxn ang="0">
                    <a:pos x="541" y="0"/>
                  </a:cxn>
                  <a:cxn ang="0">
                    <a:pos x="556" y="0"/>
                  </a:cxn>
                </a:cxnLst>
                <a:rect l="0" t="0" r="r" b="b"/>
                <a:pathLst>
                  <a:path w="566" h="1961">
                    <a:moveTo>
                      <a:pt x="0" y="1961"/>
                    </a:moveTo>
                    <a:lnTo>
                      <a:pt x="5" y="1961"/>
                    </a:lnTo>
                    <a:lnTo>
                      <a:pt x="10" y="1961"/>
                    </a:lnTo>
                    <a:lnTo>
                      <a:pt x="15" y="1961"/>
                    </a:lnTo>
                    <a:lnTo>
                      <a:pt x="20" y="1961"/>
                    </a:lnTo>
                    <a:lnTo>
                      <a:pt x="25" y="1961"/>
                    </a:lnTo>
                    <a:lnTo>
                      <a:pt x="30" y="1961"/>
                    </a:lnTo>
                    <a:lnTo>
                      <a:pt x="35" y="1961"/>
                    </a:lnTo>
                    <a:lnTo>
                      <a:pt x="40" y="1961"/>
                    </a:lnTo>
                    <a:lnTo>
                      <a:pt x="45" y="1961"/>
                    </a:lnTo>
                    <a:lnTo>
                      <a:pt x="50" y="1961"/>
                    </a:lnTo>
                    <a:lnTo>
                      <a:pt x="54" y="1961"/>
                    </a:lnTo>
                    <a:lnTo>
                      <a:pt x="59" y="1956"/>
                    </a:lnTo>
                    <a:lnTo>
                      <a:pt x="64" y="1956"/>
                    </a:lnTo>
                    <a:lnTo>
                      <a:pt x="69" y="1951"/>
                    </a:lnTo>
                    <a:lnTo>
                      <a:pt x="74" y="1946"/>
                    </a:lnTo>
                    <a:lnTo>
                      <a:pt x="79" y="1946"/>
                    </a:lnTo>
                    <a:lnTo>
                      <a:pt x="84" y="1941"/>
                    </a:lnTo>
                    <a:lnTo>
                      <a:pt x="89" y="1936"/>
                    </a:lnTo>
                    <a:lnTo>
                      <a:pt x="89" y="1926"/>
                    </a:lnTo>
                    <a:lnTo>
                      <a:pt x="94" y="1921"/>
                    </a:lnTo>
                    <a:lnTo>
                      <a:pt x="99" y="1911"/>
                    </a:lnTo>
                    <a:lnTo>
                      <a:pt x="104" y="1901"/>
                    </a:lnTo>
                    <a:lnTo>
                      <a:pt x="109" y="1891"/>
                    </a:lnTo>
                    <a:lnTo>
                      <a:pt x="114" y="1876"/>
                    </a:lnTo>
                    <a:lnTo>
                      <a:pt x="114" y="1867"/>
                    </a:lnTo>
                    <a:lnTo>
                      <a:pt x="119" y="1847"/>
                    </a:lnTo>
                    <a:lnTo>
                      <a:pt x="124" y="1832"/>
                    </a:lnTo>
                    <a:lnTo>
                      <a:pt x="129" y="1812"/>
                    </a:lnTo>
                    <a:lnTo>
                      <a:pt x="134" y="1792"/>
                    </a:lnTo>
                    <a:lnTo>
                      <a:pt x="139" y="1767"/>
                    </a:lnTo>
                    <a:lnTo>
                      <a:pt x="139" y="1742"/>
                    </a:lnTo>
                    <a:lnTo>
                      <a:pt x="144" y="1718"/>
                    </a:lnTo>
                    <a:lnTo>
                      <a:pt x="149" y="1688"/>
                    </a:lnTo>
                    <a:lnTo>
                      <a:pt x="154" y="1658"/>
                    </a:lnTo>
                    <a:lnTo>
                      <a:pt x="159" y="1628"/>
                    </a:lnTo>
                    <a:lnTo>
                      <a:pt x="164" y="1593"/>
                    </a:lnTo>
                    <a:lnTo>
                      <a:pt x="164" y="1559"/>
                    </a:lnTo>
                    <a:lnTo>
                      <a:pt x="169" y="1524"/>
                    </a:lnTo>
                    <a:lnTo>
                      <a:pt x="174" y="1489"/>
                    </a:lnTo>
                    <a:lnTo>
                      <a:pt x="179" y="1449"/>
                    </a:lnTo>
                    <a:lnTo>
                      <a:pt x="184" y="1410"/>
                    </a:lnTo>
                    <a:lnTo>
                      <a:pt x="189" y="1370"/>
                    </a:lnTo>
                    <a:lnTo>
                      <a:pt x="189" y="1325"/>
                    </a:lnTo>
                    <a:lnTo>
                      <a:pt x="194" y="1286"/>
                    </a:lnTo>
                    <a:lnTo>
                      <a:pt x="198" y="1241"/>
                    </a:lnTo>
                    <a:lnTo>
                      <a:pt x="203" y="1196"/>
                    </a:lnTo>
                    <a:lnTo>
                      <a:pt x="208" y="1152"/>
                    </a:lnTo>
                    <a:lnTo>
                      <a:pt x="213" y="1107"/>
                    </a:lnTo>
                    <a:lnTo>
                      <a:pt x="218" y="1062"/>
                    </a:lnTo>
                    <a:lnTo>
                      <a:pt x="218" y="1022"/>
                    </a:lnTo>
                    <a:lnTo>
                      <a:pt x="223" y="978"/>
                    </a:lnTo>
                    <a:lnTo>
                      <a:pt x="228" y="933"/>
                    </a:lnTo>
                    <a:lnTo>
                      <a:pt x="233" y="893"/>
                    </a:lnTo>
                    <a:lnTo>
                      <a:pt x="238" y="849"/>
                    </a:lnTo>
                    <a:lnTo>
                      <a:pt x="243" y="809"/>
                    </a:lnTo>
                    <a:lnTo>
                      <a:pt x="243" y="769"/>
                    </a:lnTo>
                    <a:lnTo>
                      <a:pt x="248" y="730"/>
                    </a:lnTo>
                    <a:lnTo>
                      <a:pt x="253" y="690"/>
                    </a:lnTo>
                    <a:lnTo>
                      <a:pt x="258" y="650"/>
                    </a:lnTo>
                    <a:lnTo>
                      <a:pt x="263" y="615"/>
                    </a:lnTo>
                    <a:lnTo>
                      <a:pt x="268" y="581"/>
                    </a:lnTo>
                    <a:lnTo>
                      <a:pt x="268" y="546"/>
                    </a:lnTo>
                    <a:lnTo>
                      <a:pt x="273" y="511"/>
                    </a:lnTo>
                    <a:lnTo>
                      <a:pt x="278" y="481"/>
                    </a:lnTo>
                    <a:lnTo>
                      <a:pt x="283" y="452"/>
                    </a:lnTo>
                    <a:lnTo>
                      <a:pt x="288" y="422"/>
                    </a:lnTo>
                    <a:lnTo>
                      <a:pt x="293" y="392"/>
                    </a:lnTo>
                    <a:lnTo>
                      <a:pt x="293" y="367"/>
                    </a:lnTo>
                    <a:lnTo>
                      <a:pt x="298" y="342"/>
                    </a:lnTo>
                    <a:lnTo>
                      <a:pt x="303" y="317"/>
                    </a:lnTo>
                    <a:lnTo>
                      <a:pt x="308" y="293"/>
                    </a:lnTo>
                    <a:lnTo>
                      <a:pt x="313" y="273"/>
                    </a:lnTo>
                    <a:lnTo>
                      <a:pt x="318" y="253"/>
                    </a:lnTo>
                    <a:lnTo>
                      <a:pt x="318" y="233"/>
                    </a:lnTo>
                    <a:lnTo>
                      <a:pt x="323" y="213"/>
                    </a:lnTo>
                    <a:lnTo>
                      <a:pt x="328" y="198"/>
                    </a:lnTo>
                    <a:lnTo>
                      <a:pt x="333" y="183"/>
                    </a:lnTo>
                    <a:lnTo>
                      <a:pt x="338" y="169"/>
                    </a:lnTo>
                    <a:lnTo>
                      <a:pt x="343" y="154"/>
                    </a:lnTo>
                    <a:lnTo>
                      <a:pt x="347" y="139"/>
                    </a:lnTo>
                    <a:lnTo>
                      <a:pt x="347" y="129"/>
                    </a:lnTo>
                    <a:lnTo>
                      <a:pt x="352" y="119"/>
                    </a:lnTo>
                    <a:lnTo>
                      <a:pt x="357" y="104"/>
                    </a:lnTo>
                    <a:lnTo>
                      <a:pt x="362" y="94"/>
                    </a:lnTo>
                    <a:lnTo>
                      <a:pt x="367" y="89"/>
                    </a:lnTo>
                    <a:lnTo>
                      <a:pt x="372" y="79"/>
                    </a:lnTo>
                    <a:lnTo>
                      <a:pt x="372" y="69"/>
                    </a:lnTo>
                    <a:lnTo>
                      <a:pt x="377" y="64"/>
                    </a:lnTo>
                    <a:lnTo>
                      <a:pt x="382" y="59"/>
                    </a:lnTo>
                    <a:lnTo>
                      <a:pt x="387" y="49"/>
                    </a:lnTo>
                    <a:lnTo>
                      <a:pt x="392" y="44"/>
                    </a:lnTo>
                    <a:lnTo>
                      <a:pt x="397" y="39"/>
                    </a:lnTo>
                    <a:lnTo>
                      <a:pt x="397" y="34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15"/>
                    </a:lnTo>
                    <a:lnTo>
                      <a:pt x="427" y="15"/>
                    </a:lnTo>
                    <a:lnTo>
                      <a:pt x="432" y="10"/>
                    </a:lnTo>
                    <a:lnTo>
                      <a:pt x="437" y="10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  <a:lnTo>
                      <a:pt x="492" y="0"/>
                    </a:lnTo>
                    <a:lnTo>
                      <a:pt x="496" y="0"/>
                    </a:lnTo>
                    <a:lnTo>
                      <a:pt x="501" y="0"/>
                    </a:lnTo>
                    <a:lnTo>
                      <a:pt x="506" y="0"/>
                    </a:lnTo>
                    <a:lnTo>
                      <a:pt x="511" y="0"/>
                    </a:lnTo>
                    <a:lnTo>
                      <a:pt x="516" y="0"/>
                    </a:lnTo>
                    <a:lnTo>
                      <a:pt x="521" y="0"/>
                    </a:lnTo>
                    <a:lnTo>
                      <a:pt x="526" y="0"/>
                    </a:lnTo>
                    <a:lnTo>
                      <a:pt x="531" y="0"/>
                    </a:lnTo>
                    <a:lnTo>
                      <a:pt x="536" y="0"/>
                    </a:lnTo>
                    <a:lnTo>
                      <a:pt x="541" y="0"/>
                    </a:lnTo>
                    <a:lnTo>
                      <a:pt x="546" y="0"/>
                    </a:lnTo>
                    <a:lnTo>
                      <a:pt x="551" y="0"/>
                    </a:lnTo>
                    <a:lnTo>
                      <a:pt x="556" y="0"/>
                    </a:lnTo>
                    <a:lnTo>
                      <a:pt x="561" y="0"/>
                    </a:lnTo>
                    <a:lnTo>
                      <a:pt x="566" y="0"/>
                    </a:lnTo>
                  </a:path>
                </a:pathLst>
              </a:custGeom>
              <a:noFill/>
              <a:ln w="3492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4"/>
              <p:cNvSpPr>
                <a:spLocks/>
              </p:cNvSpPr>
              <p:nvPr/>
            </p:nvSpPr>
            <p:spPr bwMode="auto">
              <a:xfrm>
                <a:off x="4573588" y="1803400"/>
                <a:ext cx="906463" cy="3049588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25" y="0"/>
                  </a:cxn>
                  <a:cxn ang="0">
                    <a:pos x="40" y="0"/>
                  </a:cxn>
                  <a:cxn ang="0">
                    <a:pos x="55" y="0"/>
                  </a:cxn>
                  <a:cxn ang="0">
                    <a:pos x="70" y="0"/>
                  </a:cxn>
                  <a:cxn ang="0">
                    <a:pos x="84" y="0"/>
                  </a:cxn>
                  <a:cxn ang="0">
                    <a:pos x="99" y="0"/>
                  </a:cxn>
                  <a:cxn ang="0">
                    <a:pos x="114" y="0"/>
                  </a:cxn>
                  <a:cxn ang="0">
                    <a:pos x="129" y="0"/>
                  </a:cxn>
                  <a:cxn ang="0">
                    <a:pos x="144" y="0"/>
                  </a:cxn>
                  <a:cxn ang="0">
                    <a:pos x="159" y="0"/>
                  </a:cxn>
                  <a:cxn ang="0">
                    <a:pos x="174" y="0"/>
                  </a:cxn>
                  <a:cxn ang="0">
                    <a:pos x="189" y="0"/>
                  </a:cxn>
                  <a:cxn ang="0">
                    <a:pos x="204" y="5"/>
                  </a:cxn>
                  <a:cxn ang="0">
                    <a:pos x="219" y="5"/>
                  </a:cxn>
                  <a:cxn ang="0">
                    <a:pos x="233" y="10"/>
                  </a:cxn>
                  <a:cxn ang="0">
                    <a:pos x="248" y="20"/>
                  </a:cxn>
                  <a:cxn ang="0">
                    <a:pos x="263" y="29"/>
                  </a:cxn>
                  <a:cxn ang="0">
                    <a:pos x="273" y="44"/>
                  </a:cxn>
                  <a:cxn ang="0">
                    <a:pos x="288" y="64"/>
                  </a:cxn>
                  <a:cxn ang="0">
                    <a:pos x="298" y="89"/>
                  </a:cxn>
                  <a:cxn ang="0">
                    <a:pos x="313" y="119"/>
                  </a:cxn>
                  <a:cxn ang="0">
                    <a:pos x="323" y="154"/>
                  </a:cxn>
                  <a:cxn ang="0">
                    <a:pos x="338" y="198"/>
                  </a:cxn>
                  <a:cxn ang="0">
                    <a:pos x="348" y="253"/>
                  </a:cxn>
                  <a:cxn ang="0">
                    <a:pos x="363" y="317"/>
                  </a:cxn>
                  <a:cxn ang="0">
                    <a:pos x="372" y="392"/>
                  </a:cxn>
                  <a:cxn ang="0">
                    <a:pos x="387" y="481"/>
                  </a:cxn>
                  <a:cxn ang="0">
                    <a:pos x="397" y="581"/>
                  </a:cxn>
                  <a:cxn ang="0">
                    <a:pos x="412" y="690"/>
                  </a:cxn>
                  <a:cxn ang="0">
                    <a:pos x="422" y="809"/>
                  </a:cxn>
                  <a:cxn ang="0">
                    <a:pos x="437" y="933"/>
                  </a:cxn>
                  <a:cxn ang="0">
                    <a:pos x="447" y="1062"/>
                  </a:cxn>
                  <a:cxn ang="0">
                    <a:pos x="462" y="1196"/>
                  </a:cxn>
                  <a:cxn ang="0">
                    <a:pos x="477" y="1325"/>
                  </a:cxn>
                  <a:cxn ang="0">
                    <a:pos x="487" y="1449"/>
                  </a:cxn>
                  <a:cxn ang="0">
                    <a:pos x="502" y="1559"/>
                  </a:cxn>
                  <a:cxn ang="0">
                    <a:pos x="512" y="1658"/>
                  </a:cxn>
                  <a:cxn ang="0">
                    <a:pos x="526" y="1742"/>
                  </a:cxn>
                  <a:cxn ang="0">
                    <a:pos x="536" y="1812"/>
                  </a:cxn>
                  <a:cxn ang="0">
                    <a:pos x="551" y="1867"/>
                  </a:cxn>
                  <a:cxn ang="0">
                    <a:pos x="561" y="1901"/>
                  </a:cxn>
                </a:cxnLst>
                <a:rect l="0" t="0" r="r" b="b"/>
                <a:pathLst>
                  <a:path w="571" h="1921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9" y="0"/>
                    </a:lnTo>
                    <a:lnTo>
                      <a:pt x="84" y="0"/>
                    </a:lnTo>
                    <a:lnTo>
                      <a:pt x="89" y="0"/>
                    </a:lnTo>
                    <a:lnTo>
                      <a:pt x="94" y="0"/>
                    </a:lnTo>
                    <a:lnTo>
                      <a:pt x="99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9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64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79" y="0"/>
                    </a:lnTo>
                    <a:lnTo>
                      <a:pt x="184" y="0"/>
                    </a:lnTo>
                    <a:lnTo>
                      <a:pt x="189" y="0"/>
                    </a:lnTo>
                    <a:lnTo>
                      <a:pt x="194" y="0"/>
                    </a:lnTo>
                    <a:lnTo>
                      <a:pt x="199" y="0"/>
                    </a:lnTo>
                    <a:lnTo>
                      <a:pt x="204" y="5"/>
                    </a:lnTo>
                    <a:lnTo>
                      <a:pt x="209" y="5"/>
                    </a:lnTo>
                    <a:lnTo>
                      <a:pt x="214" y="5"/>
                    </a:lnTo>
                    <a:lnTo>
                      <a:pt x="219" y="5"/>
                    </a:lnTo>
                    <a:lnTo>
                      <a:pt x="223" y="10"/>
                    </a:lnTo>
                    <a:lnTo>
                      <a:pt x="228" y="10"/>
                    </a:lnTo>
                    <a:lnTo>
                      <a:pt x="233" y="10"/>
                    </a:lnTo>
                    <a:lnTo>
                      <a:pt x="238" y="15"/>
                    </a:lnTo>
                    <a:lnTo>
                      <a:pt x="243" y="20"/>
                    </a:lnTo>
                    <a:lnTo>
                      <a:pt x="248" y="20"/>
                    </a:lnTo>
                    <a:lnTo>
                      <a:pt x="253" y="25"/>
                    </a:lnTo>
                    <a:lnTo>
                      <a:pt x="258" y="29"/>
                    </a:lnTo>
                    <a:lnTo>
                      <a:pt x="263" y="29"/>
                    </a:lnTo>
                    <a:lnTo>
                      <a:pt x="268" y="34"/>
                    </a:lnTo>
                    <a:lnTo>
                      <a:pt x="268" y="39"/>
                    </a:lnTo>
                    <a:lnTo>
                      <a:pt x="273" y="44"/>
                    </a:lnTo>
                    <a:lnTo>
                      <a:pt x="278" y="49"/>
                    </a:lnTo>
                    <a:lnTo>
                      <a:pt x="283" y="59"/>
                    </a:lnTo>
                    <a:lnTo>
                      <a:pt x="288" y="64"/>
                    </a:lnTo>
                    <a:lnTo>
                      <a:pt x="293" y="69"/>
                    </a:lnTo>
                    <a:lnTo>
                      <a:pt x="293" y="79"/>
                    </a:lnTo>
                    <a:lnTo>
                      <a:pt x="298" y="89"/>
                    </a:lnTo>
                    <a:lnTo>
                      <a:pt x="303" y="94"/>
                    </a:lnTo>
                    <a:lnTo>
                      <a:pt x="308" y="104"/>
                    </a:lnTo>
                    <a:lnTo>
                      <a:pt x="313" y="119"/>
                    </a:lnTo>
                    <a:lnTo>
                      <a:pt x="318" y="129"/>
                    </a:lnTo>
                    <a:lnTo>
                      <a:pt x="318" y="139"/>
                    </a:lnTo>
                    <a:lnTo>
                      <a:pt x="323" y="154"/>
                    </a:lnTo>
                    <a:lnTo>
                      <a:pt x="328" y="169"/>
                    </a:lnTo>
                    <a:lnTo>
                      <a:pt x="333" y="183"/>
                    </a:lnTo>
                    <a:lnTo>
                      <a:pt x="338" y="198"/>
                    </a:lnTo>
                    <a:lnTo>
                      <a:pt x="343" y="213"/>
                    </a:lnTo>
                    <a:lnTo>
                      <a:pt x="348" y="233"/>
                    </a:lnTo>
                    <a:lnTo>
                      <a:pt x="348" y="253"/>
                    </a:lnTo>
                    <a:lnTo>
                      <a:pt x="353" y="273"/>
                    </a:lnTo>
                    <a:lnTo>
                      <a:pt x="358" y="293"/>
                    </a:lnTo>
                    <a:lnTo>
                      <a:pt x="363" y="317"/>
                    </a:lnTo>
                    <a:lnTo>
                      <a:pt x="367" y="342"/>
                    </a:lnTo>
                    <a:lnTo>
                      <a:pt x="372" y="367"/>
                    </a:lnTo>
                    <a:lnTo>
                      <a:pt x="372" y="392"/>
                    </a:lnTo>
                    <a:lnTo>
                      <a:pt x="377" y="422"/>
                    </a:lnTo>
                    <a:lnTo>
                      <a:pt x="382" y="452"/>
                    </a:lnTo>
                    <a:lnTo>
                      <a:pt x="387" y="481"/>
                    </a:lnTo>
                    <a:lnTo>
                      <a:pt x="392" y="511"/>
                    </a:lnTo>
                    <a:lnTo>
                      <a:pt x="397" y="546"/>
                    </a:lnTo>
                    <a:lnTo>
                      <a:pt x="397" y="581"/>
                    </a:lnTo>
                    <a:lnTo>
                      <a:pt x="402" y="615"/>
                    </a:lnTo>
                    <a:lnTo>
                      <a:pt x="407" y="650"/>
                    </a:lnTo>
                    <a:lnTo>
                      <a:pt x="412" y="690"/>
                    </a:lnTo>
                    <a:lnTo>
                      <a:pt x="417" y="730"/>
                    </a:lnTo>
                    <a:lnTo>
                      <a:pt x="422" y="769"/>
                    </a:lnTo>
                    <a:lnTo>
                      <a:pt x="422" y="809"/>
                    </a:lnTo>
                    <a:lnTo>
                      <a:pt x="427" y="849"/>
                    </a:lnTo>
                    <a:lnTo>
                      <a:pt x="432" y="893"/>
                    </a:lnTo>
                    <a:lnTo>
                      <a:pt x="437" y="933"/>
                    </a:lnTo>
                    <a:lnTo>
                      <a:pt x="442" y="978"/>
                    </a:lnTo>
                    <a:lnTo>
                      <a:pt x="447" y="1022"/>
                    </a:lnTo>
                    <a:lnTo>
                      <a:pt x="447" y="1062"/>
                    </a:lnTo>
                    <a:lnTo>
                      <a:pt x="452" y="1107"/>
                    </a:lnTo>
                    <a:lnTo>
                      <a:pt x="457" y="1152"/>
                    </a:lnTo>
                    <a:lnTo>
                      <a:pt x="462" y="1196"/>
                    </a:lnTo>
                    <a:lnTo>
                      <a:pt x="467" y="1241"/>
                    </a:lnTo>
                    <a:lnTo>
                      <a:pt x="472" y="1286"/>
                    </a:lnTo>
                    <a:lnTo>
                      <a:pt x="477" y="1325"/>
                    </a:lnTo>
                    <a:lnTo>
                      <a:pt x="477" y="1370"/>
                    </a:lnTo>
                    <a:lnTo>
                      <a:pt x="482" y="1410"/>
                    </a:lnTo>
                    <a:lnTo>
                      <a:pt x="487" y="1449"/>
                    </a:lnTo>
                    <a:lnTo>
                      <a:pt x="492" y="1489"/>
                    </a:lnTo>
                    <a:lnTo>
                      <a:pt x="497" y="1524"/>
                    </a:lnTo>
                    <a:lnTo>
                      <a:pt x="502" y="1559"/>
                    </a:lnTo>
                    <a:lnTo>
                      <a:pt x="502" y="1593"/>
                    </a:lnTo>
                    <a:lnTo>
                      <a:pt x="507" y="1628"/>
                    </a:lnTo>
                    <a:lnTo>
                      <a:pt x="512" y="1658"/>
                    </a:lnTo>
                    <a:lnTo>
                      <a:pt x="516" y="1688"/>
                    </a:lnTo>
                    <a:lnTo>
                      <a:pt x="521" y="1718"/>
                    </a:lnTo>
                    <a:lnTo>
                      <a:pt x="526" y="1742"/>
                    </a:lnTo>
                    <a:lnTo>
                      <a:pt x="526" y="1767"/>
                    </a:lnTo>
                    <a:lnTo>
                      <a:pt x="531" y="1792"/>
                    </a:lnTo>
                    <a:lnTo>
                      <a:pt x="536" y="1812"/>
                    </a:lnTo>
                    <a:lnTo>
                      <a:pt x="541" y="1832"/>
                    </a:lnTo>
                    <a:lnTo>
                      <a:pt x="546" y="1847"/>
                    </a:lnTo>
                    <a:lnTo>
                      <a:pt x="551" y="1867"/>
                    </a:lnTo>
                    <a:lnTo>
                      <a:pt x="551" y="1876"/>
                    </a:lnTo>
                    <a:lnTo>
                      <a:pt x="556" y="1891"/>
                    </a:lnTo>
                    <a:lnTo>
                      <a:pt x="561" y="1901"/>
                    </a:lnTo>
                    <a:lnTo>
                      <a:pt x="566" y="1911"/>
                    </a:lnTo>
                    <a:lnTo>
                      <a:pt x="571" y="1921"/>
                    </a:lnTo>
                  </a:path>
                </a:pathLst>
              </a:custGeom>
              <a:noFill/>
              <a:ln w="3492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5"/>
              <p:cNvSpPr>
                <a:spLocks/>
              </p:cNvSpPr>
              <p:nvPr/>
            </p:nvSpPr>
            <p:spPr bwMode="auto">
              <a:xfrm>
                <a:off x="5480051" y="4852988"/>
                <a:ext cx="993775" cy="71438"/>
              </a:xfrm>
              <a:custGeom>
                <a:avLst/>
                <a:gdLst/>
                <a:ahLst/>
                <a:cxnLst>
                  <a:cxn ang="0">
                    <a:pos x="5" y="15"/>
                  </a:cxn>
                  <a:cxn ang="0">
                    <a:pos x="20" y="25"/>
                  </a:cxn>
                  <a:cxn ang="0">
                    <a:pos x="35" y="35"/>
                  </a:cxn>
                  <a:cxn ang="0">
                    <a:pos x="50" y="40"/>
                  </a:cxn>
                  <a:cxn ang="0">
                    <a:pos x="65" y="40"/>
                  </a:cxn>
                  <a:cxn ang="0">
                    <a:pos x="80" y="40"/>
                  </a:cxn>
                  <a:cxn ang="0">
                    <a:pos x="94" y="40"/>
                  </a:cxn>
                  <a:cxn ang="0">
                    <a:pos x="109" y="40"/>
                  </a:cxn>
                  <a:cxn ang="0">
                    <a:pos x="124" y="40"/>
                  </a:cxn>
                  <a:cxn ang="0">
                    <a:pos x="139" y="40"/>
                  </a:cxn>
                  <a:cxn ang="0">
                    <a:pos x="154" y="40"/>
                  </a:cxn>
                  <a:cxn ang="0">
                    <a:pos x="169" y="40"/>
                  </a:cxn>
                  <a:cxn ang="0">
                    <a:pos x="184" y="40"/>
                  </a:cxn>
                  <a:cxn ang="0">
                    <a:pos x="199" y="40"/>
                  </a:cxn>
                  <a:cxn ang="0">
                    <a:pos x="214" y="40"/>
                  </a:cxn>
                  <a:cxn ang="0">
                    <a:pos x="229" y="40"/>
                  </a:cxn>
                  <a:cxn ang="0">
                    <a:pos x="243" y="45"/>
                  </a:cxn>
                  <a:cxn ang="0">
                    <a:pos x="258" y="45"/>
                  </a:cxn>
                  <a:cxn ang="0">
                    <a:pos x="273" y="45"/>
                  </a:cxn>
                  <a:cxn ang="0">
                    <a:pos x="288" y="45"/>
                  </a:cxn>
                  <a:cxn ang="0">
                    <a:pos x="303" y="45"/>
                  </a:cxn>
                  <a:cxn ang="0">
                    <a:pos x="318" y="45"/>
                  </a:cxn>
                  <a:cxn ang="0">
                    <a:pos x="333" y="45"/>
                  </a:cxn>
                  <a:cxn ang="0">
                    <a:pos x="348" y="45"/>
                  </a:cxn>
                  <a:cxn ang="0">
                    <a:pos x="363" y="45"/>
                  </a:cxn>
                  <a:cxn ang="0">
                    <a:pos x="378" y="45"/>
                  </a:cxn>
                  <a:cxn ang="0">
                    <a:pos x="392" y="45"/>
                  </a:cxn>
                  <a:cxn ang="0">
                    <a:pos x="407" y="45"/>
                  </a:cxn>
                  <a:cxn ang="0">
                    <a:pos x="422" y="45"/>
                  </a:cxn>
                  <a:cxn ang="0">
                    <a:pos x="437" y="45"/>
                  </a:cxn>
                  <a:cxn ang="0">
                    <a:pos x="452" y="45"/>
                  </a:cxn>
                  <a:cxn ang="0">
                    <a:pos x="467" y="45"/>
                  </a:cxn>
                  <a:cxn ang="0">
                    <a:pos x="482" y="45"/>
                  </a:cxn>
                  <a:cxn ang="0">
                    <a:pos x="497" y="45"/>
                  </a:cxn>
                  <a:cxn ang="0">
                    <a:pos x="512" y="45"/>
                  </a:cxn>
                  <a:cxn ang="0">
                    <a:pos x="527" y="45"/>
                  </a:cxn>
                  <a:cxn ang="0">
                    <a:pos x="541" y="45"/>
                  </a:cxn>
                  <a:cxn ang="0">
                    <a:pos x="556" y="45"/>
                  </a:cxn>
                  <a:cxn ang="0">
                    <a:pos x="571" y="45"/>
                  </a:cxn>
                  <a:cxn ang="0">
                    <a:pos x="586" y="45"/>
                  </a:cxn>
                  <a:cxn ang="0">
                    <a:pos x="601" y="45"/>
                  </a:cxn>
                  <a:cxn ang="0">
                    <a:pos x="616" y="45"/>
                  </a:cxn>
                </a:cxnLst>
                <a:rect l="0" t="0" r="r" b="b"/>
                <a:pathLst>
                  <a:path w="626" h="45">
                    <a:moveTo>
                      <a:pt x="0" y="0"/>
                    </a:moveTo>
                    <a:lnTo>
                      <a:pt x="5" y="5"/>
                    </a:lnTo>
                    <a:lnTo>
                      <a:pt x="5" y="15"/>
                    </a:lnTo>
                    <a:lnTo>
                      <a:pt x="10" y="20"/>
                    </a:lnTo>
                    <a:lnTo>
                      <a:pt x="15" y="25"/>
                    </a:lnTo>
                    <a:lnTo>
                      <a:pt x="20" y="25"/>
                    </a:lnTo>
                    <a:lnTo>
                      <a:pt x="25" y="30"/>
                    </a:lnTo>
                    <a:lnTo>
                      <a:pt x="30" y="35"/>
                    </a:lnTo>
                    <a:lnTo>
                      <a:pt x="35" y="35"/>
                    </a:lnTo>
                    <a:lnTo>
                      <a:pt x="40" y="40"/>
                    </a:lnTo>
                    <a:lnTo>
                      <a:pt x="45" y="40"/>
                    </a:lnTo>
                    <a:lnTo>
                      <a:pt x="50" y="40"/>
                    </a:lnTo>
                    <a:lnTo>
                      <a:pt x="55" y="40"/>
                    </a:lnTo>
                    <a:lnTo>
                      <a:pt x="60" y="40"/>
                    </a:lnTo>
                    <a:lnTo>
                      <a:pt x="65" y="40"/>
                    </a:lnTo>
                    <a:lnTo>
                      <a:pt x="70" y="40"/>
                    </a:lnTo>
                    <a:lnTo>
                      <a:pt x="75" y="40"/>
                    </a:lnTo>
                    <a:lnTo>
                      <a:pt x="80" y="40"/>
                    </a:lnTo>
                    <a:lnTo>
                      <a:pt x="85" y="40"/>
                    </a:lnTo>
                    <a:lnTo>
                      <a:pt x="89" y="40"/>
                    </a:lnTo>
                    <a:lnTo>
                      <a:pt x="94" y="40"/>
                    </a:lnTo>
                    <a:lnTo>
                      <a:pt x="99" y="40"/>
                    </a:lnTo>
                    <a:lnTo>
                      <a:pt x="104" y="40"/>
                    </a:lnTo>
                    <a:lnTo>
                      <a:pt x="109" y="40"/>
                    </a:lnTo>
                    <a:lnTo>
                      <a:pt x="114" y="40"/>
                    </a:lnTo>
                    <a:lnTo>
                      <a:pt x="119" y="40"/>
                    </a:lnTo>
                    <a:lnTo>
                      <a:pt x="124" y="40"/>
                    </a:lnTo>
                    <a:lnTo>
                      <a:pt x="129" y="40"/>
                    </a:lnTo>
                    <a:lnTo>
                      <a:pt x="134" y="40"/>
                    </a:lnTo>
                    <a:lnTo>
                      <a:pt x="139" y="40"/>
                    </a:lnTo>
                    <a:lnTo>
                      <a:pt x="144" y="40"/>
                    </a:lnTo>
                    <a:lnTo>
                      <a:pt x="149" y="40"/>
                    </a:lnTo>
                    <a:lnTo>
                      <a:pt x="154" y="40"/>
                    </a:lnTo>
                    <a:lnTo>
                      <a:pt x="159" y="40"/>
                    </a:lnTo>
                    <a:lnTo>
                      <a:pt x="164" y="40"/>
                    </a:lnTo>
                    <a:lnTo>
                      <a:pt x="169" y="40"/>
                    </a:lnTo>
                    <a:lnTo>
                      <a:pt x="174" y="40"/>
                    </a:lnTo>
                    <a:lnTo>
                      <a:pt x="179" y="40"/>
                    </a:lnTo>
                    <a:lnTo>
                      <a:pt x="184" y="40"/>
                    </a:lnTo>
                    <a:lnTo>
                      <a:pt x="189" y="40"/>
                    </a:lnTo>
                    <a:lnTo>
                      <a:pt x="194" y="40"/>
                    </a:lnTo>
                    <a:lnTo>
                      <a:pt x="199" y="40"/>
                    </a:lnTo>
                    <a:lnTo>
                      <a:pt x="204" y="40"/>
                    </a:lnTo>
                    <a:lnTo>
                      <a:pt x="209" y="40"/>
                    </a:lnTo>
                    <a:lnTo>
                      <a:pt x="214" y="40"/>
                    </a:lnTo>
                    <a:lnTo>
                      <a:pt x="219" y="40"/>
                    </a:lnTo>
                    <a:lnTo>
                      <a:pt x="224" y="40"/>
                    </a:lnTo>
                    <a:lnTo>
                      <a:pt x="229" y="40"/>
                    </a:lnTo>
                    <a:lnTo>
                      <a:pt x="234" y="40"/>
                    </a:lnTo>
                    <a:lnTo>
                      <a:pt x="238" y="45"/>
                    </a:lnTo>
                    <a:lnTo>
                      <a:pt x="243" y="45"/>
                    </a:lnTo>
                    <a:lnTo>
                      <a:pt x="248" y="45"/>
                    </a:lnTo>
                    <a:lnTo>
                      <a:pt x="253" y="45"/>
                    </a:lnTo>
                    <a:lnTo>
                      <a:pt x="258" y="45"/>
                    </a:lnTo>
                    <a:lnTo>
                      <a:pt x="263" y="45"/>
                    </a:lnTo>
                    <a:lnTo>
                      <a:pt x="268" y="45"/>
                    </a:lnTo>
                    <a:lnTo>
                      <a:pt x="273" y="45"/>
                    </a:lnTo>
                    <a:lnTo>
                      <a:pt x="278" y="45"/>
                    </a:lnTo>
                    <a:lnTo>
                      <a:pt x="283" y="45"/>
                    </a:lnTo>
                    <a:lnTo>
                      <a:pt x="288" y="45"/>
                    </a:lnTo>
                    <a:lnTo>
                      <a:pt x="293" y="45"/>
                    </a:lnTo>
                    <a:lnTo>
                      <a:pt x="298" y="45"/>
                    </a:lnTo>
                    <a:lnTo>
                      <a:pt x="303" y="45"/>
                    </a:lnTo>
                    <a:lnTo>
                      <a:pt x="308" y="45"/>
                    </a:lnTo>
                    <a:lnTo>
                      <a:pt x="313" y="45"/>
                    </a:lnTo>
                    <a:lnTo>
                      <a:pt x="318" y="45"/>
                    </a:lnTo>
                    <a:lnTo>
                      <a:pt x="323" y="45"/>
                    </a:lnTo>
                    <a:lnTo>
                      <a:pt x="328" y="45"/>
                    </a:lnTo>
                    <a:lnTo>
                      <a:pt x="333" y="45"/>
                    </a:lnTo>
                    <a:lnTo>
                      <a:pt x="338" y="45"/>
                    </a:lnTo>
                    <a:lnTo>
                      <a:pt x="343" y="45"/>
                    </a:lnTo>
                    <a:lnTo>
                      <a:pt x="348" y="45"/>
                    </a:lnTo>
                    <a:lnTo>
                      <a:pt x="353" y="45"/>
                    </a:lnTo>
                    <a:lnTo>
                      <a:pt x="358" y="45"/>
                    </a:lnTo>
                    <a:lnTo>
                      <a:pt x="363" y="45"/>
                    </a:lnTo>
                    <a:lnTo>
                      <a:pt x="368" y="45"/>
                    </a:lnTo>
                    <a:lnTo>
                      <a:pt x="373" y="45"/>
                    </a:lnTo>
                    <a:lnTo>
                      <a:pt x="378" y="45"/>
                    </a:lnTo>
                    <a:lnTo>
                      <a:pt x="382" y="45"/>
                    </a:lnTo>
                    <a:lnTo>
                      <a:pt x="387" y="45"/>
                    </a:lnTo>
                    <a:lnTo>
                      <a:pt x="392" y="45"/>
                    </a:lnTo>
                    <a:lnTo>
                      <a:pt x="397" y="45"/>
                    </a:lnTo>
                    <a:lnTo>
                      <a:pt x="402" y="45"/>
                    </a:lnTo>
                    <a:lnTo>
                      <a:pt x="407" y="45"/>
                    </a:lnTo>
                    <a:lnTo>
                      <a:pt x="412" y="45"/>
                    </a:lnTo>
                    <a:lnTo>
                      <a:pt x="417" y="45"/>
                    </a:lnTo>
                    <a:lnTo>
                      <a:pt x="422" y="45"/>
                    </a:lnTo>
                    <a:lnTo>
                      <a:pt x="427" y="45"/>
                    </a:lnTo>
                    <a:lnTo>
                      <a:pt x="432" y="45"/>
                    </a:lnTo>
                    <a:lnTo>
                      <a:pt x="437" y="45"/>
                    </a:lnTo>
                    <a:lnTo>
                      <a:pt x="442" y="45"/>
                    </a:lnTo>
                    <a:lnTo>
                      <a:pt x="447" y="45"/>
                    </a:lnTo>
                    <a:lnTo>
                      <a:pt x="452" y="45"/>
                    </a:lnTo>
                    <a:lnTo>
                      <a:pt x="457" y="45"/>
                    </a:lnTo>
                    <a:lnTo>
                      <a:pt x="462" y="45"/>
                    </a:lnTo>
                    <a:lnTo>
                      <a:pt x="467" y="45"/>
                    </a:lnTo>
                    <a:lnTo>
                      <a:pt x="472" y="45"/>
                    </a:lnTo>
                    <a:lnTo>
                      <a:pt x="477" y="45"/>
                    </a:lnTo>
                    <a:lnTo>
                      <a:pt x="482" y="45"/>
                    </a:lnTo>
                    <a:lnTo>
                      <a:pt x="487" y="45"/>
                    </a:lnTo>
                    <a:lnTo>
                      <a:pt x="492" y="45"/>
                    </a:lnTo>
                    <a:lnTo>
                      <a:pt x="497" y="45"/>
                    </a:lnTo>
                    <a:lnTo>
                      <a:pt x="502" y="45"/>
                    </a:lnTo>
                    <a:lnTo>
                      <a:pt x="507" y="45"/>
                    </a:lnTo>
                    <a:lnTo>
                      <a:pt x="512" y="45"/>
                    </a:lnTo>
                    <a:lnTo>
                      <a:pt x="517" y="45"/>
                    </a:lnTo>
                    <a:lnTo>
                      <a:pt x="522" y="45"/>
                    </a:lnTo>
                    <a:lnTo>
                      <a:pt x="527" y="45"/>
                    </a:lnTo>
                    <a:lnTo>
                      <a:pt x="531" y="45"/>
                    </a:lnTo>
                    <a:lnTo>
                      <a:pt x="536" y="45"/>
                    </a:lnTo>
                    <a:lnTo>
                      <a:pt x="541" y="45"/>
                    </a:lnTo>
                    <a:lnTo>
                      <a:pt x="546" y="45"/>
                    </a:lnTo>
                    <a:lnTo>
                      <a:pt x="551" y="45"/>
                    </a:lnTo>
                    <a:lnTo>
                      <a:pt x="556" y="45"/>
                    </a:lnTo>
                    <a:lnTo>
                      <a:pt x="561" y="45"/>
                    </a:lnTo>
                    <a:lnTo>
                      <a:pt x="566" y="45"/>
                    </a:lnTo>
                    <a:lnTo>
                      <a:pt x="571" y="45"/>
                    </a:lnTo>
                    <a:lnTo>
                      <a:pt x="576" y="45"/>
                    </a:lnTo>
                    <a:lnTo>
                      <a:pt x="581" y="45"/>
                    </a:lnTo>
                    <a:lnTo>
                      <a:pt x="586" y="45"/>
                    </a:lnTo>
                    <a:lnTo>
                      <a:pt x="591" y="45"/>
                    </a:lnTo>
                    <a:lnTo>
                      <a:pt x="596" y="45"/>
                    </a:lnTo>
                    <a:lnTo>
                      <a:pt x="601" y="45"/>
                    </a:lnTo>
                    <a:lnTo>
                      <a:pt x="606" y="45"/>
                    </a:lnTo>
                    <a:lnTo>
                      <a:pt x="611" y="45"/>
                    </a:lnTo>
                    <a:lnTo>
                      <a:pt x="616" y="45"/>
                    </a:lnTo>
                    <a:lnTo>
                      <a:pt x="621" y="45"/>
                    </a:lnTo>
                    <a:lnTo>
                      <a:pt x="626" y="45"/>
                    </a:lnTo>
                  </a:path>
                </a:pathLst>
              </a:custGeom>
              <a:noFill/>
              <a:ln w="3492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51"/>
            <p:cNvGrpSpPr/>
            <p:nvPr/>
          </p:nvGrpSpPr>
          <p:grpSpPr>
            <a:xfrm>
              <a:off x="4724400" y="2514600"/>
              <a:ext cx="3505994" cy="2796628"/>
              <a:chOff x="227806" y="2514601"/>
              <a:chExt cx="3505994" cy="2796628"/>
            </a:xfrm>
          </p:grpSpPr>
          <p:cxnSp>
            <p:nvCxnSpPr>
              <p:cNvPr id="53" name="Straight Arrow Connector 52"/>
              <p:cNvCxnSpPr/>
              <p:nvPr/>
            </p:nvCxnSpPr>
            <p:spPr bwMode="auto">
              <a:xfrm>
                <a:off x="228600" y="4953000"/>
                <a:ext cx="3505200" cy="158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4" name="Straight Arrow Connector 53"/>
              <p:cNvCxnSpPr/>
              <p:nvPr/>
            </p:nvCxnSpPr>
            <p:spPr bwMode="auto">
              <a:xfrm rot="5400000" flipH="1" flipV="1">
                <a:off x="-1170111" y="3912518"/>
                <a:ext cx="2796628" cy="79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aphicFrame>
          <p:nvGraphicFramePr>
            <p:cNvPr id="55" name="Object 18"/>
            <p:cNvGraphicFramePr>
              <a:graphicFrameLocks noChangeAspect="1"/>
            </p:cNvGraphicFramePr>
            <p:nvPr/>
          </p:nvGraphicFramePr>
          <p:xfrm>
            <a:off x="7849394" y="5029199"/>
            <a:ext cx="39052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5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9394" y="5029199"/>
                          <a:ext cx="390525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2" name="Object 20"/>
            <p:cNvGraphicFramePr>
              <a:graphicFrameLocks noChangeAspect="1"/>
            </p:cNvGraphicFramePr>
            <p:nvPr/>
          </p:nvGraphicFramePr>
          <p:xfrm>
            <a:off x="6324600" y="4953000"/>
            <a:ext cx="488950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6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4953000"/>
                          <a:ext cx="488950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2"/>
          <p:cNvGrpSpPr/>
          <p:nvPr/>
        </p:nvGrpSpPr>
        <p:grpSpPr>
          <a:xfrm>
            <a:off x="227806" y="2362200"/>
            <a:ext cx="3532982" cy="3176588"/>
            <a:chOff x="227806" y="2362200"/>
            <a:chExt cx="3532982" cy="3176588"/>
          </a:xfrm>
        </p:grpSpPr>
        <p:grpSp>
          <p:nvGrpSpPr>
            <p:cNvPr id="10" name="Group 40"/>
            <p:cNvGrpSpPr/>
            <p:nvPr/>
          </p:nvGrpSpPr>
          <p:grpSpPr>
            <a:xfrm>
              <a:off x="227806" y="2514601"/>
              <a:ext cx="3505994" cy="2796628"/>
              <a:chOff x="227806" y="2514601"/>
              <a:chExt cx="3505994" cy="2796628"/>
            </a:xfrm>
          </p:grpSpPr>
          <p:cxnSp>
            <p:nvCxnSpPr>
              <p:cNvPr id="28" name="Straight Arrow Connector 27"/>
              <p:cNvCxnSpPr/>
              <p:nvPr/>
            </p:nvCxnSpPr>
            <p:spPr bwMode="auto">
              <a:xfrm>
                <a:off x="228600" y="4953000"/>
                <a:ext cx="3505200" cy="158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rot="5400000" flipH="1" flipV="1">
                <a:off x="-1170111" y="3912518"/>
                <a:ext cx="2796628" cy="79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aphicFrame>
          <p:nvGraphicFramePr>
            <p:cNvPr id="141326" name="Object 14"/>
            <p:cNvGraphicFramePr>
              <a:graphicFrameLocks noChangeAspect="1"/>
            </p:cNvGraphicFramePr>
            <p:nvPr/>
          </p:nvGraphicFramePr>
          <p:xfrm>
            <a:off x="304800" y="2362200"/>
            <a:ext cx="422275" cy="584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7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2362200"/>
                          <a:ext cx="422275" cy="584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9" name="Object 17"/>
            <p:cNvGraphicFramePr>
              <a:graphicFrameLocks noChangeAspect="1"/>
            </p:cNvGraphicFramePr>
            <p:nvPr/>
          </p:nvGraphicFramePr>
          <p:xfrm>
            <a:off x="1752600" y="4953000"/>
            <a:ext cx="488950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953000"/>
                          <a:ext cx="488950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0" name="Object 18"/>
            <p:cNvGraphicFramePr>
              <a:graphicFrameLocks noChangeAspect="1"/>
            </p:cNvGraphicFramePr>
            <p:nvPr/>
          </p:nvGraphicFramePr>
          <p:xfrm>
            <a:off x="3336925" y="4916488"/>
            <a:ext cx="4238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9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925" y="4916488"/>
                          <a:ext cx="423863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57"/>
            <p:cNvCxnSpPr/>
            <p:nvPr/>
          </p:nvCxnSpPr>
          <p:spPr bwMode="auto">
            <a:xfrm rot="16200000" flipV="1">
              <a:off x="807179" y="3748342"/>
              <a:ext cx="2356693" cy="706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Straight Arrow Connector 59"/>
            <p:cNvCxnSpPr/>
            <p:nvPr/>
          </p:nvCxnSpPr>
          <p:spPr bwMode="auto">
            <a:xfrm rot="16200000" flipV="1">
              <a:off x="959579" y="3778194"/>
              <a:ext cx="2356693" cy="706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rot="16200000" flipV="1">
              <a:off x="668920" y="3779765"/>
              <a:ext cx="2356693" cy="706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 rot="16200000" flipV="1">
              <a:off x="535374" y="3797047"/>
              <a:ext cx="2355120" cy="243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3" name="Straight Arrow Connector 62"/>
            <p:cNvCxnSpPr/>
            <p:nvPr/>
          </p:nvCxnSpPr>
          <p:spPr bwMode="auto">
            <a:xfrm rot="16200000" flipV="1">
              <a:off x="1093126" y="3798619"/>
              <a:ext cx="2334696" cy="227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 rot="16200000" flipV="1">
              <a:off x="1369647" y="3896027"/>
              <a:ext cx="2025182" cy="432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 rot="16200000" flipV="1">
              <a:off x="579367" y="3991866"/>
              <a:ext cx="2025182" cy="432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 bwMode="auto">
            <a:xfrm rot="16200000" flipV="1">
              <a:off x="2012240" y="4444355"/>
              <a:ext cx="948955" cy="22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 rot="16200000" flipV="1">
              <a:off x="1005143" y="4502487"/>
              <a:ext cx="948955" cy="22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9421"/>
            <a:ext cx="8229600" cy="792162"/>
          </a:xfrm>
        </p:spPr>
        <p:txBody>
          <a:bodyPr/>
          <a:lstStyle/>
          <a:p>
            <a:r>
              <a:rPr lang="en-US" sz="3200" dirty="0" smtClean="0">
                <a:latin typeface="+mn-lt"/>
              </a:rPr>
              <a:t>Gaussian wave packets </a:t>
            </a:r>
            <a:endParaRPr lang="en-US" sz="32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81" y="466083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a Gaussian packet of plane waves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9211"/>
              </p:ext>
            </p:extLst>
          </p:nvPr>
        </p:nvGraphicFramePr>
        <p:xfrm>
          <a:off x="4653981" y="733208"/>
          <a:ext cx="23082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9" name="Equation" r:id="rId3" imgW="1511280" imgH="533160" progId="Equation.DSMT4">
                  <p:embed/>
                </p:oleObj>
              </mc:Choice>
              <mc:Fallback>
                <p:oleObj name="Equation" r:id="rId3" imgW="15112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981" y="733208"/>
                        <a:ext cx="230822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79389" y="1482421"/>
            <a:ext cx="509626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et us see how the packet looks in time domain </a:t>
            </a:r>
            <a:endParaRPr lang="en-US" dirty="0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95422"/>
              </p:ext>
            </p:extLst>
          </p:nvPr>
        </p:nvGraphicFramePr>
        <p:xfrm>
          <a:off x="2238491" y="1777357"/>
          <a:ext cx="3282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70" name="Equation" r:id="rId5" imgW="2552400" imgH="533160" progId="Equation.DSMT4">
                  <p:embed/>
                </p:oleObj>
              </mc:Choice>
              <mc:Fallback>
                <p:oleObj name="Equation" r:id="rId5" imgW="25524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491" y="1777357"/>
                        <a:ext cx="32829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33099"/>
              </p:ext>
            </p:extLst>
          </p:nvPr>
        </p:nvGraphicFramePr>
        <p:xfrm>
          <a:off x="3117331" y="2334808"/>
          <a:ext cx="60118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71" name="Equation" r:id="rId7" imgW="3936960" imgH="533160" progId="Equation.DSMT4">
                  <p:embed/>
                </p:oleObj>
              </mc:Choice>
              <mc:Fallback>
                <p:oleObj name="Equation" r:id="rId7" imgW="39369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31" y="2334808"/>
                        <a:ext cx="6011862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7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429000"/>
            <a:ext cx="2483490" cy="328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71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9442" y="697303"/>
            <a:ext cx="2734080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30"/>
          <p:cNvGrpSpPr/>
          <p:nvPr/>
        </p:nvGrpSpPr>
        <p:grpSpPr>
          <a:xfrm>
            <a:off x="1524000" y="4038600"/>
            <a:ext cx="1084065" cy="533400"/>
            <a:chOff x="1524000" y="4038600"/>
            <a:chExt cx="1084065" cy="533400"/>
          </a:xfrm>
        </p:grpSpPr>
        <p:sp>
          <p:nvSpPr>
            <p:cNvPr id="28" name="TextBox 27"/>
            <p:cNvSpPr txBox="1"/>
            <p:nvPr/>
          </p:nvSpPr>
          <p:spPr>
            <a:xfrm>
              <a:off x="1676400" y="4038600"/>
              <a:ext cx="9316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nvelope</a:t>
              </a:r>
              <a:endParaRPr lang="en-US" sz="1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rot="10800000" flipV="1">
              <a:off x="1524000" y="4495800"/>
              <a:ext cx="838200" cy="76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473034" y="3165924"/>
            <a:ext cx="6231796" cy="732376"/>
            <a:chOff x="1473034" y="3165924"/>
            <a:chExt cx="6231796" cy="732376"/>
          </a:xfrm>
        </p:grpSpPr>
        <p:sp>
          <p:nvSpPr>
            <p:cNvPr id="16" name="Rounded Rectangle 15"/>
            <p:cNvSpPr/>
            <p:nvPr/>
          </p:nvSpPr>
          <p:spPr bwMode="auto">
            <a:xfrm>
              <a:off x="1473034" y="3165924"/>
              <a:ext cx="6231796" cy="732376"/>
            </a:xfrm>
            <a:prstGeom prst="roundRect">
              <a:avLst/>
            </a:prstGeom>
            <a:solidFill>
              <a:schemeClr val="accent3">
                <a:lumMod val="85000"/>
                <a:alpha val="17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43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272942"/>
                </p:ext>
              </p:extLst>
            </p:nvPr>
          </p:nvGraphicFramePr>
          <p:xfrm>
            <a:off x="3853332" y="3260606"/>
            <a:ext cx="376078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72" name="Equation" r:id="rId11" imgW="3022560" imgH="393480" progId="Equation.DSMT4">
                    <p:embed/>
                  </p:oleObj>
                </mc:Choice>
                <mc:Fallback>
                  <p:oleObj name="Equation" r:id="rId11" imgW="302256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332" y="3260606"/>
                          <a:ext cx="3760787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504612" y="3328916"/>
              <a:ext cx="23487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Linearize the dispersion</a:t>
              </a:r>
              <a:endParaRPr lang="en-US" sz="1600" dirty="0"/>
            </a:p>
          </p:txBody>
        </p:sp>
      </p:grpSp>
      <p:graphicFrame>
        <p:nvGraphicFramePr>
          <p:cNvPr id="143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88932"/>
              </p:ext>
            </p:extLst>
          </p:nvPr>
        </p:nvGraphicFramePr>
        <p:xfrm>
          <a:off x="2622550" y="3876675"/>
          <a:ext cx="32702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73" name="Equation" r:id="rId13" imgW="2679480" imgH="1066680" progId="Equation.DSMT4">
                  <p:embed/>
                </p:oleObj>
              </mc:Choice>
              <mc:Fallback>
                <p:oleObj name="Equation" r:id="rId13" imgW="26794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876675"/>
                        <a:ext cx="327025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/>
          <p:nvPr/>
        </p:nvGrpSpPr>
        <p:grpSpPr>
          <a:xfrm>
            <a:off x="2511941" y="4227131"/>
            <a:ext cx="4419600" cy="1346462"/>
            <a:chOff x="3429000" y="4648200"/>
            <a:chExt cx="4038600" cy="1219200"/>
          </a:xfrm>
        </p:grpSpPr>
        <p:sp>
          <p:nvSpPr>
            <p:cNvPr id="37" name="Oval 36"/>
            <p:cNvSpPr/>
            <p:nvPr/>
          </p:nvSpPr>
          <p:spPr bwMode="auto">
            <a:xfrm>
              <a:off x="3429000" y="4648200"/>
              <a:ext cx="4038600" cy="1219200"/>
            </a:xfrm>
            <a:prstGeom prst="ellipse">
              <a:avLst/>
            </a:prstGeom>
            <a:no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62328"/>
                </p:ext>
              </p:extLst>
            </p:nvPr>
          </p:nvGraphicFramePr>
          <p:xfrm>
            <a:off x="4673809" y="5335171"/>
            <a:ext cx="1854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74" name="Equation" r:id="rId15" imgW="1854000" imgH="469800" progId="Equation.DSMT4">
                    <p:embed/>
                  </p:oleObj>
                </mc:Choice>
                <mc:Fallback>
                  <p:oleObj name="Equation" r:id="rId15" imgW="1854000" imgH="469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809" y="5335171"/>
                          <a:ext cx="18542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1443038" y="6096000"/>
          <a:ext cx="2203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75" name="Equation" r:id="rId17" imgW="1714320" imgH="457200" progId="Equation.DSMT4">
                  <p:embed/>
                </p:oleObj>
              </mc:Choice>
              <mc:Fallback>
                <p:oleObj name="Equation" r:id="rId17" imgW="171432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6096000"/>
                        <a:ext cx="22034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2"/>
          <p:cNvGrpSpPr/>
          <p:nvPr/>
        </p:nvGrpSpPr>
        <p:grpSpPr>
          <a:xfrm>
            <a:off x="7756102" y="3295650"/>
            <a:ext cx="1329210" cy="673100"/>
            <a:chOff x="7620000" y="4267200"/>
            <a:chExt cx="1329210" cy="673100"/>
          </a:xfrm>
          <a:solidFill>
            <a:schemeClr val="accent6">
              <a:lumMod val="60000"/>
              <a:lumOff val="40000"/>
              <a:alpha val="23000"/>
            </a:schemeClr>
          </a:solidFill>
        </p:grpSpPr>
        <p:graphicFrame>
          <p:nvGraphicFramePr>
            <p:cNvPr id="143376" name="Object 16"/>
            <p:cNvGraphicFramePr>
              <a:graphicFrameLocks noChangeAspect="1"/>
            </p:cNvGraphicFramePr>
            <p:nvPr/>
          </p:nvGraphicFramePr>
          <p:xfrm>
            <a:off x="7696200" y="4572000"/>
            <a:ext cx="12017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76" name="Equation" r:id="rId19" imgW="787320" imgH="241200" progId="Equation.DSMT4">
                    <p:embed/>
                  </p:oleObj>
                </mc:Choice>
                <mc:Fallback>
                  <p:oleObj name="Equation" r:id="rId19" imgW="78732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4572000"/>
                          <a:ext cx="120173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7620000" y="4267200"/>
              <a:ext cx="1329210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Group velocity</a:t>
              </a:r>
              <a:endParaRPr lang="en-US" sz="1400" dirty="0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3717065" y="6325685"/>
            <a:ext cx="5045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The envelope of the Gaussian packet (bit) preserves its shape and  moves with the group velocity</a:t>
            </a:r>
            <a:endParaRPr lang="en-US" sz="1400" b="1" dirty="0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58038"/>
              </p:ext>
            </p:extLst>
          </p:nvPr>
        </p:nvGraphicFramePr>
        <p:xfrm>
          <a:off x="3117331" y="5464225"/>
          <a:ext cx="4461076" cy="61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77" name="Equation" r:id="rId21" imgW="3771720" imgH="520560" progId="Equation.DSMT4">
                  <p:embed/>
                </p:oleObj>
              </mc:Choice>
              <mc:Fallback>
                <p:oleObj name="Equation" r:id="rId21" imgW="3771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31" y="5464225"/>
                        <a:ext cx="4461076" cy="6158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576888" y="4233863"/>
            <a:ext cx="2851150" cy="836612"/>
            <a:chOff x="5576888" y="4233863"/>
            <a:chExt cx="2851150" cy="836612"/>
          </a:xfrm>
        </p:grpSpPr>
        <p:graphicFrame>
          <p:nvGraphicFramePr>
            <p:cNvPr id="1433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86718"/>
                </p:ext>
              </p:extLst>
            </p:nvPr>
          </p:nvGraphicFramePr>
          <p:xfrm>
            <a:off x="5576888" y="4233863"/>
            <a:ext cx="2851150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78" name="Equation" r:id="rId23" imgW="2336760" imgH="685800" progId="Equation.DSMT4">
                    <p:embed/>
                  </p:oleObj>
                </mc:Choice>
                <mc:Fallback>
                  <p:oleObj name="Equation" r:id="rId23" imgW="2336760" imgH="685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888" y="4233863"/>
                          <a:ext cx="2851150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408662" y="4284796"/>
              <a:ext cx="13452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Add and subtract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393352" y="5852614"/>
            <a:ext cx="618386" cy="489449"/>
            <a:chOff x="4393352" y="5852614"/>
            <a:chExt cx="618386" cy="489449"/>
          </a:xfrm>
        </p:grpSpPr>
        <p:graphicFrame>
          <p:nvGraphicFramePr>
            <p:cNvPr id="2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800769"/>
                </p:ext>
              </p:extLst>
            </p:nvPr>
          </p:nvGraphicFramePr>
          <p:xfrm>
            <a:off x="4664075" y="5940425"/>
            <a:ext cx="3476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79" name="Equation" r:id="rId25" imgW="177480" imgH="203040" progId="Equation.DSMT4">
                    <p:embed/>
                  </p:oleObj>
                </mc:Choice>
                <mc:Fallback>
                  <p:oleObj name="Equation" r:id="rId25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075" y="5940425"/>
                          <a:ext cx="347663" cy="401638"/>
                        </a:xfrm>
                        <a:prstGeom prst="rect">
                          <a:avLst/>
                        </a:prstGeom>
                        <a:solidFill>
                          <a:srgbClr val="FFC000">
                            <a:alpha val="59000"/>
                          </a:srgb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 bwMode="auto">
            <a:xfrm flipH="1" flipV="1">
              <a:off x="4393352" y="5852614"/>
              <a:ext cx="254848" cy="24338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" name="Group 31"/>
          <p:cNvGrpSpPr/>
          <p:nvPr/>
        </p:nvGrpSpPr>
        <p:grpSpPr>
          <a:xfrm>
            <a:off x="7046355" y="5867854"/>
            <a:ext cx="692307" cy="515009"/>
            <a:chOff x="4393352" y="5852614"/>
            <a:chExt cx="692307" cy="515009"/>
          </a:xfrm>
        </p:grpSpPr>
        <p:graphicFrame>
          <p:nvGraphicFramePr>
            <p:cNvPr id="3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068941"/>
                </p:ext>
              </p:extLst>
            </p:nvPr>
          </p:nvGraphicFramePr>
          <p:xfrm>
            <a:off x="4588772" y="5915186"/>
            <a:ext cx="49688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80" name="Equation" r:id="rId27" imgW="253800" imgH="228600" progId="Equation.DSMT4">
                    <p:embed/>
                  </p:oleObj>
                </mc:Choice>
                <mc:Fallback>
                  <p:oleObj name="Equation" r:id="rId27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772" y="5915186"/>
                          <a:ext cx="496887" cy="452437"/>
                        </a:xfrm>
                        <a:prstGeom prst="rect">
                          <a:avLst/>
                        </a:prstGeom>
                        <a:solidFill>
                          <a:srgbClr val="FFC000">
                            <a:alpha val="59000"/>
                          </a:srgb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4393352" y="5852614"/>
              <a:ext cx="254848" cy="24338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7362072" y="5049225"/>
            <a:ext cx="1516121" cy="551989"/>
            <a:chOff x="7362072" y="5049225"/>
            <a:chExt cx="1516121" cy="551989"/>
          </a:xfrm>
        </p:grpSpPr>
        <p:graphicFrame>
          <p:nvGraphicFramePr>
            <p:cNvPr id="14337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496452"/>
                </p:ext>
              </p:extLst>
            </p:nvPr>
          </p:nvGraphicFramePr>
          <p:xfrm>
            <a:off x="7635815" y="5329751"/>
            <a:ext cx="10858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81" name="Equation" r:id="rId29" imgW="711000" imgH="177480" progId="Equation.DSMT4">
                    <p:embed/>
                  </p:oleObj>
                </mc:Choice>
                <mc:Fallback>
                  <p:oleObj name="Equation" r:id="rId29" imgW="71100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5815" y="5329751"/>
                          <a:ext cx="108585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362072" y="5049225"/>
              <a:ext cx="1516121" cy="307777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Temporal spread</a:t>
              </a:r>
              <a:endParaRPr lang="en-US" sz="1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333630" y="2228649"/>
            <a:ext cx="1764270" cy="320256"/>
            <a:chOff x="7327849" y="2486041"/>
            <a:chExt cx="1764270" cy="320256"/>
          </a:xfrm>
        </p:grpSpPr>
        <p:sp>
          <p:nvSpPr>
            <p:cNvPr id="9" name="TextBox 8"/>
            <p:cNvSpPr txBox="1"/>
            <p:nvPr/>
          </p:nvSpPr>
          <p:spPr>
            <a:xfrm>
              <a:off x="7327849" y="2486041"/>
              <a:ext cx="910827" cy="307777"/>
            </a:xfrm>
            <a:prstGeom prst="rect">
              <a:avLst/>
            </a:prstGeom>
            <a:solidFill>
              <a:srgbClr val="00B0F0">
                <a:alpha val="47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nvelope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351211" y="2498520"/>
              <a:ext cx="740908" cy="307777"/>
            </a:xfrm>
            <a:prstGeom prst="rect">
              <a:avLst/>
            </a:prstGeom>
            <a:solidFill>
              <a:srgbClr val="92D050">
                <a:alpha val="27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</a:t>
              </a:r>
              <a:r>
                <a:rPr lang="en-US" sz="1400" dirty="0" smtClean="0"/>
                <a:t>arrier </a:t>
              </a:r>
              <a:endParaRPr lang="en-US" sz="1400" dirty="0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 animBg="1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sz="3200" dirty="0" smtClean="0">
                <a:latin typeface="+mn-lt"/>
              </a:rPr>
              <a:t>Gaussian Packets </a:t>
            </a:r>
            <a:endParaRPr lang="en-US" sz="3200" dirty="0">
              <a:latin typeface="+mn-lt"/>
            </a:endParaRPr>
          </a:p>
        </p:txBody>
      </p:sp>
      <p:grpSp>
        <p:nvGrpSpPr>
          <p:cNvPr id="3" name="Group 22"/>
          <p:cNvGrpSpPr/>
          <p:nvPr/>
        </p:nvGrpSpPr>
        <p:grpSpPr>
          <a:xfrm>
            <a:off x="685800" y="1600200"/>
            <a:ext cx="3124203" cy="3273425"/>
            <a:chOff x="685800" y="1600200"/>
            <a:chExt cx="3124203" cy="3273425"/>
          </a:xfrm>
        </p:grpSpPr>
        <p:grpSp>
          <p:nvGrpSpPr>
            <p:cNvPr id="5" name="Group 2"/>
            <p:cNvGrpSpPr/>
            <p:nvPr/>
          </p:nvGrpSpPr>
          <p:grpSpPr>
            <a:xfrm>
              <a:off x="685800" y="1981205"/>
              <a:ext cx="3124203" cy="2892420"/>
              <a:chOff x="228600" y="3429005"/>
              <a:chExt cx="3124203" cy="2892420"/>
            </a:xfrm>
          </p:grpSpPr>
          <p:sp>
            <p:nvSpPr>
              <p:cNvPr id="4" name="Line 70"/>
              <p:cNvSpPr>
                <a:spLocks noChangeShapeType="1"/>
              </p:cNvSpPr>
              <p:nvPr/>
            </p:nvSpPr>
            <p:spPr bwMode="auto">
              <a:xfrm flipV="1">
                <a:off x="1828800" y="3733800"/>
                <a:ext cx="1123" cy="219135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6" name="Group 108"/>
              <p:cNvGrpSpPr/>
              <p:nvPr/>
            </p:nvGrpSpPr>
            <p:grpSpPr>
              <a:xfrm>
                <a:off x="304801" y="4155330"/>
                <a:ext cx="3048002" cy="1712065"/>
                <a:chOff x="2673351" y="1800225"/>
                <a:chExt cx="3965575" cy="3114676"/>
              </a:xfrm>
            </p:grpSpPr>
            <p:sp>
              <p:nvSpPr>
                <p:cNvPr id="15" name="Freeform 72"/>
                <p:cNvSpPr>
                  <a:spLocks/>
                </p:cNvSpPr>
                <p:nvPr/>
              </p:nvSpPr>
              <p:spPr bwMode="auto">
                <a:xfrm>
                  <a:off x="2673351" y="4597400"/>
                  <a:ext cx="977900" cy="315913"/>
                </a:xfrm>
                <a:custGeom>
                  <a:avLst/>
                  <a:gdLst/>
                  <a:ahLst/>
                  <a:cxnLst>
                    <a:cxn ang="0">
                      <a:pos x="10" y="199"/>
                    </a:cxn>
                    <a:cxn ang="0">
                      <a:pos x="25" y="199"/>
                    </a:cxn>
                    <a:cxn ang="0">
                      <a:pos x="40" y="199"/>
                    </a:cxn>
                    <a:cxn ang="0">
                      <a:pos x="55" y="199"/>
                    </a:cxn>
                    <a:cxn ang="0">
                      <a:pos x="70" y="199"/>
                    </a:cxn>
                    <a:cxn ang="0">
                      <a:pos x="85" y="199"/>
                    </a:cxn>
                    <a:cxn ang="0">
                      <a:pos x="99" y="199"/>
                    </a:cxn>
                    <a:cxn ang="0">
                      <a:pos x="114" y="199"/>
                    </a:cxn>
                    <a:cxn ang="0">
                      <a:pos x="129" y="199"/>
                    </a:cxn>
                    <a:cxn ang="0">
                      <a:pos x="144" y="199"/>
                    </a:cxn>
                    <a:cxn ang="0">
                      <a:pos x="159" y="199"/>
                    </a:cxn>
                    <a:cxn ang="0">
                      <a:pos x="174" y="199"/>
                    </a:cxn>
                    <a:cxn ang="0">
                      <a:pos x="189" y="199"/>
                    </a:cxn>
                    <a:cxn ang="0">
                      <a:pos x="204" y="199"/>
                    </a:cxn>
                    <a:cxn ang="0">
                      <a:pos x="219" y="199"/>
                    </a:cxn>
                    <a:cxn ang="0">
                      <a:pos x="234" y="194"/>
                    </a:cxn>
                    <a:cxn ang="0">
                      <a:pos x="248" y="194"/>
                    </a:cxn>
                    <a:cxn ang="0">
                      <a:pos x="263" y="194"/>
                    </a:cxn>
                    <a:cxn ang="0">
                      <a:pos x="278" y="194"/>
                    </a:cxn>
                    <a:cxn ang="0">
                      <a:pos x="293" y="189"/>
                    </a:cxn>
                    <a:cxn ang="0">
                      <a:pos x="308" y="189"/>
                    </a:cxn>
                    <a:cxn ang="0">
                      <a:pos x="323" y="189"/>
                    </a:cxn>
                    <a:cxn ang="0">
                      <a:pos x="338" y="184"/>
                    </a:cxn>
                    <a:cxn ang="0">
                      <a:pos x="353" y="184"/>
                    </a:cxn>
                    <a:cxn ang="0">
                      <a:pos x="368" y="179"/>
                    </a:cxn>
                    <a:cxn ang="0">
                      <a:pos x="383" y="174"/>
                    </a:cxn>
                    <a:cxn ang="0">
                      <a:pos x="397" y="169"/>
                    </a:cxn>
                    <a:cxn ang="0">
                      <a:pos x="412" y="164"/>
                    </a:cxn>
                    <a:cxn ang="0">
                      <a:pos x="427" y="159"/>
                    </a:cxn>
                    <a:cxn ang="0">
                      <a:pos x="442" y="154"/>
                    </a:cxn>
                    <a:cxn ang="0">
                      <a:pos x="457" y="149"/>
                    </a:cxn>
                    <a:cxn ang="0">
                      <a:pos x="472" y="139"/>
                    </a:cxn>
                    <a:cxn ang="0">
                      <a:pos x="487" y="129"/>
                    </a:cxn>
                    <a:cxn ang="0">
                      <a:pos x="502" y="119"/>
                    </a:cxn>
                    <a:cxn ang="0">
                      <a:pos x="517" y="110"/>
                    </a:cxn>
                    <a:cxn ang="0">
                      <a:pos x="532" y="100"/>
                    </a:cxn>
                    <a:cxn ang="0">
                      <a:pos x="541" y="90"/>
                    </a:cxn>
                    <a:cxn ang="0">
                      <a:pos x="556" y="75"/>
                    </a:cxn>
                    <a:cxn ang="0">
                      <a:pos x="571" y="60"/>
                    </a:cxn>
                    <a:cxn ang="0">
                      <a:pos x="586" y="45"/>
                    </a:cxn>
                    <a:cxn ang="0">
                      <a:pos x="596" y="30"/>
                    </a:cxn>
                    <a:cxn ang="0">
                      <a:pos x="611" y="10"/>
                    </a:cxn>
                  </a:cxnLst>
                  <a:rect l="0" t="0" r="r" b="b"/>
                  <a:pathLst>
                    <a:path w="616" h="199">
                      <a:moveTo>
                        <a:pt x="0" y="199"/>
                      </a:moveTo>
                      <a:lnTo>
                        <a:pt x="5" y="199"/>
                      </a:lnTo>
                      <a:lnTo>
                        <a:pt x="10" y="199"/>
                      </a:lnTo>
                      <a:lnTo>
                        <a:pt x="15" y="199"/>
                      </a:lnTo>
                      <a:lnTo>
                        <a:pt x="20" y="199"/>
                      </a:lnTo>
                      <a:lnTo>
                        <a:pt x="25" y="199"/>
                      </a:lnTo>
                      <a:lnTo>
                        <a:pt x="30" y="199"/>
                      </a:lnTo>
                      <a:lnTo>
                        <a:pt x="35" y="199"/>
                      </a:lnTo>
                      <a:lnTo>
                        <a:pt x="40" y="199"/>
                      </a:lnTo>
                      <a:lnTo>
                        <a:pt x="45" y="199"/>
                      </a:lnTo>
                      <a:lnTo>
                        <a:pt x="50" y="199"/>
                      </a:lnTo>
                      <a:lnTo>
                        <a:pt x="55" y="199"/>
                      </a:lnTo>
                      <a:lnTo>
                        <a:pt x="60" y="199"/>
                      </a:lnTo>
                      <a:lnTo>
                        <a:pt x="65" y="199"/>
                      </a:lnTo>
                      <a:lnTo>
                        <a:pt x="70" y="199"/>
                      </a:lnTo>
                      <a:lnTo>
                        <a:pt x="75" y="199"/>
                      </a:lnTo>
                      <a:lnTo>
                        <a:pt x="80" y="199"/>
                      </a:lnTo>
                      <a:lnTo>
                        <a:pt x="85" y="199"/>
                      </a:lnTo>
                      <a:lnTo>
                        <a:pt x="90" y="199"/>
                      </a:lnTo>
                      <a:lnTo>
                        <a:pt x="95" y="199"/>
                      </a:lnTo>
                      <a:lnTo>
                        <a:pt x="99" y="199"/>
                      </a:lnTo>
                      <a:lnTo>
                        <a:pt x="104" y="199"/>
                      </a:lnTo>
                      <a:lnTo>
                        <a:pt x="109" y="199"/>
                      </a:lnTo>
                      <a:lnTo>
                        <a:pt x="114" y="199"/>
                      </a:lnTo>
                      <a:lnTo>
                        <a:pt x="119" y="199"/>
                      </a:lnTo>
                      <a:lnTo>
                        <a:pt x="124" y="199"/>
                      </a:lnTo>
                      <a:lnTo>
                        <a:pt x="129" y="199"/>
                      </a:lnTo>
                      <a:lnTo>
                        <a:pt x="134" y="199"/>
                      </a:lnTo>
                      <a:lnTo>
                        <a:pt x="139" y="199"/>
                      </a:lnTo>
                      <a:lnTo>
                        <a:pt x="144" y="199"/>
                      </a:lnTo>
                      <a:lnTo>
                        <a:pt x="149" y="199"/>
                      </a:lnTo>
                      <a:lnTo>
                        <a:pt x="154" y="199"/>
                      </a:lnTo>
                      <a:lnTo>
                        <a:pt x="159" y="199"/>
                      </a:lnTo>
                      <a:lnTo>
                        <a:pt x="164" y="199"/>
                      </a:lnTo>
                      <a:lnTo>
                        <a:pt x="169" y="199"/>
                      </a:lnTo>
                      <a:lnTo>
                        <a:pt x="174" y="199"/>
                      </a:lnTo>
                      <a:lnTo>
                        <a:pt x="179" y="199"/>
                      </a:lnTo>
                      <a:lnTo>
                        <a:pt x="184" y="199"/>
                      </a:lnTo>
                      <a:lnTo>
                        <a:pt x="189" y="199"/>
                      </a:lnTo>
                      <a:lnTo>
                        <a:pt x="194" y="199"/>
                      </a:lnTo>
                      <a:lnTo>
                        <a:pt x="199" y="199"/>
                      </a:lnTo>
                      <a:lnTo>
                        <a:pt x="204" y="199"/>
                      </a:lnTo>
                      <a:lnTo>
                        <a:pt x="209" y="199"/>
                      </a:lnTo>
                      <a:lnTo>
                        <a:pt x="214" y="199"/>
                      </a:lnTo>
                      <a:lnTo>
                        <a:pt x="219" y="199"/>
                      </a:lnTo>
                      <a:lnTo>
                        <a:pt x="224" y="199"/>
                      </a:lnTo>
                      <a:lnTo>
                        <a:pt x="229" y="194"/>
                      </a:lnTo>
                      <a:lnTo>
                        <a:pt x="234" y="194"/>
                      </a:lnTo>
                      <a:lnTo>
                        <a:pt x="239" y="194"/>
                      </a:lnTo>
                      <a:lnTo>
                        <a:pt x="243" y="194"/>
                      </a:lnTo>
                      <a:lnTo>
                        <a:pt x="248" y="194"/>
                      </a:lnTo>
                      <a:lnTo>
                        <a:pt x="253" y="194"/>
                      </a:lnTo>
                      <a:lnTo>
                        <a:pt x="258" y="194"/>
                      </a:lnTo>
                      <a:lnTo>
                        <a:pt x="263" y="194"/>
                      </a:lnTo>
                      <a:lnTo>
                        <a:pt x="268" y="194"/>
                      </a:lnTo>
                      <a:lnTo>
                        <a:pt x="273" y="194"/>
                      </a:lnTo>
                      <a:lnTo>
                        <a:pt x="278" y="194"/>
                      </a:lnTo>
                      <a:lnTo>
                        <a:pt x="283" y="194"/>
                      </a:lnTo>
                      <a:lnTo>
                        <a:pt x="288" y="194"/>
                      </a:lnTo>
                      <a:lnTo>
                        <a:pt x="293" y="189"/>
                      </a:lnTo>
                      <a:lnTo>
                        <a:pt x="298" y="189"/>
                      </a:lnTo>
                      <a:lnTo>
                        <a:pt x="303" y="189"/>
                      </a:lnTo>
                      <a:lnTo>
                        <a:pt x="308" y="189"/>
                      </a:lnTo>
                      <a:lnTo>
                        <a:pt x="313" y="189"/>
                      </a:lnTo>
                      <a:lnTo>
                        <a:pt x="318" y="189"/>
                      </a:lnTo>
                      <a:lnTo>
                        <a:pt x="323" y="189"/>
                      </a:lnTo>
                      <a:lnTo>
                        <a:pt x="328" y="189"/>
                      </a:lnTo>
                      <a:lnTo>
                        <a:pt x="333" y="184"/>
                      </a:lnTo>
                      <a:lnTo>
                        <a:pt x="338" y="184"/>
                      </a:lnTo>
                      <a:lnTo>
                        <a:pt x="343" y="184"/>
                      </a:lnTo>
                      <a:lnTo>
                        <a:pt x="348" y="184"/>
                      </a:lnTo>
                      <a:lnTo>
                        <a:pt x="353" y="184"/>
                      </a:lnTo>
                      <a:lnTo>
                        <a:pt x="358" y="179"/>
                      </a:lnTo>
                      <a:lnTo>
                        <a:pt x="363" y="179"/>
                      </a:lnTo>
                      <a:lnTo>
                        <a:pt x="368" y="179"/>
                      </a:lnTo>
                      <a:lnTo>
                        <a:pt x="373" y="179"/>
                      </a:lnTo>
                      <a:lnTo>
                        <a:pt x="378" y="174"/>
                      </a:lnTo>
                      <a:lnTo>
                        <a:pt x="383" y="174"/>
                      </a:lnTo>
                      <a:lnTo>
                        <a:pt x="388" y="174"/>
                      </a:lnTo>
                      <a:lnTo>
                        <a:pt x="392" y="174"/>
                      </a:lnTo>
                      <a:lnTo>
                        <a:pt x="397" y="169"/>
                      </a:lnTo>
                      <a:lnTo>
                        <a:pt x="402" y="169"/>
                      </a:lnTo>
                      <a:lnTo>
                        <a:pt x="407" y="169"/>
                      </a:lnTo>
                      <a:lnTo>
                        <a:pt x="412" y="164"/>
                      </a:lnTo>
                      <a:lnTo>
                        <a:pt x="417" y="164"/>
                      </a:lnTo>
                      <a:lnTo>
                        <a:pt x="422" y="164"/>
                      </a:lnTo>
                      <a:lnTo>
                        <a:pt x="427" y="159"/>
                      </a:lnTo>
                      <a:lnTo>
                        <a:pt x="432" y="159"/>
                      </a:lnTo>
                      <a:lnTo>
                        <a:pt x="437" y="154"/>
                      </a:lnTo>
                      <a:lnTo>
                        <a:pt x="442" y="154"/>
                      </a:lnTo>
                      <a:lnTo>
                        <a:pt x="447" y="154"/>
                      </a:lnTo>
                      <a:lnTo>
                        <a:pt x="452" y="149"/>
                      </a:lnTo>
                      <a:lnTo>
                        <a:pt x="457" y="149"/>
                      </a:lnTo>
                      <a:lnTo>
                        <a:pt x="462" y="144"/>
                      </a:lnTo>
                      <a:lnTo>
                        <a:pt x="467" y="144"/>
                      </a:lnTo>
                      <a:lnTo>
                        <a:pt x="472" y="139"/>
                      </a:lnTo>
                      <a:lnTo>
                        <a:pt x="477" y="139"/>
                      </a:lnTo>
                      <a:lnTo>
                        <a:pt x="482" y="134"/>
                      </a:lnTo>
                      <a:lnTo>
                        <a:pt x="487" y="129"/>
                      </a:lnTo>
                      <a:lnTo>
                        <a:pt x="492" y="129"/>
                      </a:lnTo>
                      <a:lnTo>
                        <a:pt x="497" y="124"/>
                      </a:lnTo>
                      <a:lnTo>
                        <a:pt x="502" y="119"/>
                      </a:lnTo>
                      <a:lnTo>
                        <a:pt x="507" y="119"/>
                      </a:lnTo>
                      <a:lnTo>
                        <a:pt x="512" y="115"/>
                      </a:lnTo>
                      <a:lnTo>
                        <a:pt x="517" y="110"/>
                      </a:lnTo>
                      <a:lnTo>
                        <a:pt x="522" y="105"/>
                      </a:lnTo>
                      <a:lnTo>
                        <a:pt x="527" y="105"/>
                      </a:lnTo>
                      <a:lnTo>
                        <a:pt x="532" y="100"/>
                      </a:lnTo>
                      <a:lnTo>
                        <a:pt x="541" y="90"/>
                      </a:lnTo>
                      <a:lnTo>
                        <a:pt x="536" y="90"/>
                      </a:lnTo>
                      <a:lnTo>
                        <a:pt x="541" y="90"/>
                      </a:lnTo>
                      <a:lnTo>
                        <a:pt x="546" y="85"/>
                      </a:lnTo>
                      <a:lnTo>
                        <a:pt x="551" y="80"/>
                      </a:lnTo>
                      <a:lnTo>
                        <a:pt x="556" y="75"/>
                      </a:lnTo>
                      <a:lnTo>
                        <a:pt x="561" y="70"/>
                      </a:lnTo>
                      <a:lnTo>
                        <a:pt x="566" y="65"/>
                      </a:lnTo>
                      <a:lnTo>
                        <a:pt x="571" y="60"/>
                      </a:lnTo>
                      <a:lnTo>
                        <a:pt x="576" y="55"/>
                      </a:lnTo>
                      <a:lnTo>
                        <a:pt x="581" y="50"/>
                      </a:lnTo>
                      <a:lnTo>
                        <a:pt x="586" y="45"/>
                      </a:lnTo>
                      <a:lnTo>
                        <a:pt x="591" y="40"/>
                      </a:lnTo>
                      <a:lnTo>
                        <a:pt x="591" y="35"/>
                      </a:lnTo>
                      <a:lnTo>
                        <a:pt x="596" y="30"/>
                      </a:lnTo>
                      <a:lnTo>
                        <a:pt x="601" y="25"/>
                      </a:lnTo>
                      <a:lnTo>
                        <a:pt x="606" y="20"/>
                      </a:lnTo>
                      <a:lnTo>
                        <a:pt x="611" y="10"/>
                      </a:lnTo>
                      <a:lnTo>
                        <a:pt x="616" y="5"/>
                      </a:lnTo>
                      <a:lnTo>
                        <a:pt x="61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6" name="Group 76"/>
                <p:cNvGrpSpPr/>
                <p:nvPr/>
              </p:nvGrpSpPr>
              <p:grpSpPr>
                <a:xfrm>
                  <a:off x="3651251" y="1800225"/>
                  <a:ext cx="2633663" cy="3113088"/>
                  <a:chOff x="3651251" y="1800225"/>
                  <a:chExt cx="2633663" cy="3113088"/>
                </a:xfrm>
              </p:grpSpPr>
              <p:sp>
                <p:nvSpPr>
                  <p:cNvPr id="18" name="Freeform 73"/>
                  <p:cNvSpPr>
                    <a:spLocks/>
                  </p:cNvSpPr>
                  <p:nvPr/>
                </p:nvSpPr>
                <p:spPr bwMode="auto">
                  <a:xfrm>
                    <a:off x="3651251" y="1973263"/>
                    <a:ext cx="842963" cy="2624138"/>
                  </a:xfrm>
                  <a:custGeom>
                    <a:avLst/>
                    <a:gdLst/>
                    <a:ahLst/>
                    <a:cxnLst>
                      <a:cxn ang="0">
                        <a:pos x="10" y="1638"/>
                      </a:cxn>
                      <a:cxn ang="0">
                        <a:pos x="25" y="1624"/>
                      </a:cxn>
                      <a:cxn ang="0">
                        <a:pos x="35" y="1599"/>
                      </a:cxn>
                      <a:cxn ang="0">
                        <a:pos x="50" y="1579"/>
                      </a:cxn>
                      <a:cxn ang="0">
                        <a:pos x="60" y="1554"/>
                      </a:cxn>
                      <a:cxn ang="0">
                        <a:pos x="74" y="1529"/>
                      </a:cxn>
                      <a:cxn ang="0">
                        <a:pos x="84" y="1499"/>
                      </a:cxn>
                      <a:cxn ang="0">
                        <a:pos x="99" y="1475"/>
                      </a:cxn>
                      <a:cxn ang="0">
                        <a:pos x="109" y="1440"/>
                      </a:cxn>
                      <a:cxn ang="0">
                        <a:pos x="124" y="1410"/>
                      </a:cxn>
                      <a:cxn ang="0">
                        <a:pos x="134" y="1375"/>
                      </a:cxn>
                      <a:cxn ang="0">
                        <a:pos x="149" y="1341"/>
                      </a:cxn>
                      <a:cxn ang="0">
                        <a:pos x="159" y="1306"/>
                      </a:cxn>
                      <a:cxn ang="0">
                        <a:pos x="174" y="1266"/>
                      </a:cxn>
                      <a:cxn ang="0">
                        <a:pos x="184" y="1226"/>
                      </a:cxn>
                      <a:cxn ang="0">
                        <a:pos x="199" y="1187"/>
                      </a:cxn>
                      <a:cxn ang="0">
                        <a:pos x="209" y="1147"/>
                      </a:cxn>
                      <a:cxn ang="0">
                        <a:pos x="223" y="1102"/>
                      </a:cxn>
                      <a:cxn ang="0">
                        <a:pos x="233" y="1058"/>
                      </a:cxn>
                      <a:cxn ang="0">
                        <a:pos x="248" y="1013"/>
                      </a:cxn>
                      <a:cxn ang="0">
                        <a:pos x="258" y="963"/>
                      </a:cxn>
                      <a:cxn ang="0">
                        <a:pos x="273" y="914"/>
                      </a:cxn>
                      <a:cxn ang="0">
                        <a:pos x="283" y="869"/>
                      </a:cxn>
                      <a:cxn ang="0">
                        <a:pos x="298" y="819"/>
                      </a:cxn>
                      <a:cxn ang="0">
                        <a:pos x="308" y="770"/>
                      </a:cxn>
                      <a:cxn ang="0">
                        <a:pos x="323" y="715"/>
                      </a:cxn>
                      <a:cxn ang="0">
                        <a:pos x="333" y="665"/>
                      </a:cxn>
                      <a:cxn ang="0">
                        <a:pos x="348" y="616"/>
                      </a:cxn>
                      <a:cxn ang="0">
                        <a:pos x="362" y="566"/>
                      </a:cxn>
                      <a:cxn ang="0">
                        <a:pos x="372" y="516"/>
                      </a:cxn>
                      <a:cxn ang="0">
                        <a:pos x="387" y="467"/>
                      </a:cxn>
                      <a:cxn ang="0">
                        <a:pos x="397" y="417"/>
                      </a:cxn>
                      <a:cxn ang="0">
                        <a:pos x="412" y="367"/>
                      </a:cxn>
                      <a:cxn ang="0">
                        <a:pos x="422" y="323"/>
                      </a:cxn>
                      <a:cxn ang="0">
                        <a:pos x="437" y="278"/>
                      </a:cxn>
                      <a:cxn ang="0">
                        <a:pos x="447" y="233"/>
                      </a:cxn>
                      <a:cxn ang="0">
                        <a:pos x="462" y="194"/>
                      </a:cxn>
                      <a:cxn ang="0">
                        <a:pos x="472" y="154"/>
                      </a:cxn>
                      <a:cxn ang="0">
                        <a:pos x="487" y="114"/>
                      </a:cxn>
                      <a:cxn ang="0">
                        <a:pos x="497" y="79"/>
                      </a:cxn>
                      <a:cxn ang="0">
                        <a:pos x="511" y="45"/>
                      </a:cxn>
                      <a:cxn ang="0">
                        <a:pos x="521" y="15"/>
                      </a:cxn>
                    </a:cxnLst>
                    <a:rect l="0" t="0" r="r" b="b"/>
                    <a:pathLst>
                      <a:path w="531" h="1653">
                        <a:moveTo>
                          <a:pt x="0" y="1653"/>
                        </a:moveTo>
                        <a:lnTo>
                          <a:pt x="5" y="1648"/>
                        </a:lnTo>
                        <a:lnTo>
                          <a:pt x="10" y="1638"/>
                        </a:lnTo>
                        <a:lnTo>
                          <a:pt x="15" y="1633"/>
                        </a:lnTo>
                        <a:lnTo>
                          <a:pt x="20" y="1628"/>
                        </a:lnTo>
                        <a:lnTo>
                          <a:pt x="25" y="1624"/>
                        </a:lnTo>
                        <a:lnTo>
                          <a:pt x="25" y="1614"/>
                        </a:lnTo>
                        <a:lnTo>
                          <a:pt x="30" y="1609"/>
                        </a:lnTo>
                        <a:lnTo>
                          <a:pt x="35" y="1599"/>
                        </a:lnTo>
                        <a:lnTo>
                          <a:pt x="40" y="1594"/>
                        </a:lnTo>
                        <a:lnTo>
                          <a:pt x="45" y="1584"/>
                        </a:lnTo>
                        <a:lnTo>
                          <a:pt x="50" y="1579"/>
                        </a:lnTo>
                        <a:lnTo>
                          <a:pt x="50" y="1569"/>
                        </a:lnTo>
                        <a:lnTo>
                          <a:pt x="55" y="1564"/>
                        </a:lnTo>
                        <a:lnTo>
                          <a:pt x="60" y="1554"/>
                        </a:lnTo>
                        <a:lnTo>
                          <a:pt x="65" y="1544"/>
                        </a:lnTo>
                        <a:lnTo>
                          <a:pt x="69" y="1534"/>
                        </a:lnTo>
                        <a:lnTo>
                          <a:pt x="74" y="1529"/>
                        </a:lnTo>
                        <a:lnTo>
                          <a:pt x="79" y="1519"/>
                        </a:lnTo>
                        <a:lnTo>
                          <a:pt x="79" y="1509"/>
                        </a:lnTo>
                        <a:lnTo>
                          <a:pt x="84" y="1499"/>
                        </a:lnTo>
                        <a:lnTo>
                          <a:pt x="89" y="1489"/>
                        </a:lnTo>
                        <a:lnTo>
                          <a:pt x="94" y="1485"/>
                        </a:lnTo>
                        <a:lnTo>
                          <a:pt x="99" y="1475"/>
                        </a:lnTo>
                        <a:lnTo>
                          <a:pt x="104" y="1465"/>
                        </a:lnTo>
                        <a:lnTo>
                          <a:pt x="104" y="1455"/>
                        </a:lnTo>
                        <a:lnTo>
                          <a:pt x="109" y="1440"/>
                        </a:lnTo>
                        <a:lnTo>
                          <a:pt x="114" y="1430"/>
                        </a:lnTo>
                        <a:lnTo>
                          <a:pt x="119" y="1420"/>
                        </a:lnTo>
                        <a:lnTo>
                          <a:pt x="124" y="1410"/>
                        </a:lnTo>
                        <a:lnTo>
                          <a:pt x="129" y="1400"/>
                        </a:lnTo>
                        <a:lnTo>
                          <a:pt x="129" y="1390"/>
                        </a:lnTo>
                        <a:lnTo>
                          <a:pt x="134" y="1375"/>
                        </a:lnTo>
                        <a:lnTo>
                          <a:pt x="139" y="1365"/>
                        </a:lnTo>
                        <a:lnTo>
                          <a:pt x="144" y="1355"/>
                        </a:lnTo>
                        <a:lnTo>
                          <a:pt x="149" y="1341"/>
                        </a:lnTo>
                        <a:lnTo>
                          <a:pt x="154" y="1331"/>
                        </a:lnTo>
                        <a:lnTo>
                          <a:pt x="154" y="1321"/>
                        </a:lnTo>
                        <a:lnTo>
                          <a:pt x="159" y="1306"/>
                        </a:lnTo>
                        <a:lnTo>
                          <a:pt x="164" y="1296"/>
                        </a:lnTo>
                        <a:lnTo>
                          <a:pt x="169" y="1281"/>
                        </a:lnTo>
                        <a:lnTo>
                          <a:pt x="174" y="1266"/>
                        </a:lnTo>
                        <a:lnTo>
                          <a:pt x="179" y="1256"/>
                        </a:lnTo>
                        <a:lnTo>
                          <a:pt x="179" y="1241"/>
                        </a:lnTo>
                        <a:lnTo>
                          <a:pt x="184" y="1226"/>
                        </a:lnTo>
                        <a:lnTo>
                          <a:pt x="189" y="1216"/>
                        </a:lnTo>
                        <a:lnTo>
                          <a:pt x="194" y="1201"/>
                        </a:lnTo>
                        <a:lnTo>
                          <a:pt x="199" y="1187"/>
                        </a:lnTo>
                        <a:lnTo>
                          <a:pt x="204" y="1172"/>
                        </a:lnTo>
                        <a:lnTo>
                          <a:pt x="204" y="1162"/>
                        </a:lnTo>
                        <a:lnTo>
                          <a:pt x="209" y="1147"/>
                        </a:lnTo>
                        <a:lnTo>
                          <a:pt x="213" y="1132"/>
                        </a:lnTo>
                        <a:lnTo>
                          <a:pt x="218" y="1117"/>
                        </a:lnTo>
                        <a:lnTo>
                          <a:pt x="223" y="1102"/>
                        </a:lnTo>
                        <a:lnTo>
                          <a:pt x="228" y="1087"/>
                        </a:lnTo>
                        <a:lnTo>
                          <a:pt x="233" y="1072"/>
                        </a:lnTo>
                        <a:lnTo>
                          <a:pt x="233" y="1058"/>
                        </a:lnTo>
                        <a:lnTo>
                          <a:pt x="238" y="1043"/>
                        </a:lnTo>
                        <a:lnTo>
                          <a:pt x="243" y="1028"/>
                        </a:lnTo>
                        <a:lnTo>
                          <a:pt x="248" y="1013"/>
                        </a:lnTo>
                        <a:lnTo>
                          <a:pt x="253" y="993"/>
                        </a:lnTo>
                        <a:lnTo>
                          <a:pt x="258" y="978"/>
                        </a:lnTo>
                        <a:lnTo>
                          <a:pt x="258" y="963"/>
                        </a:lnTo>
                        <a:lnTo>
                          <a:pt x="263" y="948"/>
                        </a:lnTo>
                        <a:lnTo>
                          <a:pt x="268" y="933"/>
                        </a:lnTo>
                        <a:lnTo>
                          <a:pt x="273" y="914"/>
                        </a:lnTo>
                        <a:lnTo>
                          <a:pt x="278" y="899"/>
                        </a:lnTo>
                        <a:lnTo>
                          <a:pt x="283" y="884"/>
                        </a:lnTo>
                        <a:lnTo>
                          <a:pt x="283" y="869"/>
                        </a:lnTo>
                        <a:lnTo>
                          <a:pt x="288" y="849"/>
                        </a:lnTo>
                        <a:lnTo>
                          <a:pt x="293" y="834"/>
                        </a:lnTo>
                        <a:lnTo>
                          <a:pt x="298" y="819"/>
                        </a:lnTo>
                        <a:lnTo>
                          <a:pt x="303" y="799"/>
                        </a:lnTo>
                        <a:lnTo>
                          <a:pt x="308" y="784"/>
                        </a:lnTo>
                        <a:lnTo>
                          <a:pt x="308" y="770"/>
                        </a:lnTo>
                        <a:lnTo>
                          <a:pt x="313" y="750"/>
                        </a:lnTo>
                        <a:lnTo>
                          <a:pt x="318" y="735"/>
                        </a:lnTo>
                        <a:lnTo>
                          <a:pt x="323" y="715"/>
                        </a:lnTo>
                        <a:lnTo>
                          <a:pt x="328" y="700"/>
                        </a:lnTo>
                        <a:lnTo>
                          <a:pt x="333" y="685"/>
                        </a:lnTo>
                        <a:lnTo>
                          <a:pt x="333" y="665"/>
                        </a:lnTo>
                        <a:lnTo>
                          <a:pt x="338" y="650"/>
                        </a:lnTo>
                        <a:lnTo>
                          <a:pt x="343" y="635"/>
                        </a:lnTo>
                        <a:lnTo>
                          <a:pt x="348" y="616"/>
                        </a:lnTo>
                        <a:lnTo>
                          <a:pt x="353" y="601"/>
                        </a:lnTo>
                        <a:lnTo>
                          <a:pt x="358" y="581"/>
                        </a:lnTo>
                        <a:lnTo>
                          <a:pt x="362" y="566"/>
                        </a:lnTo>
                        <a:lnTo>
                          <a:pt x="362" y="551"/>
                        </a:lnTo>
                        <a:lnTo>
                          <a:pt x="367" y="531"/>
                        </a:lnTo>
                        <a:lnTo>
                          <a:pt x="372" y="516"/>
                        </a:lnTo>
                        <a:lnTo>
                          <a:pt x="377" y="501"/>
                        </a:lnTo>
                        <a:lnTo>
                          <a:pt x="382" y="482"/>
                        </a:lnTo>
                        <a:lnTo>
                          <a:pt x="387" y="467"/>
                        </a:lnTo>
                        <a:lnTo>
                          <a:pt x="387" y="452"/>
                        </a:lnTo>
                        <a:lnTo>
                          <a:pt x="392" y="432"/>
                        </a:lnTo>
                        <a:lnTo>
                          <a:pt x="397" y="417"/>
                        </a:lnTo>
                        <a:lnTo>
                          <a:pt x="402" y="402"/>
                        </a:lnTo>
                        <a:lnTo>
                          <a:pt x="407" y="387"/>
                        </a:lnTo>
                        <a:lnTo>
                          <a:pt x="412" y="367"/>
                        </a:lnTo>
                        <a:lnTo>
                          <a:pt x="412" y="352"/>
                        </a:lnTo>
                        <a:lnTo>
                          <a:pt x="417" y="338"/>
                        </a:lnTo>
                        <a:lnTo>
                          <a:pt x="422" y="323"/>
                        </a:lnTo>
                        <a:lnTo>
                          <a:pt x="427" y="308"/>
                        </a:lnTo>
                        <a:lnTo>
                          <a:pt x="432" y="293"/>
                        </a:lnTo>
                        <a:lnTo>
                          <a:pt x="437" y="278"/>
                        </a:lnTo>
                        <a:lnTo>
                          <a:pt x="437" y="263"/>
                        </a:lnTo>
                        <a:lnTo>
                          <a:pt x="442" y="248"/>
                        </a:lnTo>
                        <a:lnTo>
                          <a:pt x="447" y="233"/>
                        </a:lnTo>
                        <a:lnTo>
                          <a:pt x="452" y="218"/>
                        </a:lnTo>
                        <a:lnTo>
                          <a:pt x="457" y="208"/>
                        </a:lnTo>
                        <a:lnTo>
                          <a:pt x="462" y="194"/>
                        </a:lnTo>
                        <a:lnTo>
                          <a:pt x="462" y="179"/>
                        </a:lnTo>
                        <a:lnTo>
                          <a:pt x="467" y="164"/>
                        </a:lnTo>
                        <a:lnTo>
                          <a:pt x="472" y="154"/>
                        </a:lnTo>
                        <a:lnTo>
                          <a:pt x="477" y="139"/>
                        </a:lnTo>
                        <a:lnTo>
                          <a:pt x="482" y="129"/>
                        </a:lnTo>
                        <a:lnTo>
                          <a:pt x="487" y="114"/>
                        </a:lnTo>
                        <a:lnTo>
                          <a:pt x="487" y="104"/>
                        </a:lnTo>
                        <a:lnTo>
                          <a:pt x="492" y="89"/>
                        </a:lnTo>
                        <a:lnTo>
                          <a:pt x="497" y="79"/>
                        </a:lnTo>
                        <a:lnTo>
                          <a:pt x="502" y="69"/>
                        </a:lnTo>
                        <a:lnTo>
                          <a:pt x="507" y="60"/>
                        </a:lnTo>
                        <a:lnTo>
                          <a:pt x="511" y="45"/>
                        </a:lnTo>
                        <a:lnTo>
                          <a:pt x="516" y="35"/>
                        </a:lnTo>
                        <a:lnTo>
                          <a:pt x="516" y="25"/>
                        </a:lnTo>
                        <a:lnTo>
                          <a:pt x="521" y="15"/>
                        </a:lnTo>
                        <a:lnTo>
                          <a:pt x="526" y="5"/>
                        </a:lnTo>
                        <a:lnTo>
                          <a:pt x="531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74"/>
                  <p:cNvSpPr>
                    <a:spLocks/>
                  </p:cNvSpPr>
                  <p:nvPr/>
                </p:nvSpPr>
                <p:spPr bwMode="auto">
                  <a:xfrm>
                    <a:off x="4494213" y="1800225"/>
                    <a:ext cx="868363" cy="2119313"/>
                  </a:xfrm>
                  <a:custGeom>
                    <a:avLst/>
                    <a:gdLst/>
                    <a:ahLst/>
                    <a:cxnLst>
                      <a:cxn ang="0">
                        <a:pos x="10" y="89"/>
                      </a:cxn>
                      <a:cxn ang="0">
                        <a:pos x="20" y="69"/>
                      </a:cxn>
                      <a:cxn ang="0">
                        <a:pos x="35" y="49"/>
                      </a:cxn>
                      <a:cxn ang="0">
                        <a:pos x="45" y="29"/>
                      </a:cxn>
                      <a:cxn ang="0">
                        <a:pos x="60" y="15"/>
                      </a:cxn>
                      <a:cxn ang="0">
                        <a:pos x="75" y="5"/>
                      </a:cxn>
                      <a:cxn ang="0">
                        <a:pos x="90" y="0"/>
                      </a:cxn>
                      <a:cxn ang="0">
                        <a:pos x="105" y="0"/>
                      </a:cxn>
                      <a:cxn ang="0">
                        <a:pos x="120" y="0"/>
                      </a:cxn>
                      <a:cxn ang="0">
                        <a:pos x="134" y="10"/>
                      </a:cxn>
                      <a:cxn ang="0">
                        <a:pos x="149" y="25"/>
                      </a:cxn>
                      <a:cxn ang="0">
                        <a:pos x="164" y="39"/>
                      </a:cxn>
                      <a:cxn ang="0">
                        <a:pos x="174" y="59"/>
                      </a:cxn>
                      <a:cxn ang="0">
                        <a:pos x="189" y="84"/>
                      </a:cxn>
                      <a:cxn ang="0">
                        <a:pos x="199" y="109"/>
                      </a:cxn>
                      <a:cxn ang="0">
                        <a:pos x="214" y="134"/>
                      </a:cxn>
                      <a:cxn ang="0">
                        <a:pos x="224" y="169"/>
                      </a:cxn>
                      <a:cxn ang="0">
                        <a:pos x="239" y="198"/>
                      </a:cxn>
                      <a:cxn ang="0">
                        <a:pos x="249" y="238"/>
                      </a:cxn>
                      <a:cxn ang="0">
                        <a:pos x="264" y="273"/>
                      </a:cxn>
                      <a:cxn ang="0">
                        <a:pos x="273" y="317"/>
                      </a:cxn>
                      <a:cxn ang="0">
                        <a:pos x="288" y="357"/>
                      </a:cxn>
                      <a:cxn ang="0">
                        <a:pos x="298" y="402"/>
                      </a:cxn>
                      <a:cxn ang="0">
                        <a:pos x="313" y="447"/>
                      </a:cxn>
                      <a:cxn ang="0">
                        <a:pos x="323" y="496"/>
                      </a:cxn>
                      <a:cxn ang="0">
                        <a:pos x="338" y="541"/>
                      </a:cxn>
                      <a:cxn ang="0">
                        <a:pos x="348" y="591"/>
                      </a:cxn>
                      <a:cxn ang="0">
                        <a:pos x="363" y="640"/>
                      </a:cxn>
                      <a:cxn ang="0">
                        <a:pos x="373" y="690"/>
                      </a:cxn>
                      <a:cxn ang="0">
                        <a:pos x="388" y="744"/>
                      </a:cxn>
                      <a:cxn ang="0">
                        <a:pos x="398" y="794"/>
                      </a:cxn>
                      <a:cxn ang="0">
                        <a:pos x="413" y="844"/>
                      </a:cxn>
                      <a:cxn ang="0">
                        <a:pos x="422" y="893"/>
                      </a:cxn>
                      <a:cxn ang="0">
                        <a:pos x="437" y="943"/>
                      </a:cxn>
                      <a:cxn ang="0">
                        <a:pos x="447" y="993"/>
                      </a:cxn>
                      <a:cxn ang="0">
                        <a:pos x="462" y="1042"/>
                      </a:cxn>
                      <a:cxn ang="0">
                        <a:pos x="472" y="1087"/>
                      </a:cxn>
                      <a:cxn ang="0">
                        <a:pos x="487" y="1137"/>
                      </a:cxn>
                      <a:cxn ang="0">
                        <a:pos x="497" y="1181"/>
                      </a:cxn>
                      <a:cxn ang="0">
                        <a:pos x="512" y="1226"/>
                      </a:cxn>
                      <a:cxn ang="0">
                        <a:pos x="527" y="1271"/>
                      </a:cxn>
                      <a:cxn ang="0">
                        <a:pos x="537" y="1310"/>
                      </a:cxn>
                    </a:cxnLst>
                    <a:rect l="0" t="0" r="r" b="b"/>
                    <a:pathLst>
                      <a:path w="547" h="1335">
                        <a:moveTo>
                          <a:pt x="0" y="109"/>
                        </a:moveTo>
                        <a:lnTo>
                          <a:pt x="5" y="99"/>
                        </a:lnTo>
                        <a:lnTo>
                          <a:pt x="10" y="89"/>
                        </a:lnTo>
                        <a:lnTo>
                          <a:pt x="10" y="84"/>
                        </a:lnTo>
                        <a:lnTo>
                          <a:pt x="15" y="74"/>
                        </a:lnTo>
                        <a:lnTo>
                          <a:pt x="20" y="69"/>
                        </a:lnTo>
                        <a:lnTo>
                          <a:pt x="25" y="59"/>
                        </a:lnTo>
                        <a:lnTo>
                          <a:pt x="30" y="54"/>
                        </a:lnTo>
                        <a:lnTo>
                          <a:pt x="35" y="49"/>
                        </a:lnTo>
                        <a:lnTo>
                          <a:pt x="35" y="39"/>
                        </a:lnTo>
                        <a:lnTo>
                          <a:pt x="40" y="34"/>
                        </a:lnTo>
                        <a:lnTo>
                          <a:pt x="45" y="29"/>
                        </a:lnTo>
                        <a:lnTo>
                          <a:pt x="50" y="25"/>
                        </a:lnTo>
                        <a:lnTo>
                          <a:pt x="55" y="20"/>
                        </a:lnTo>
                        <a:lnTo>
                          <a:pt x="60" y="15"/>
                        </a:lnTo>
                        <a:lnTo>
                          <a:pt x="65" y="10"/>
                        </a:lnTo>
                        <a:lnTo>
                          <a:pt x="70" y="5"/>
                        </a:lnTo>
                        <a:lnTo>
                          <a:pt x="75" y="5"/>
                        </a:lnTo>
                        <a:lnTo>
                          <a:pt x="80" y="0"/>
                        </a:lnTo>
                        <a:lnTo>
                          <a:pt x="85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100" y="0"/>
                        </a:lnTo>
                        <a:lnTo>
                          <a:pt x="105" y="0"/>
                        </a:lnTo>
                        <a:lnTo>
                          <a:pt x="110" y="0"/>
                        </a:lnTo>
                        <a:lnTo>
                          <a:pt x="115" y="0"/>
                        </a:lnTo>
                        <a:lnTo>
                          <a:pt x="120" y="0"/>
                        </a:lnTo>
                        <a:lnTo>
                          <a:pt x="124" y="5"/>
                        </a:lnTo>
                        <a:lnTo>
                          <a:pt x="129" y="5"/>
                        </a:lnTo>
                        <a:lnTo>
                          <a:pt x="134" y="10"/>
                        </a:lnTo>
                        <a:lnTo>
                          <a:pt x="139" y="15"/>
                        </a:lnTo>
                        <a:lnTo>
                          <a:pt x="144" y="20"/>
                        </a:lnTo>
                        <a:lnTo>
                          <a:pt x="149" y="25"/>
                        </a:lnTo>
                        <a:lnTo>
                          <a:pt x="154" y="29"/>
                        </a:lnTo>
                        <a:lnTo>
                          <a:pt x="159" y="34"/>
                        </a:lnTo>
                        <a:lnTo>
                          <a:pt x="164" y="39"/>
                        </a:lnTo>
                        <a:lnTo>
                          <a:pt x="164" y="49"/>
                        </a:lnTo>
                        <a:lnTo>
                          <a:pt x="169" y="54"/>
                        </a:lnTo>
                        <a:lnTo>
                          <a:pt x="174" y="59"/>
                        </a:lnTo>
                        <a:lnTo>
                          <a:pt x="179" y="69"/>
                        </a:lnTo>
                        <a:lnTo>
                          <a:pt x="184" y="74"/>
                        </a:lnTo>
                        <a:lnTo>
                          <a:pt x="189" y="84"/>
                        </a:lnTo>
                        <a:lnTo>
                          <a:pt x="189" y="89"/>
                        </a:lnTo>
                        <a:lnTo>
                          <a:pt x="194" y="99"/>
                        </a:lnTo>
                        <a:lnTo>
                          <a:pt x="199" y="109"/>
                        </a:lnTo>
                        <a:lnTo>
                          <a:pt x="204" y="114"/>
                        </a:lnTo>
                        <a:lnTo>
                          <a:pt x="209" y="124"/>
                        </a:lnTo>
                        <a:lnTo>
                          <a:pt x="214" y="134"/>
                        </a:lnTo>
                        <a:lnTo>
                          <a:pt x="214" y="144"/>
                        </a:lnTo>
                        <a:lnTo>
                          <a:pt x="219" y="154"/>
                        </a:lnTo>
                        <a:lnTo>
                          <a:pt x="224" y="169"/>
                        </a:lnTo>
                        <a:lnTo>
                          <a:pt x="229" y="178"/>
                        </a:lnTo>
                        <a:lnTo>
                          <a:pt x="234" y="188"/>
                        </a:lnTo>
                        <a:lnTo>
                          <a:pt x="239" y="198"/>
                        </a:lnTo>
                        <a:lnTo>
                          <a:pt x="244" y="213"/>
                        </a:lnTo>
                        <a:lnTo>
                          <a:pt x="244" y="223"/>
                        </a:lnTo>
                        <a:lnTo>
                          <a:pt x="249" y="238"/>
                        </a:lnTo>
                        <a:lnTo>
                          <a:pt x="254" y="248"/>
                        </a:lnTo>
                        <a:lnTo>
                          <a:pt x="259" y="263"/>
                        </a:lnTo>
                        <a:lnTo>
                          <a:pt x="264" y="273"/>
                        </a:lnTo>
                        <a:lnTo>
                          <a:pt x="269" y="288"/>
                        </a:lnTo>
                        <a:lnTo>
                          <a:pt x="269" y="303"/>
                        </a:lnTo>
                        <a:lnTo>
                          <a:pt x="273" y="317"/>
                        </a:lnTo>
                        <a:lnTo>
                          <a:pt x="278" y="327"/>
                        </a:lnTo>
                        <a:lnTo>
                          <a:pt x="283" y="342"/>
                        </a:lnTo>
                        <a:lnTo>
                          <a:pt x="288" y="357"/>
                        </a:lnTo>
                        <a:lnTo>
                          <a:pt x="293" y="372"/>
                        </a:lnTo>
                        <a:lnTo>
                          <a:pt x="293" y="387"/>
                        </a:lnTo>
                        <a:lnTo>
                          <a:pt x="298" y="402"/>
                        </a:lnTo>
                        <a:lnTo>
                          <a:pt x="303" y="417"/>
                        </a:lnTo>
                        <a:lnTo>
                          <a:pt x="308" y="432"/>
                        </a:lnTo>
                        <a:lnTo>
                          <a:pt x="313" y="447"/>
                        </a:lnTo>
                        <a:lnTo>
                          <a:pt x="318" y="461"/>
                        </a:lnTo>
                        <a:lnTo>
                          <a:pt x="318" y="476"/>
                        </a:lnTo>
                        <a:lnTo>
                          <a:pt x="323" y="496"/>
                        </a:lnTo>
                        <a:lnTo>
                          <a:pt x="328" y="511"/>
                        </a:lnTo>
                        <a:lnTo>
                          <a:pt x="333" y="526"/>
                        </a:lnTo>
                        <a:lnTo>
                          <a:pt x="338" y="541"/>
                        </a:lnTo>
                        <a:lnTo>
                          <a:pt x="343" y="561"/>
                        </a:lnTo>
                        <a:lnTo>
                          <a:pt x="343" y="576"/>
                        </a:lnTo>
                        <a:lnTo>
                          <a:pt x="348" y="591"/>
                        </a:lnTo>
                        <a:lnTo>
                          <a:pt x="353" y="610"/>
                        </a:lnTo>
                        <a:lnTo>
                          <a:pt x="358" y="625"/>
                        </a:lnTo>
                        <a:lnTo>
                          <a:pt x="363" y="640"/>
                        </a:lnTo>
                        <a:lnTo>
                          <a:pt x="368" y="660"/>
                        </a:lnTo>
                        <a:lnTo>
                          <a:pt x="368" y="675"/>
                        </a:lnTo>
                        <a:lnTo>
                          <a:pt x="373" y="690"/>
                        </a:lnTo>
                        <a:lnTo>
                          <a:pt x="378" y="710"/>
                        </a:lnTo>
                        <a:lnTo>
                          <a:pt x="383" y="725"/>
                        </a:lnTo>
                        <a:lnTo>
                          <a:pt x="388" y="744"/>
                        </a:lnTo>
                        <a:lnTo>
                          <a:pt x="393" y="759"/>
                        </a:lnTo>
                        <a:lnTo>
                          <a:pt x="398" y="774"/>
                        </a:lnTo>
                        <a:lnTo>
                          <a:pt x="398" y="794"/>
                        </a:lnTo>
                        <a:lnTo>
                          <a:pt x="403" y="809"/>
                        </a:lnTo>
                        <a:lnTo>
                          <a:pt x="408" y="824"/>
                        </a:lnTo>
                        <a:lnTo>
                          <a:pt x="413" y="844"/>
                        </a:lnTo>
                        <a:lnTo>
                          <a:pt x="417" y="859"/>
                        </a:lnTo>
                        <a:lnTo>
                          <a:pt x="422" y="879"/>
                        </a:lnTo>
                        <a:lnTo>
                          <a:pt x="422" y="893"/>
                        </a:lnTo>
                        <a:lnTo>
                          <a:pt x="427" y="908"/>
                        </a:lnTo>
                        <a:lnTo>
                          <a:pt x="432" y="928"/>
                        </a:lnTo>
                        <a:lnTo>
                          <a:pt x="437" y="943"/>
                        </a:lnTo>
                        <a:lnTo>
                          <a:pt x="442" y="958"/>
                        </a:lnTo>
                        <a:lnTo>
                          <a:pt x="447" y="978"/>
                        </a:lnTo>
                        <a:lnTo>
                          <a:pt x="447" y="993"/>
                        </a:lnTo>
                        <a:lnTo>
                          <a:pt x="452" y="1008"/>
                        </a:lnTo>
                        <a:lnTo>
                          <a:pt x="457" y="1023"/>
                        </a:lnTo>
                        <a:lnTo>
                          <a:pt x="462" y="1042"/>
                        </a:lnTo>
                        <a:lnTo>
                          <a:pt x="467" y="1057"/>
                        </a:lnTo>
                        <a:lnTo>
                          <a:pt x="472" y="1072"/>
                        </a:lnTo>
                        <a:lnTo>
                          <a:pt x="472" y="1087"/>
                        </a:lnTo>
                        <a:lnTo>
                          <a:pt x="477" y="1102"/>
                        </a:lnTo>
                        <a:lnTo>
                          <a:pt x="482" y="1122"/>
                        </a:lnTo>
                        <a:lnTo>
                          <a:pt x="487" y="1137"/>
                        </a:lnTo>
                        <a:lnTo>
                          <a:pt x="492" y="1152"/>
                        </a:lnTo>
                        <a:lnTo>
                          <a:pt x="497" y="1167"/>
                        </a:lnTo>
                        <a:lnTo>
                          <a:pt x="497" y="1181"/>
                        </a:lnTo>
                        <a:lnTo>
                          <a:pt x="502" y="1196"/>
                        </a:lnTo>
                        <a:lnTo>
                          <a:pt x="507" y="1211"/>
                        </a:lnTo>
                        <a:lnTo>
                          <a:pt x="512" y="1226"/>
                        </a:lnTo>
                        <a:lnTo>
                          <a:pt x="517" y="1241"/>
                        </a:lnTo>
                        <a:lnTo>
                          <a:pt x="522" y="1256"/>
                        </a:lnTo>
                        <a:lnTo>
                          <a:pt x="527" y="1271"/>
                        </a:lnTo>
                        <a:lnTo>
                          <a:pt x="527" y="1281"/>
                        </a:lnTo>
                        <a:lnTo>
                          <a:pt x="532" y="1296"/>
                        </a:lnTo>
                        <a:lnTo>
                          <a:pt x="537" y="1310"/>
                        </a:lnTo>
                        <a:lnTo>
                          <a:pt x="542" y="1325"/>
                        </a:lnTo>
                        <a:lnTo>
                          <a:pt x="547" y="1335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75"/>
                  <p:cNvSpPr>
                    <a:spLocks/>
                  </p:cNvSpPr>
                  <p:nvPr/>
                </p:nvSpPr>
                <p:spPr bwMode="auto">
                  <a:xfrm>
                    <a:off x="5362576" y="3919538"/>
                    <a:ext cx="922338" cy="993775"/>
                  </a:xfrm>
                  <a:custGeom>
                    <a:avLst/>
                    <a:gdLst/>
                    <a:ahLst/>
                    <a:cxnLst>
                      <a:cxn ang="0">
                        <a:pos x="5" y="30"/>
                      </a:cxn>
                      <a:cxn ang="0">
                        <a:pos x="19" y="70"/>
                      </a:cxn>
                      <a:cxn ang="0">
                        <a:pos x="29" y="105"/>
                      </a:cxn>
                      <a:cxn ang="0">
                        <a:pos x="44" y="139"/>
                      </a:cxn>
                      <a:cxn ang="0">
                        <a:pos x="54" y="174"/>
                      </a:cxn>
                      <a:cxn ang="0">
                        <a:pos x="69" y="204"/>
                      </a:cxn>
                      <a:cxn ang="0">
                        <a:pos x="79" y="239"/>
                      </a:cxn>
                      <a:cxn ang="0">
                        <a:pos x="94" y="263"/>
                      </a:cxn>
                      <a:cxn ang="0">
                        <a:pos x="104" y="293"/>
                      </a:cxn>
                      <a:cxn ang="0">
                        <a:pos x="119" y="318"/>
                      </a:cxn>
                      <a:cxn ang="0">
                        <a:pos x="134" y="343"/>
                      </a:cxn>
                      <a:cxn ang="0">
                        <a:pos x="144" y="368"/>
                      </a:cxn>
                      <a:cxn ang="0">
                        <a:pos x="159" y="388"/>
                      </a:cxn>
                      <a:cxn ang="0">
                        <a:pos x="168" y="407"/>
                      </a:cxn>
                      <a:cxn ang="0">
                        <a:pos x="183" y="427"/>
                      </a:cxn>
                      <a:cxn ang="0">
                        <a:pos x="193" y="447"/>
                      </a:cxn>
                      <a:cxn ang="0">
                        <a:pos x="208" y="462"/>
                      </a:cxn>
                      <a:cxn ang="0">
                        <a:pos x="218" y="477"/>
                      </a:cxn>
                      <a:cxn ang="0">
                        <a:pos x="238" y="497"/>
                      </a:cxn>
                      <a:cxn ang="0">
                        <a:pos x="243" y="502"/>
                      </a:cxn>
                      <a:cxn ang="0">
                        <a:pos x="258" y="517"/>
                      </a:cxn>
                      <a:cxn ang="0">
                        <a:pos x="273" y="532"/>
                      </a:cxn>
                      <a:cxn ang="0">
                        <a:pos x="288" y="542"/>
                      </a:cxn>
                      <a:cxn ang="0">
                        <a:pos x="303" y="551"/>
                      </a:cxn>
                      <a:cxn ang="0">
                        <a:pos x="317" y="561"/>
                      </a:cxn>
                      <a:cxn ang="0">
                        <a:pos x="332" y="571"/>
                      </a:cxn>
                      <a:cxn ang="0">
                        <a:pos x="347" y="576"/>
                      </a:cxn>
                      <a:cxn ang="0">
                        <a:pos x="362" y="586"/>
                      </a:cxn>
                      <a:cxn ang="0">
                        <a:pos x="377" y="591"/>
                      </a:cxn>
                      <a:cxn ang="0">
                        <a:pos x="392" y="596"/>
                      </a:cxn>
                      <a:cxn ang="0">
                        <a:pos x="407" y="601"/>
                      </a:cxn>
                      <a:cxn ang="0">
                        <a:pos x="422" y="601"/>
                      </a:cxn>
                      <a:cxn ang="0">
                        <a:pos x="437" y="606"/>
                      </a:cxn>
                      <a:cxn ang="0">
                        <a:pos x="452" y="611"/>
                      </a:cxn>
                      <a:cxn ang="0">
                        <a:pos x="466" y="611"/>
                      </a:cxn>
                      <a:cxn ang="0">
                        <a:pos x="481" y="616"/>
                      </a:cxn>
                      <a:cxn ang="0">
                        <a:pos x="496" y="616"/>
                      </a:cxn>
                      <a:cxn ang="0">
                        <a:pos x="511" y="621"/>
                      </a:cxn>
                      <a:cxn ang="0">
                        <a:pos x="526" y="621"/>
                      </a:cxn>
                      <a:cxn ang="0">
                        <a:pos x="541" y="621"/>
                      </a:cxn>
                      <a:cxn ang="0">
                        <a:pos x="556" y="621"/>
                      </a:cxn>
                      <a:cxn ang="0">
                        <a:pos x="571" y="626"/>
                      </a:cxn>
                    </a:cxnLst>
                    <a:rect l="0" t="0" r="r" b="b"/>
                    <a:pathLst>
                      <a:path w="581" h="626">
                        <a:moveTo>
                          <a:pt x="0" y="0"/>
                        </a:moveTo>
                        <a:lnTo>
                          <a:pt x="5" y="15"/>
                        </a:lnTo>
                        <a:lnTo>
                          <a:pt x="5" y="30"/>
                        </a:lnTo>
                        <a:lnTo>
                          <a:pt x="10" y="40"/>
                        </a:lnTo>
                        <a:lnTo>
                          <a:pt x="15" y="55"/>
                        </a:lnTo>
                        <a:lnTo>
                          <a:pt x="19" y="70"/>
                        </a:lnTo>
                        <a:lnTo>
                          <a:pt x="24" y="80"/>
                        </a:lnTo>
                        <a:lnTo>
                          <a:pt x="29" y="95"/>
                        </a:lnTo>
                        <a:lnTo>
                          <a:pt x="29" y="105"/>
                        </a:lnTo>
                        <a:lnTo>
                          <a:pt x="34" y="115"/>
                        </a:lnTo>
                        <a:lnTo>
                          <a:pt x="39" y="129"/>
                        </a:lnTo>
                        <a:lnTo>
                          <a:pt x="44" y="139"/>
                        </a:lnTo>
                        <a:lnTo>
                          <a:pt x="49" y="149"/>
                        </a:lnTo>
                        <a:lnTo>
                          <a:pt x="54" y="164"/>
                        </a:lnTo>
                        <a:lnTo>
                          <a:pt x="54" y="174"/>
                        </a:lnTo>
                        <a:lnTo>
                          <a:pt x="59" y="184"/>
                        </a:lnTo>
                        <a:lnTo>
                          <a:pt x="64" y="194"/>
                        </a:lnTo>
                        <a:lnTo>
                          <a:pt x="69" y="204"/>
                        </a:lnTo>
                        <a:lnTo>
                          <a:pt x="74" y="214"/>
                        </a:lnTo>
                        <a:lnTo>
                          <a:pt x="79" y="229"/>
                        </a:lnTo>
                        <a:lnTo>
                          <a:pt x="79" y="239"/>
                        </a:lnTo>
                        <a:lnTo>
                          <a:pt x="84" y="249"/>
                        </a:lnTo>
                        <a:lnTo>
                          <a:pt x="89" y="259"/>
                        </a:lnTo>
                        <a:lnTo>
                          <a:pt x="94" y="263"/>
                        </a:lnTo>
                        <a:lnTo>
                          <a:pt x="99" y="273"/>
                        </a:lnTo>
                        <a:lnTo>
                          <a:pt x="104" y="283"/>
                        </a:lnTo>
                        <a:lnTo>
                          <a:pt x="104" y="293"/>
                        </a:lnTo>
                        <a:lnTo>
                          <a:pt x="109" y="303"/>
                        </a:lnTo>
                        <a:lnTo>
                          <a:pt x="114" y="308"/>
                        </a:lnTo>
                        <a:lnTo>
                          <a:pt x="119" y="318"/>
                        </a:lnTo>
                        <a:lnTo>
                          <a:pt x="124" y="328"/>
                        </a:lnTo>
                        <a:lnTo>
                          <a:pt x="129" y="338"/>
                        </a:lnTo>
                        <a:lnTo>
                          <a:pt x="134" y="343"/>
                        </a:lnTo>
                        <a:lnTo>
                          <a:pt x="134" y="353"/>
                        </a:lnTo>
                        <a:lnTo>
                          <a:pt x="139" y="358"/>
                        </a:lnTo>
                        <a:lnTo>
                          <a:pt x="144" y="368"/>
                        </a:lnTo>
                        <a:lnTo>
                          <a:pt x="149" y="373"/>
                        </a:lnTo>
                        <a:lnTo>
                          <a:pt x="154" y="383"/>
                        </a:lnTo>
                        <a:lnTo>
                          <a:pt x="159" y="388"/>
                        </a:lnTo>
                        <a:lnTo>
                          <a:pt x="159" y="398"/>
                        </a:lnTo>
                        <a:lnTo>
                          <a:pt x="163" y="402"/>
                        </a:lnTo>
                        <a:lnTo>
                          <a:pt x="168" y="407"/>
                        </a:lnTo>
                        <a:lnTo>
                          <a:pt x="173" y="412"/>
                        </a:lnTo>
                        <a:lnTo>
                          <a:pt x="178" y="422"/>
                        </a:lnTo>
                        <a:lnTo>
                          <a:pt x="183" y="427"/>
                        </a:lnTo>
                        <a:lnTo>
                          <a:pt x="183" y="432"/>
                        </a:lnTo>
                        <a:lnTo>
                          <a:pt x="188" y="437"/>
                        </a:lnTo>
                        <a:lnTo>
                          <a:pt x="193" y="447"/>
                        </a:lnTo>
                        <a:lnTo>
                          <a:pt x="198" y="452"/>
                        </a:lnTo>
                        <a:lnTo>
                          <a:pt x="203" y="457"/>
                        </a:lnTo>
                        <a:lnTo>
                          <a:pt x="208" y="462"/>
                        </a:lnTo>
                        <a:lnTo>
                          <a:pt x="208" y="467"/>
                        </a:lnTo>
                        <a:lnTo>
                          <a:pt x="213" y="472"/>
                        </a:lnTo>
                        <a:lnTo>
                          <a:pt x="218" y="477"/>
                        </a:lnTo>
                        <a:lnTo>
                          <a:pt x="223" y="482"/>
                        </a:lnTo>
                        <a:lnTo>
                          <a:pt x="228" y="487"/>
                        </a:lnTo>
                        <a:lnTo>
                          <a:pt x="238" y="497"/>
                        </a:lnTo>
                        <a:lnTo>
                          <a:pt x="233" y="497"/>
                        </a:lnTo>
                        <a:lnTo>
                          <a:pt x="238" y="497"/>
                        </a:lnTo>
                        <a:lnTo>
                          <a:pt x="243" y="502"/>
                        </a:lnTo>
                        <a:lnTo>
                          <a:pt x="248" y="507"/>
                        </a:lnTo>
                        <a:lnTo>
                          <a:pt x="253" y="512"/>
                        </a:lnTo>
                        <a:lnTo>
                          <a:pt x="258" y="517"/>
                        </a:lnTo>
                        <a:lnTo>
                          <a:pt x="263" y="522"/>
                        </a:lnTo>
                        <a:lnTo>
                          <a:pt x="268" y="527"/>
                        </a:lnTo>
                        <a:lnTo>
                          <a:pt x="273" y="532"/>
                        </a:lnTo>
                        <a:lnTo>
                          <a:pt x="278" y="532"/>
                        </a:lnTo>
                        <a:lnTo>
                          <a:pt x="283" y="537"/>
                        </a:lnTo>
                        <a:lnTo>
                          <a:pt x="288" y="542"/>
                        </a:lnTo>
                        <a:lnTo>
                          <a:pt x="293" y="546"/>
                        </a:lnTo>
                        <a:lnTo>
                          <a:pt x="298" y="546"/>
                        </a:lnTo>
                        <a:lnTo>
                          <a:pt x="303" y="551"/>
                        </a:lnTo>
                        <a:lnTo>
                          <a:pt x="308" y="556"/>
                        </a:lnTo>
                        <a:lnTo>
                          <a:pt x="312" y="561"/>
                        </a:lnTo>
                        <a:lnTo>
                          <a:pt x="317" y="561"/>
                        </a:lnTo>
                        <a:lnTo>
                          <a:pt x="322" y="566"/>
                        </a:lnTo>
                        <a:lnTo>
                          <a:pt x="327" y="566"/>
                        </a:lnTo>
                        <a:lnTo>
                          <a:pt x="332" y="571"/>
                        </a:lnTo>
                        <a:lnTo>
                          <a:pt x="337" y="571"/>
                        </a:lnTo>
                        <a:lnTo>
                          <a:pt x="342" y="576"/>
                        </a:lnTo>
                        <a:lnTo>
                          <a:pt x="347" y="576"/>
                        </a:lnTo>
                        <a:lnTo>
                          <a:pt x="352" y="581"/>
                        </a:lnTo>
                        <a:lnTo>
                          <a:pt x="357" y="581"/>
                        </a:lnTo>
                        <a:lnTo>
                          <a:pt x="362" y="586"/>
                        </a:lnTo>
                        <a:lnTo>
                          <a:pt x="367" y="586"/>
                        </a:lnTo>
                        <a:lnTo>
                          <a:pt x="372" y="586"/>
                        </a:lnTo>
                        <a:lnTo>
                          <a:pt x="377" y="591"/>
                        </a:lnTo>
                        <a:lnTo>
                          <a:pt x="382" y="591"/>
                        </a:lnTo>
                        <a:lnTo>
                          <a:pt x="387" y="591"/>
                        </a:lnTo>
                        <a:lnTo>
                          <a:pt x="392" y="596"/>
                        </a:lnTo>
                        <a:lnTo>
                          <a:pt x="397" y="596"/>
                        </a:lnTo>
                        <a:lnTo>
                          <a:pt x="402" y="596"/>
                        </a:lnTo>
                        <a:lnTo>
                          <a:pt x="407" y="601"/>
                        </a:lnTo>
                        <a:lnTo>
                          <a:pt x="412" y="601"/>
                        </a:lnTo>
                        <a:lnTo>
                          <a:pt x="417" y="601"/>
                        </a:lnTo>
                        <a:lnTo>
                          <a:pt x="422" y="601"/>
                        </a:lnTo>
                        <a:lnTo>
                          <a:pt x="427" y="606"/>
                        </a:lnTo>
                        <a:lnTo>
                          <a:pt x="432" y="606"/>
                        </a:lnTo>
                        <a:lnTo>
                          <a:pt x="437" y="606"/>
                        </a:lnTo>
                        <a:lnTo>
                          <a:pt x="442" y="606"/>
                        </a:lnTo>
                        <a:lnTo>
                          <a:pt x="447" y="611"/>
                        </a:lnTo>
                        <a:lnTo>
                          <a:pt x="452" y="611"/>
                        </a:lnTo>
                        <a:lnTo>
                          <a:pt x="456" y="611"/>
                        </a:lnTo>
                        <a:lnTo>
                          <a:pt x="461" y="611"/>
                        </a:lnTo>
                        <a:lnTo>
                          <a:pt x="466" y="611"/>
                        </a:lnTo>
                        <a:lnTo>
                          <a:pt x="471" y="616"/>
                        </a:lnTo>
                        <a:lnTo>
                          <a:pt x="476" y="616"/>
                        </a:lnTo>
                        <a:lnTo>
                          <a:pt x="481" y="616"/>
                        </a:lnTo>
                        <a:lnTo>
                          <a:pt x="486" y="616"/>
                        </a:lnTo>
                        <a:lnTo>
                          <a:pt x="491" y="616"/>
                        </a:lnTo>
                        <a:lnTo>
                          <a:pt x="496" y="616"/>
                        </a:lnTo>
                        <a:lnTo>
                          <a:pt x="501" y="616"/>
                        </a:lnTo>
                        <a:lnTo>
                          <a:pt x="506" y="616"/>
                        </a:lnTo>
                        <a:lnTo>
                          <a:pt x="511" y="621"/>
                        </a:lnTo>
                        <a:lnTo>
                          <a:pt x="516" y="621"/>
                        </a:lnTo>
                        <a:lnTo>
                          <a:pt x="521" y="621"/>
                        </a:lnTo>
                        <a:lnTo>
                          <a:pt x="526" y="621"/>
                        </a:lnTo>
                        <a:lnTo>
                          <a:pt x="531" y="621"/>
                        </a:lnTo>
                        <a:lnTo>
                          <a:pt x="536" y="621"/>
                        </a:lnTo>
                        <a:lnTo>
                          <a:pt x="541" y="621"/>
                        </a:lnTo>
                        <a:lnTo>
                          <a:pt x="546" y="621"/>
                        </a:lnTo>
                        <a:lnTo>
                          <a:pt x="551" y="621"/>
                        </a:lnTo>
                        <a:lnTo>
                          <a:pt x="556" y="621"/>
                        </a:lnTo>
                        <a:lnTo>
                          <a:pt x="561" y="621"/>
                        </a:lnTo>
                        <a:lnTo>
                          <a:pt x="566" y="621"/>
                        </a:lnTo>
                        <a:lnTo>
                          <a:pt x="571" y="626"/>
                        </a:lnTo>
                        <a:lnTo>
                          <a:pt x="576" y="626"/>
                        </a:lnTo>
                        <a:lnTo>
                          <a:pt x="581" y="626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" name="Freeform 76"/>
                <p:cNvSpPr>
                  <a:spLocks/>
                </p:cNvSpPr>
                <p:nvPr/>
              </p:nvSpPr>
              <p:spPr bwMode="auto">
                <a:xfrm>
                  <a:off x="6284913" y="4913313"/>
                  <a:ext cx="354013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0"/>
                    </a:cxn>
                    <a:cxn ang="0">
                      <a:pos x="10" y="0"/>
                    </a:cxn>
                    <a:cxn ang="0">
                      <a:pos x="15" y="0"/>
                    </a:cxn>
                    <a:cxn ang="0">
                      <a:pos x="20" y="0"/>
                    </a:cxn>
                    <a:cxn ang="0">
                      <a:pos x="24" y="0"/>
                    </a:cxn>
                    <a:cxn ang="0">
                      <a:pos x="29" y="0"/>
                    </a:cxn>
                    <a:cxn ang="0">
                      <a:pos x="34" y="0"/>
                    </a:cxn>
                    <a:cxn ang="0">
                      <a:pos x="39" y="0"/>
                    </a:cxn>
                    <a:cxn ang="0">
                      <a:pos x="44" y="0"/>
                    </a:cxn>
                    <a:cxn ang="0">
                      <a:pos x="49" y="0"/>
                    </a:cxn>
                    <a:cxn ang="0">
                      <a:pos x="54" y="0"/>
                    </a:cxn>
                    <a:cxn ang="0">
                      <a:pos x="59" y="0"/>
                    </a:cxn>
                    <a:cxn ang="0">
                      <a:pos x="64" y="0"/>
                    </a:cxn>
                    <a:cxn ang="0">
                      <a:pos x="69" y="0"/>
                    </a:cxn>
                    <a:cxn ang="0">
                      <a:pos x="74" y="0"/>
                    </a:cxn>
                    <a:cxn ang="0">
                      <a:pos x="79" y="0"/>
                    </a:cxn>
                    <a:cxn ang="0">
                      <a:pos x="84" y="0"/>
                    </a:cxn>
                    <a:cxn ang="0">
                      <a:pos x="89" y="0"/>
                    </a:cxn>
                    <a:cxn ang="0">
                      <a:pos x="94" y="0"/>
                    </a:cxn>
                    <a:cxn ang="0">
                      <a:pos x="99" y="0"/>
                    </a:cxn>
                    <a:cxn ang="0">
                      <a:pos x="104" y="0"/>
                    </a:cxn>
                    <a:cxn ang="0">
                      <a:pos x="109" y="0"/>
                    </a:cxn>
                    <a:cxn ang="0">
                      <a:pos x="114" y="0"/>
                    </a:cxn>
                    <a:cxn ang="0">
                      <a:pos x="119" y="0"/>
                    </a:cxn>
                    <a:cxn ang="0">
                      <a:pos x="124" y="0"/>
                    </a:cxn>
                    <a:cxn ang="0">
                      <a:pos x="129" y="0"/>
                    </a:cxn>
                    <a:cxn ang="0">
                      <a:pos x="134" y="0"/>
                    </a:cxn>
                    <a:cxn ang="0">
                      <a:pos x="139" y="0"/>
                    </a:cxn>
                    <a:cxn ang="0">
                      <a:pos x="144" y="0"/>
                    </a:cxn>
                    <a:cxn ang="0">
                      <a:pos x="149" y="0"/>
                    </a:cxn>
                    <a:cxn ang="0">
                      <a:pos x="154" y="0"/>
                    </a:cxn>
                    <a:cxn ang="0">
                      <a:pos x="159" y="0"/>
                    </a:cxn>
                    <a:cxn ang="0">
                      <a:pos x="164" y="0"/>
                    </a:cxn>
                    <a:cxn ang="0">
                      <a:pos x="168" y="0"/>
                    </a:cxn>
                    <a:cxn ang="0">
                      <a:pos x="173" y="0"/>
                    </a:cxn>
                    <a:cxn ang="0">
                      <a:pos x="178" y="0"/>
                    </a:cxn>
                    <a:cxn ang="0">
                      <a:pos x="183" y="0"/>
                    </a:cxn>
                    <a:cxn ang="0">
                      <a:pos x="188" y="0"/>
                    </a:cxn>
                    <a:cxn ang="0">
                      <a:pos x="193" y="0"/>
                    </a:cxn>
                    <a:cxn ang="0">
                      <a:pos x="198" y="0"/>
                    </a:cxn>
                    <a:cxn ang="0">
                      <a:pos x="203" y="0"/>
                    </a:cxn>
                    <a:cxn ang="0">
                      <a:pos x="208" y="0"/>
                    </a:cxn>
                    <a:cxn ang="0">
                      <a:pos x="213" y="0"/>
                    </a:cxn>
                    <a:cxn ang="0">
                      <a:pos x="218" y="0"/>
                    </a:cxn>
                    <a:cxn ang="0">
                      <a:pos x="223" y="0"/>
                    </a:cxn>
                  </a:cxnLst>
                  <a:rect l="0" t="0" r="r" b="b"/>
                  <a:pathLst>
                    <a:path w="22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9" y="0"/>
                      </a:lnTo>
                      <a:lnTo>
                        <a:pt x="34" y="0"/>
                      </a:lnTo>
                      <a:lnTo>
                        <a:pt x="39" y="0"/>
                      </a:lnTo>
                      <a:lnTo>
                        <a:pt x="44" y="0"/>
                      </a:lnTo>
                      <a:lnTo>
                        <a:pt x="49" y="0"/>
                      </a:lnTo>
                      <a:lnTo>
                        <a:pt x="54" y="0"/>
                      </a:lnTo>
                      <a:lnTo>
                        <a:pt x="59" y="0"/>
                      </a:lnTo>
                      <a:lnTo>
                        <a:pt x="64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79" y="0"/>
                      </a:lnTo>
                      <a:lnTo>
                        <a:pt x="84" y="0"/>
                      </a:lnTo>
                      <a:lnTo>
                        <a:pt x="89" y="0"/>
                      </a:lnTo>
                      <a:lnTo>
                        <a:pt x="94" y="0"/>
                      </a:lnTo>
                      <a:lnTo>
                        <a:pt x="99" y="0"/>
                      </a:lnTo>
                      <a:lnTo>
                        <a:pt x="104" y="0"/>
                      </a:lnTo>
                      <a:lnTo>
                        <a:pt x="109" y="0"/>
                      </a:lnTo>
                      <a:lnTo>
                        <a:pt x="114" y="0"/>
                      </a:lnTo>
                      <a:lnTo>
                        <a:pt x="119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4" y="0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3" y="0"/>
                      </a:lnTo>
                      <a:lnTo>
                        <a:pt x="178" y="0"/>
                      </a:lnTo>
                      <a:lnTo>
                        <a:pt x="183" y="0"/>
                      </a:lnTo>
                      <a:lnTo>
                        <a:pt x="188" y="0"/>
                      </a:lnTo>
                      <a:lnTo>
                        <a:pt x="193" y="0"/>
                      </a:lnTo>
                      <a:lnTo>
                        <a:pt x="198" y="0"/>
                      </a:lnTo>
                      <a:lnTo>
                        <a:pt x="203" y="0"/>
                      </a:lnTo>
                      <a:lnTo>
                        <a:pt x="208" y="0"/>
                      </a:lnTo>
                      <a:lnTo>
                        <a:pt x="213" y="0"/>
                      </a:lnTo>
                      <a:lnTo>
                        <a:pt x="218" y="0"/>
                      </a:lnTo>
                      <a:lnTo>
                        <a:pt x="223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115"/>
              <p:cNvGrpSpPr/>
              <p:nvPr/>
            </p:nvGrpSpPr>
            <p:grpSpPr>
              <a:xfrm>
                <a:off x="228600" y="3429005"/>
                <a:ext cx="3124200" cy="2514648"/>
                <a:chOff x="0" y="381000"/>
                <a:chExt cx="4419600" cy="3581400"/>
              </a:xfrm>
            </p:grpSpPr>
            <p:cxnSp>
              <p:nvCxnSpPr>
                <p:cNvPr id="13" name="Straight Arrow Connector 12"/>
                <p:cNvCxnSpPr/>
                <p:nvPr/>
              </p:nvCxnSpPr>
              <p:spPr bwMode="auto">
                <a:xfrm>
                  <a:off x="0" y="3886200"/>
                  <a:ext cx="4419600" cy="1588"/>
                </a:xfrm>
                <a:prstGeom prst="straightConnector1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4" name="Straight Arrow Connector 13"/>
                <p:cNvCxnSpPr/>
                <p:nvPr/>
              </p:nvCxnSpPr>
              <p:spPr bwMode="auto">
                <a:xfrm rot="5400000" flipH="1" flipV="1">
                  <a:off x="-1637506" y="2170906"/>
                  <a:ext cx="3581400" cy="1588"/>
                </a:xfrm>
                <a:prstGeom prst="straightConnector1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cxnSp>
            <p:nvCxnSpPr>
              <p:cNvPr id="7" name="Straight Arrow Connector 6"/>
              <p:cNvCxnSpPr/>
              <p:nvPr/>
            </p:nvCxnSpPr>
            <p:spPr bwMode="auto">
              <a:xfrm>
                <a:off x="1295400" y="5181600"/>
                <a:ext cx="990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  <p:graphicFrame>
            <p:nvGraphicFramePr>
              <p:cNvPr id="8" name="Object 77"/>
              <p:cNvGraphicFramePr>
                <a:graphicFrameLocks noChangeAspect="1"/>
              </p:cNvGraphicFramePr>
              <p:nvPr/>
            </p:nvGraphicFramePr>
            <p:xfrm>
              <a:off x="1639888" y="5132388"/>
              <a:ext cx="77787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798" name="Equation" r:id="rId3" imgW="495000" imgH="241200" progId="Equation.DSMT4">
                      <p:embed/>
                    </p:oleObj>
                  </mc:Choice>
                  <mc:Fallback>
                    <p:oleObj name="Equation" r:id="rId3" imgW="495000" imgH="241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9888" y="5132388"/>
                            <a:ext cx="777875" cy="376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79"/>
              <p:cNvGraphicFramePr>
                <a:graphicFrameLocks noChangeAspect="1"/>
              </p:cNvGraphicFramePr>
              <p:nvPr/>
            </p:nvGraphicFramePr>
            <p:xfrm>
              <a:off x="1524000" y="5943600"/>
              <a:ext cx="696913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799" name="Equation" r:id="rId5" imgW="444240" imgH="241200" progId="Equation.DSMT4">
                      <p:embed/>
                    </p:oleObj>
                  </mc:Choice>
                  <mc:Fallback>
                    <p:oleObj name="Equation" r:id="rId5" imgW="444240" imgH="241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0" y="5943600"/>
                            <a:ext cx="696913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80"/>
              <p:cNvGraphicFramePr>
                <a:graphicFrameLocks noChangeAspect="1"/>
              </p:cNvGraphicFramePr>
              <p:nvPr/>
            </p:nvGraphicFramePr>
            <p:xfrm>
              <a:off x="3154363" y="6030913"/>
              <a:ext cx="179387" cy="211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800" name="Equation" r:id="rId7" imgW="114120" imgH="126720" progId="Equation.DSMT4">
                      <p:embed/>
                    </p:oleObj>
                  </mc:Choice>
                  <mc:Fallback>
                    <p:oleObj name="Equation" r:id="rId7" imgW="114120" imgH="1267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4363" y="6030913"/>
                            <a:ext cx="179387" cy="211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" name="Straight Arrow Connector 10"/>
              <p:cNvCxnSpPr/>
              <p:nvPr/>
            </p:nvCxnSpPr>
            <p:spPr bwMode="auto">
              <a:xfrm>
                <a:off x="2133600" y="4648200"/>
                <a:ext cx="609600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12" name="Object 89"/>
              <p:cNvGraphicFramePr>
                <a:graphicFrameLocks noChangeAspect="1"/>
              </p:cNvGraphicFramePr>
              <p:nvPr/>
            </p:nvGraphicFramePr>
            <p:xfrm>
              <a:off x="2514600" y="4648200"/>
              <a:ext cx="258763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801" name="Equation" r:id="rId9" imgW="164880" imgH="241200" progId="Equation.DSMT4">
                      <p:embed/>
                    </p:oleObj>
                  </mc:Choice>
                  <mc:Fallback>
                    <p:oleObj name="Equation" r:id="rId9" imgW="16488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4600" y="4648200"/>
                            <a:ext cx="258763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TextBox 20"/>
            <p:cNvSpPr txBox="1"/>
            <p:nvPr/>
          </p:nvSpPr>
          <p:spPr>
            <a:xfrm>
              <a:off x="762000" y="1600200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(</a:t>
              </a:r>
              <a:r>
                <a:rPr lang="en-US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,t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81325"/>
              </p:ext>
            </p:extLst>
          </p:nvPr>
        </p:nvGraphicFramePr>
        <p:xfrm>
          <a:off x="2497138" y="1587500"/>
          <a:ext cx="375443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2" name="Equation" r:id="rId11" imgW="2920680" imgH="596880" progId="Equation.DSMT4">
                  <p:embed/>
                </p:oleObj>
              </mc:Choice>
              <mc:Fallback>
                <p:oleObj name="Equation" r:id="rId11" imgW="292068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587500"/>
                        <a:ext cx="375443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76600" y="1143000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ynting vector is </a:t>
            </a:r>
            <a:endParaRPr lang="en-US" dirty="0"/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19833"/>
              </p:ext>
            </p:extLst>
          </p:nvPr>
        </p:nvGraphicFramePr>
        <p:xfrm>
          <a:off x="6896100" y="2995146"/>
          <a:ext cx="10477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3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995146"/>
                        <a:ext cx="10477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0" y="2514600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ice that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38800" y="342900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since </a:t>
            </a:r>
            <a:endParaRPr lang="en-US" dirty="0"/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5105400" y="3962400"/>
          <a:ext cx="1087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4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10874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28957"/>
              </p:ext>
            </p:extLst>
          </p:nvPr>
        </p:nvGraphicFramePr>
        <p:xfrm>
          <a:off x="5233464" y="2980508"/>
          <a:ext cx="10858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5" name="Equation" r:id="rId17" imgW="711000" imgH="177480" progId="Equation.DSMT4">
                  <p:embed/>
                </p:oleObj>
              </mc:Choice>
              <mc:Fallback>
                <p:oleObj name="Equation" r:id="rId17" imgW="7110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4" y="2980508"/>
                        <a:ext cx="10858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6543675" y="3962400"/>
          <a:ext cx="1204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6" name="Equation" r:id="rId19" imgW="787320" imgH="241200" progId="Equation.DSMT4">
                  <p:embed/>
                </p:oleObj>
              </mc:Choice>
              <mc:Fallback>
                <p:oleObj name="Equation" r:id="rId19" imgW="7873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962400"/>
                        <a:ext cx="1204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5867400" y="4419600"/>
          <a:ext cx="10287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7" name="Equation" r:id="rId21" imgW="672840" imgH="177480" progId="Equation.DSMT4">
                  <p:embed/>
                </p:oleObj>
              </mc:Choice>
              <mc:Fallback>
                <p:oleObj name="Equation" r:id="rId21" imgW="6728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10287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15"/>
          <p:cNvGrpSpPr/>
          <p:nvPr/>
        </p:nvGrpSpPr>
        <p:grpSpPr>
          <a:xfrm>
            <a:off x="784781" y="4826524"/>
            <a:ext cx="4777033" cy="1549254"/>
            <a:chOff x="784781" y="4826524"/>
            <a:chExt cx="4777033" cy="1549254"/>
          </a:xfrm>
        </p:grpSpPr>
        <p:grpSp>
          <p:nvGrpSpPr>
            <p:cNvPr id="25" name="Group 104"/>
            <p:cNvGrpSpPr/>
            <p:nvPr/>
          </p:nvGrpSpPr>
          <p:grpSpPr>
            <a:xfrm>
              <a:off x="784781" y="5062194"/>
              <a:ext cx="4777033" cy="1131216"/>
              <a:chOff x="784781" y="5062194"/>
              <a:chExt cx="4777033" cy="1131216"/>
            </a:xfrm>
          </p:grpSpPr>
          <p:cxnSp>
            <p:nvCxnSpPr>
              <p:cNvPr id="40" name="Straight Arrow Connector 39"/>
              <p:cNvCxnSpPr/>
              <p:nvPr/>
            </p:nvCxnSpPr>
            <p:spPr bwMode="auto">
              <a:xfrm>
                <a:off x="784781" y="6148633"/>
                <a:ext cx="4572000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pSp>
            <p:nvGrpSpPr>
              <p:cNvPr id="28" name="Group 96"/>
              <p:cNvGrpSpPr/>
              <p:nvPr/>
            </p:nvGrpSpPr>
            <p:grpSpPr>
              <a:xfrm>
                <a:off x="914400" y="5257800"/>
                <a:ext cx="2450969" cy="879049"/>
                <a:chOff x="914400" y="5257800"/>
                <a:chExt cx="7315200" cy="879049"/>
              </a:xfrm>
            </p:grpSpPr>
            <p:grpSp>
              <p:nvGrpSpPr>
                <p:cNvPr id="29" name="Group 77"/>
                <p:cNvGrpSpPr/>
                <p:nvPr/>
              </p:nvGrpSpPr>
              <p:grpSpPr>
                <a:xfrm>
                  <a:off x="914400" y="5257800"/>
                  <a:ext cx="914400" cy="873868"/>
                  <a:chOff x="2673351" y="1800225"/>
                  <a:chExt cx="3965575" cy="3114676"/>
                </a:xfrm>
              </p:grpSpPr>
              <p:sp>
                <p:nvSpPr>
                  <p:cNvPr id="33" name="Freeform 72"/>
                  <p:cNvSpPr>
                    <a:spLocks/>
                  </p:cNvSpPr>
                  <p:nvPr/>
                </p:nvSpPr>
                <p:spPr bwMode="auto">
                  <a:xfrm>
                    <a:off x="2673351" y="4597400"/>
                    <a:ext cx="977900" cy="315913"/>
                  </a:xfrm>
                  <a:custGeom>
                    <a:avLst/>
                    <a:gdLst/>
                    <a:ahLst/>
                    <a:cxnLst>
                      <a:cxn ang="0">
                        <a:pos x="10" y="199"/>
                      </a:cxn>
                      <a:cxn ang="0">
                        <a:pos x="25" y="199"/>
                      </a:cxn>
                      <a:cxn ang="0">
                        <a:pos x="40" y="199"/>
                      </a:cxn>
                      <a:cxn ang="0">
                        <a:pos x="55" y="199"/>
                      </a:cxn>
                      <a:cxn ang="0">
                        <a:pos x="70" y="199"/>
                      </a:cxn>
                      <a:cxn ang="0">
                        <a:pos x="85" y="199"/>
                      </a:cxn>
                      <a:cxn ang="0">
                        <a:pos x="99" y="199"/>
                      </a:cxn>
                      <a:cxn ang="0">
                        <a:pos x="114" y="199"/>
                      </a:cxn>
                      <a:cxn ang="0">
                        <a:pos x="129" y="199"/>
                      </a:cxn>
                      <a:cxn ang="0">
                        <a:pos x="144" y="199"/>
                      </a:cxn>
                      <a:cxn ang="0">
                        <a:pos x="159" y="199"/>
                      </a:cxn>
                      <a:cxn ang="0">
                        <a:pos x="174" y="199"/>
                      </a:cxn>
                      <a:cxn ang="0">
                        <a:pos x="189" y="199"/>
                      </a:cxn>
                      <a:cxn ang="0">
                        <a:pos x="204" y="199"/>
                      </a:cxn>
                      <a:cxn ang="0">
                        <a:pos x="219" y="199"/>
                      </a:cxn>
                      <a:cxn ang="0">
                        <a:pos x="234" y="194"/>
                      </a:cxn>
                      <a:cxn ang="0">
                        <a:pos x="248" y="194"/>
                      </a:cxn>
                      <a:cxn ang="0">
                        <a:pos x="263" y="194"/>
                      </a:cxn>
                      <a:cxn ang="0">
                        <a:pos x="278" y="194"/>
                      </a:cxn>
                      <a:cxn ang="0">
                        <a:pos x="293" y="189"/>
                      </a:cxn>
                      <a:cxn ang="0">
                        <a:pos x="308" y="189"/>
                      </a:cxn>
                      <a:cxn ang="0">
                        <a:pos x="323" y="189"/>
                      </a:cxn>
                      <a:cxn ang="0">
                        <a:pos x="338" y="184"/>
                      </a:cxn>
                      <a:cxn ang="0">
                        <a:pos x="353" y="184"/>
                      </a:cxn>
                      <a:cxn ang="0">
                        <a:pos x="368" y="179"/>
                      </a:cxn>
                      <a:cxn ang="0">
                        <a:pos x="383" y="174"/>
                      </a:cxn>
                      <a:cxn ang="0">
                        <a:pos x="397" y="169"/>
                      </a:cxn>
                      <a:cxn ang="0">
                        <a:pos x="412" y="164"/>
                      </a:cxn>
                      <a:cxn ang="0">
                        <a:pos x="427" y="159"/>
                      </a:cxn>
                      <a:cxn ang="0">
                        <a:pos x="442" y="154"/>
                      </a:cxn>
                      <a:cxn ang="0">
                        <a:pos x="457" y="149"/>
                      </a:cxn>
                      <a:cxn ang="0">
                        <a:pos x="472" y="139"/>
                      </a:cxn>
                      <a:cxn ang="0">
                        <a:pos x="487" y="129"/>
                      </a:cxn>
                      <a:cxn ang="0">
                        <a:pos x="502" y="119"/>
                      </a:cxn>
                      <a:cxn ang="0">
                        <a:pos x="517" y="110"/>
                      </a:cxn>
                      <a:cxn ang="0">
                        <a:pos x="532" y="100"/>
                      </a:cxn>
                      <a:cxn ang="0">
                        <a:pos x="541" y="90"/>
                      </a:cxn>
                      <a:cxn ang="0">
                        <a:pos x="556" y="75"/>
                      </a:cxn>
                      <a:cxn ang="0">
                        <a:pos x="571" y="60"/>
                      </a:cxn>
                      <a:cxn ang="0">
                        <a:pos x="586" y="45"/>
                      </a:cxn>
                      <a:cxn ang="0">
                        <a:pos x="596" y="30"/>
                      </a:cxn>
                      <a:cxn ang="0">
                        <a:pos x="611" y="10"/>
                      </a:cxn>
                    </a:cxnLst>
                    <a:rect l="0" t="0" r="r" b="b"/>
                    <a:pathLst>
                      <a:path w="616" h="199">
                        <a:moveTo>
                          <a:pt x="0" y="199"/>
                        </a:moveTo>
                        <a:lnTo>
                          <a:pt x="5" y="199"/>
                        </a:lnTo>
                        <a:lnTo>
                          <a:pt x="10" y="199"/>
                        </a:lnTo>
                        <a:lnTo>
                          <a:pt x="15" y="199"/>
                        </a:lnTo>
                        <a:lnTo>
                          <a:pt x="20" y="199"/>
                        </a:lnTo>
                        <a:lnTo>
                          <a:pt x="25" y="199"/>
                        </a:lnTo>
                        <a:lnTo>
                          <a:pt x="30" y="199"/>
                        </a:lnTo>
                        <a:lnTo>
                          <a:pt x="35" y="199"/>
                        </a:lnTo>
                        <a:lnTo>
                          <a:pt x="40" y="199"/>
                        </a:lnTo>
                        <a:lnTo>
                          <a:pt x="45" y="199"/>
                        </a:lnTo>
                        <a:lnTo>
                          <a:pt x="50" y="199"/>
                        </a:lnTo>
                        <a:lnTo>
                          <a:pt x="55" y="199"/>
                        </a:lnTo>
                        <a:lnTo>
                          <a:pt x="60" y="199"/>
                        </a:lnTo>
                        <a:lnTo>
                          <a:pt x="65" y="199"/>
                        </a:lnTo>
                        <a:lnTo>
                          <a:pt x="70" y="199"/>
                        </a:lnTo>
                        <a:lnTo>
                          <a:pt x="75" y="199"/>
                        </a:lnTo>
                        <a:lnTo>
                          <a:pt x="80" y="199"/>
                        </a:lnTo>
                        <a:lnTo>
                          <a:pt x="85" y="199"/>
                        </a:lnTo>
                        <a:lnTo>
                          <a:pt x="90" y="199"/>
                        </a:lnTo>
                        <a:lnTo>
                          <a:pt x="95" y="199"/>
                        </a:lnTo>
                        <a:lnTo>
                          <a:pt x="99" y="199"/>
                        </a:lnTo>
                        <a:lnTo>
                          <a:pt x="104" y="199"/>
                        </a:lnTo>
                        <a:lnTo>
                          <a:pt x="109" y="199"/>
                        </a:lnTo>
                        <a:lnTo>
                          <a:pt x="114" y="199"/>
                        </a:lnTo>
                        <a:lnTo>
                          <a:pt x="119" y="199"/>
                        </a:lnTo>
                        <a:lnTo>
                          <a:pt x="124" y="199"/>
                        </a:lnTo>
                        <a:lnTo>
                          <a:pt x="129" y="199"/>
                        </a:lnTo>
                        <a:lnTo>
                          <a:pt x="134" y="199"/>
                        </a:lnTo>
                        <a:lnTo>
                          <a:pt x="139" y="199"/>
                        </a:lnTo>
                        <a:lnTo>
                          <a:pt x="144" y="199"/>
                        </a:lnTo>
                        <a:lnTo>
                          <a:pt x="149" y="199"/>
                        </a:lnTo>
                        <a:lnTo>
                          <a:pt x="154" y="199"/>
                        </a:lnTo>
                        <a:lnTo>
                          <a:pt x="159" y="199"/>
                        </a:lnTo>
                        <a:lnTo>
                          <a:pt x="164" y="199"/>
                        </a:lnTo>
                        <a:lnTo>
                          <a:pt x="169" y="199"/>
                        </a:lnTo>
                        <a:lnTo>
                          <a:pt x="174" y="199"/>
                        </a:lnTo>
                        <a:lnTo>
                          <a:pt x="179" y="199"/>
                        </a:lnTo>
                        <a:lnTo>
                          <a:pt x="184" y="199"/>
                        </a:lnTo>
                        <a:lnTo>
                          <a:pt x="189" y="199"/>
                        </a:lnTo>
                        <a:lnTo>
                          <a:pt x="194" y="199"/>
                        </a:lnTo>
                        <a:lnTo>
                          <a:pt x="199" y="199"/>
                        </a:lnTo>
                        <a:lnTo>
                          <a:pt x="204" y="199"/>
                        </a:lnTo>
                        <a:lnTo>
                          <a:pt x="209" y="199"/>
                        </a:lnTo>
                        <a:lnTo>
                          <a:pt x="214" y="199"/>
                        </a:lnTo>
                        <a:lnTo>
                          <a:pt x="219" y="199"/>
                        </a:lnTo>
                        <a:lnTo>
                          <a:pt x="224" y="199"/>
                        </a:lnTo>
                        <a:lnTo>
                          <a:pt x="229" y="194"/>
                        </a:lnTo>
                        <a:lnTo>
                          <a:pt x="234" y="194"/>
                        </a:lnTo>
                        <a:lnTo>
                          <a:pt x="239" y="194"/>
                        </a:lnTo>
                        <a:lnTo>
                          <a:pt x="243" y="194"/>
                        </a:lnTo>
                        <a:lnTo>
                          <a:pt x="248" y="194"/>
                        </a:lnTo>
                        <a:lnTo>
                          <a:pt x="253" y="194"/>
                        </a:lnTo>
                        <a:lnTo>
                          <a:pt x="258" y="194"/>
                        </a:lnTo>
                        <a:lnTo>
                          <a:pt x="263" y="194"/>
                        </a:lnTo>
                        <a:lnTo>
                          <a:pt x="268" y="194"/>
                        </a:lnTo>
                        <a:lnTo>
                          <a:pt x="273" y="194"/>
                        </a:lnTo>
                        <a:lnTo>
                          <a:pt x="278" y="194"/>
                        </a:lnTo>
                        <a:lnTo>
                          <a:pt x="283" y="194"/>
                        </a:lnTo>
                        <a:lnTo>
                          <a:pt x="288" y="194"/>
                        </a:lnTo>
                        <a:lnTo>
                          <a:pt x="293" y="189"/>
                        </a:lnTo>
                        <a:lnTo>
                          <a:pt x="298" y="189"/>
                        </a:lnTo>
                        <a:lnTo>
                          <a:pt x="303" y="189"/>
                        </a:lnTo>
                        <a:lnTo>
                          <a:pt x="308" y="189"/>
                        </a:lnTo>
                        <a:lnTo>
                          <a:pt x="313" y="189"/>
                        </a:lnTo>
                        <a:lnTo>
                          <a:pt x="318" y="189"/>
                        </a:lnTo>
                        <a:lnTo>
                          <a:pt x="323" y="189"/>
                        </a:lnTo>
                        <a:lnTo>
                          <a:pt x="328" y="189"/>
                        </a:lnTo>
                        <a:lnTo>
                          <a:pt x="333" y="184"/>
                        </a:lnTo>
                        <a:lnTo>
                          <a:pt x="338" y="184"/>
                        </a:lnTo>
                        <a:lnTo>
                          <a:pt x="343" y="184"/>
                        </a:lnTo>
                        <a:lnTo>
                          <a:pt x="348" y="184"/>
                        </a:lnTo>
                        <a:lnTo>
                          <a:pt x="353" y="184"/>
                        </a:lnTo>
                        <a:lnTo>
                          <a:pt x="358" y="179"/>
                        </a:lnTo>
                        <a:lnTo>
                          <a:pt x="363" y="179"/>
                        </a:lnTo>
                        <a:lnTo>
                          <a:pt x="368" y="179"/>
                        </a:lnTo>
                        <a:lnTo>
                          <a:pt x="373" y="179"/>
                        </a:lnTo>
                        <a:lnTo>
                          <a:pt x="378" y="174"/>
                        </a:lnTo>
                        <a:lnTo>
                          <a:pt x="383" y="174"/>
                        </a:lnTo>
                        <a:lnTo>
                          <a:pt x="388" y="174"/>
                        </a:lnTo>
                        <a:lnTo>
                          <a:pt x="392" y="174"/>
                        </a:lnTo>
                        <a:lnTo>
                          <a:pt x="397" y="169"/>
                        </a:lnTo>
                        <a:lnTo>
                          <a:pt x="402" y="169"/>
                        </a:lnTo>
                        <a:lnTo>
                          <a:pt x="407" y="169"/>
                        </a:lnTo>
                        <a:lnTo>
                          <a:pt x="412" y="164"/>
                        </a:lnTo>
                        <a:lnTo>
                          <a:pt x="417" y="164"/>
                        </a:lnTo>
                        <a:lnTo>
                          <a:pt x="422" y="164"/>
                        </a:lnTo>
                        <a:lnTo>
                          <a:pt x="427" y="159"/>
                        </a:lnTo>
                        <a:lnTo>
                          <a:pt x="432" y="159"/>
                        </a:lnTo>
                        <a:lnTo>
                          <a:pt x="437" y="154"/>
                        </a:lnTo>
                        <a:lnTo>
                          <a:pt x="442" y="154"/>
                        </a:lnTo>
                        <a:lnTo>
                          <a:pt x="447" y="154"/>
                        </a:lnTo>
                        <a:lnTo>
                          <a:pt x="452" y="149"/>
                        </a:lnTo>
                        <a:lnTo>
                          <a:pt x="457" y="149"/>
                        </a:lnTo>
                        <a:lnTo>
                          <a:pt x="462" y="144"/>
                        </a:lnTo>
                        <a:lnTo>
                          <a:pt x="467" y="144"/>
                        </a:lnTo>
                        <a:lnTo>
                          <a:pt x="472" y="139"/>
                        </a:lnTo>
                        <a:lnTo>
                          <a:pt x="477" y="139"/>
                        </a:lnTo>
                        <a:lnTo>
                          <a:pt x="482" y="134"/>
                        </a:lnTo>
                        <a:lnTo>
                          <a:pt x="487" y="129"/>
                        </a:lnTo>
                        <a:lnTo>
                          <a:pt x="492" y="129"/>
                        </a:lnTo>
                        <a:lnTo>
                          <a:pt x="497" y="124"/>
                        </a:lnTo>
                        <a:lnTo>
                          <a:pt x="502" y="119"/>
                        </a:lnTo>
                        <a:lnTo>
                          <a:pt x="507" y="119"/>
                        </a:lnTo>
                        <a:lnTo>
                          <a:pt x="512" y="115"/>
                        </a:lnTo>
                        <a:lnTo>
                          <a:pt x="517" y="110"/>
                        </a:lnTo>
                        <a:lnTo>
                          <a:pt x="522" y="105"/>
                        </a:lnTo>
                        <a:lnTo>
                          <a:pt x="527" y="105"/>
                        </a:lnTo>
                        <a:lnTo>
                          <a:pt x="532" y="100"/>
                        </a:lnTo>
                        <a:lnTo>
                          <a:pt x="541" y="90"/>
                        </a:lnTo>
                        <a:lnTo>
                          <a:pt x="536" y="90"/>
                        </a:lnTo>
                        <a:lnTo>
                          <a:pt x="541" y="90"/>
                        </a:lnTo>
                        <a:lnTo>
                          <a:pt x="546" y="85"/>
                        </a:lnTo>
                        <a:lnTo>
                          <a:pt x="551" y="80"/>
                        </a:lnTo>
                        <a:lnTo>
                          <a:pt x="556" y="75"/>
                        </a:lnTo>
                        <a:lnTo>
                          <a:pt x="561" y="70"/>
                        </a:lnTo>
                        <a:lnTo>
                          <a:pt x="566" y="65"/>
                        </a:lnTo>
                        <a:lnTo>
                          <a:pt x="571" y="60"/>
                        </a:lnTo>
                        <a:lnTo>
                          <a:pt x="576" y="55"/>
                        </a:lnTo>
                        <a:lnTo>
                          <a:pt x="581" y="50"/>
                        </a:lnTo>
                        <a:lnTo>
                          <a:pt x="586" y="45"/>
                        </a:lnTo>
                        <a:lnTo>
                          <a:pt x="591" y="40"/>
                        </a:lnTo>
                        <a:lnTo>
                          <a:pt x="591" y="35"/>
                        </a:lnTo>
                        <a:lnTo>
                          <a:pt x="596" y="30"/>
                        </a:lnTo>
                        <a:lnTo>
                          <a:pt x="601" y="25"/>
                        </a:lnTo>
                        <a:lnTo>
                          <a:pt x="606" y="20"/>
                        </a:lnTo>
                        <a:lnTo>
                          <a:pt x="611" y="10"/>
                        </a:lnTo>
                        <a:lnTo>
                          <a:pt x="616" y="5"/>
                        </a:lnTo>
                        <a:lnTo>
                          <a:pt x="616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30" name="Group 76"/>
                  <p:cNvGrpSpPr/>
                  <p:nvPr/>
                </p:nvGrpSpPr>
                <p:grpSpPr>
                  <a:xfrm>
                    <a:off x="3651251" y="1800225"/>
                    <a:ext cx="2633663" cy="3113088"/>
                    <a:chOff x="3651251" y="1800225"/>
                    <a:chExt cx="2633663" cy="3113088"/>
                  </a:xfrm>
                </p:grpSpPr>
                <p:sp>
                  <p:nvSpPr>
                    <p:cNvPr id="3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651251" y="1973263"/>
                      <a:ext cx="842963" cy="2624138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1638"/>
                        </a:cxn>
                        <a:cxn ang="0">
                          <a:pos x="25" y="1624"/>
                        </a:cxn>
                        <a:cxn ang="0">
                          <a:pos x="35" y="1599"/>
                        </a:cxn>
                        <a:cxn ang="0">
                          <a:pos x="50" y="1579"/>
                        </a:cxn>
                        <a:cxn ang="0">
                          <a:pos x="60" y="1554"/>
                        </a:cxn>
                        <a:cxn ang="0">
                          <a:pos x="74" y="1529"/>
                        </a:cxn>
                        <a:cxn ang="0">
                          <a:pos x="84" y="1499"/>
                        </a:cxn>
                        <a:cxn ang="0">
                          <a:pos x="99" y="1475"/>
                        </a:cxn>
                        <a:cxn ang="0">
                          <a:pos x="109" y="1440"/>
                        </a:cxn>
                        <a:cxn ang="0">
                          <a:pos x="124" y="1410"/>
                        </a:cxn>
                        <a:cxn ang="0">
                          <a:pos x="134" y="1375"/>
                        </a:cxn>
                        <a:cxn ang="0">
                          <a:pos x="149" y="1341"/>
                        </a:cxn>
                        <a:cxn ang="0">
                          <a:pos x="159" y="1306"/>
                        </a:cxn>
                        <a:cxn ang="0">
                          <a:pos x="174" y="1266"/>
                        </a:cxn>
                        <a:cxn ang="0">
                          <a:pos x="184" y="1226"/>
                        </a:cxn>
                        <a:cxn ang="0">
                          <a:pos x="199" y="1187"/>
                        </a:cxn>
                        <a:cxn ang="0">
                          <a:pos x="209" y="1147"/>
                        </a:cxn>
                        <a:cxn ang="0">
                          <a:pos x="223" y="1102"/>
                        </a:cxn>
                        <a:cxn ang="0">
                          <a:pos x="233" y="1058"/>
                        </a:cxn>
                        <a:cxn ang="0">
                          <a:pos x="248" y="1013"/>
                        </a:cxn>
                        <a:cxn ang="0">
                          <a:pos x="258" y="963"/>
                        </a:cxn>
                        <a:cxn ang="0">
                          <a:pos x="273" y="914"/>
                        </a:cxn>
                        <a:cxn ang="0">
                          <a:pos x="283" y="869"/>
                        </a:cxn>
                        <a:cxn ang="0">
                          <a:pos x="298" y="819"/>
                        </a:cxn>
                        <a:cxn ang="0">
                          <a:pos x="308" y="770"/>
                        </a:cxn>
                        <a:cxn ang="0">
                          <a:pos x="323" y="715"/>
                        </a:cxn>
                        <a:cxn ang="0">
                          <a:pos x="333" y="665"/>
                        </a:cxn>
                        <a:cxn ang="0">
                          <a:pos x="348" y="616"/>
                        </a:cxn>
                        <a:cxn ang="0">
                          <a:pos x="362" y="566"/>
                        </a:cxn>
                        <a:cxn ang="0">
                          <a:pos x="372" y="516"/>
                        </a:cxn>
                        <a:cxn ang="0">
                          <a:pos x="387" y="467"/>
                        </a:cxn>
                        <a:cxn ang="0">
                          <a:pos x="397" y="417"/>
                        </a:cxn>
                        <a:cxn ang="0">
                          <a:pos x="412" y="367"/>
                        </a:cxn>
                        <a:cxn ang="0">
                          <a:pos x="422" y="323"/>
                        </a:cxn>
                        <a:cxn ang="0">
                          <a:pos x="437" y="278"/>
                        </a:cxn>
                        <a:cxn ang="0">
                          <a:pos x="447" y="233"/>
                        </a:cxn>
                        <a:cxn ang="0">
                          <a:pos x="462" y="194"/>
                        </a:cxn>
                        <a:cxn ang="0">
                          <a:pos x="472" y="154"/>
                        </a:cxn>
                        <a:cxn ang="0">
                          <a:pos x="487" y="114"/>
                        </a:cxn>
                        <a:cxn ang="0">
                          <a:pos x="497" y="79"/>
                        </a:cxn>
                        <a:cxn ang="0">
                          <a:pos x="511" y="45"/>
                        </a:cxn>
                        <a:cxn ang="0">
                          <a:pos x="521" y="15"/>
                        </a:cxn>
                      </a:cxnLst>
                      <a:rect l="0" t="0" r="r" b="b"/>
                      <a:pathLst>
                        <a:path w="531" h="1653">
                          <a:moveTo>
                            <a:pt x="0" y="1653"/>
                          </a:moveTo>
                          <a:lnTo>
                            <a:pt x="5" y="1648"/>
                          </a:lnTo>
                          <a:lnTo>
                            <a:pt x="10" y="1638"/>
                          </a:lnTo>
                          <a:lnTo>
                            <a:pt x="15" y="1633"/>
                          </a:lnTo>
                          <a:lnTo>
                            <a:pt x="20" y="1628"/>
                          </a:lnTo>
                          <a:lnTo>
                            <a:pt x="25" y="1624"/>
                          </a:lnTo>
                          <a:lnTo>
                            <a:pt x="25" y="1614"/>
                          </a:lnTo>
                          <a:lnTo>
                            <a:pt x="30" y="1609"/>
                          </a:lnTo>
                          <a:lnTo>
                            <a:pt x="35" y="1599"/>
                          </a:lnTo>
                          <a:lnTo>
                            <a:pt x="40" y="1594"/>
                          </a:lnTo>
                          <a:lnTo>
                            <a:pt x="45" y="1584"/>
                          </a:lnTo>
                          <a:lnTo>
                            <a:pt x="50" y="1579"/>
                          </a:lnTo>
                          <a:lnTo>
                            <a:pt x="50" y="1569"/>
                          </a:lnTo>
                          <a:lnTo>
                            <a:pt x="55" y="1564"/>
                          </a:lnTo>
                          <a:lnTo>
                            <a:pt x="60" y="1554"/>
                          </a:lnTo>
                          <a:lnTo>
                            <a:pt x="65" y="1544"/>
                          </a:lnTo>
                          <a:lnTo>
                            <a:pt x="69" y="1534"/>
                          </a:lnTo>
                          <a:lnTo>
                            <a:pt x="74" y="1529"/>
                          </a:lnTo>
                          <a:lnTo>
                            <a:pt x="79" y="1519"/>
                          </a:lnTo>
                          <a:lnTo>
                            <a:pt x="79" y="1509"/>
                          </a:lnTo>
                          <a:lnTo>
                            <a:pt x="84" y="1499"/>
                          </a:lnTo>
                          <a:lnTo>
                            <a:pt x="89" y="1489"/>
                          </a:lnTo>
                          <a:lnTo>
                            <a:pt x="94" y="1485"/>
                          </a:lnTo>
                          <a:lnTo>
                            <a:pt x="99" y="1475"/>
                          </a:lnTo>
                          <a:lnTo>
                            <a:pt x="104" y="1465"/>
                          </a:lnTo>
                          <a:lnTo>
                            <a:pt x="104" y="1455"/>
                          </a:lnTo>
                          <a:lnTo>
                            <a:pt x="109" y="1440"/>
                          </a:lnTo>
                          <a:lnTo>
                            <a:pt x="114" y="1430"/>
                          </a:lnTo>
                          <a:lnTo>
                            <a:pt x="119" y="1420"/>
                          </a:lnTo>
                          <a:lnTo>
                            <a:pt x="124" y="1410"/>
                          </a:lnTo>
                          <a:lnTo>
                            <a:pt x="129" y="1400"/>
                          </a:lnTo>
                          <a:lnTo>
                            <a:pt x="129" y="1390"/>
                          </a:lnTo>
                          <a:lnTo>
                            <a:pt x="134" y="1375"/>
                          </a:lnTo>
                          <a:lnTo>
                            <a:pt x="139" y="1365"/>
                          </a:lnTo>
                          <a:lnTo>
                            <a:pt x="144" y="1355"/>
                          </a:lnTo>
                          <a:lnTo>
                            <a:pt x="149" y="1341"/>
                          </a:lnTo>
                          <a:lnTo>
                            <a:pt x="154" y="1331"/>
                          </a:lnTo>
                          <a:lnTo>
                            <a:pt x="154" y="1321"/>
                          </a:lnTo>
                          <a:lnTo>
                            <a:pt x="159" y="1306"/>
                          </a:lnTo>
                          <a:lnTo>
                            <a:pt x="164" y="1296"/>
                          </a:lnTo>
                          <a:lnTo>
                            <a:pt x="169" y="1281"/>
                          </a:lnTo>
                          <a:lnTo>
                            <a:pt x="174" y="1266"/>
                          </a:lnTo>
                          <a:lnTo>
                            <a:pt x="179" y="1256"/>
                          </a:lnTo>
                          <a:lnTo>
                            <a:pt x="179" y="1241"/>
                          </a:lnTo>
                          <a:lnTo>
                            <a:pt x="184" y="1226"/>
                          </a:lnTo>
                          <a:lnTo>
                            <a:pt x="189" y="1216"/>
                          </a:lnTo>
                          <a:lnTo>
                            <a:pt x="194" y="1201"/>
                          </a:lnTo>
                          <a:lnTo>
                            <a:pt x="199" y="1187"/>
                          </a:lnTo>
                          <a:lnTo>
                            <a:pt x="204" y="1172"/>
                          </a:lnTo>
                          <a:lnTo>
                            <a:pt x="204" y="1162"/>
                          </a:lnTo>
                          <a:lnTo>
                            <a:pt x="209" y="1147"/>
                          </a:lnTo>
                          <a:lnTo>
                            <a:pt x="213" y="1132"/>
                          </a:lnTo>
                          <a:lnTo>
                            <a:pt x="218" y="1117"/>
                          </a:lnTo>
                          <a:lnTo>
                            <a:pt x="223" y="1102"/>
                          </a:lnTo>
                          <a:lnTo>
                            <a:pt x="228" y="1087"/>
                          </a:lnTo>
                          <a:lnTo>
                            <a:pt x="233" y="1072"/>
                          </a:lnTo>
                          <a:lnTo>
                            <a:pt x="233" y="1058"/>
                          </a:lnTo>
                          <a:lnTo>
                            <a:pt x="238" y="1043"/>
                          </a:lnTo>
                          <a:lnTo>
                            <a:pt x="243" y="1028"/>
                          </a:lnTo>
                          <a:lnTo>
                            <a:pt x="248" y="1013"/>
                          </a:lnTo>
                          <a:lnTo>
                            <a:pt x="253" y="993"/>
                          </a:lnTo>
                          <a:lnTo>
                            <a:pt x="258" y="978"/>
                          </a:lnTo>
                          <a:lnTo>
                            <a:pt x="258" y="963"/>
                          </a:lnTo>
                          <a:lnTo>
                            <a:pt x="263" y="948"/>
                          </a:lnTo>
                          <a:lnTo>
                            <a:pt x="268" y="933"/>
                          </a:lnTo>
                          <a:lnTo>
                            <a:pt x="273" y="914"/>
                          </a:lnTo>
                          <a:lnTo>
                            <a:pt x="278" y="899"/>
                          </a:lnTo>
                          <a:lnTo>
                            <a:pt x="283" y="884"/>
                          </a:lnTo>
                          <a:lnTo>
                            <a:pt x="283" y="869"/>
                          </a:lnTo>
                          <a:lnTo>
                            <a:pt x="288" y="849"/>
                          </a:lnTo>
                          <a:lnTo>
                            <a:pt x="293" y="834"/>
                          </a:lnTo>
                          <a:lnTo>
                            <a:pt x="298" y="819"/>
                          </a:lnTo>
                          <a:lnTo>
                            <a:pt x="303" y="799"/>
                          </a:lnTo>
                          <a:lnTo>
                            <a:pt x="308" y="784"/>
                          </a:lnTo>
                          <a:lnTo>
                            <a:pt x="308" y="770"/>
                          </a:lnTo>
                          <a:lnTo>
                            <a:pt x="313" y="750"/>
                          </a:lnTo>
                          <a:lnTo>
                            <a:pt x="318" y="735"/>
                          </a:lnTo>
                          <a:lnTo>
                            <a:pt x="323" y="715"/>
                          </a:lnTo>
                          <a:lnTo>
                            <a:pt x="328" y="700"/>
                          </a:lnTo>
                          <a:lnTo>
                            <a:pt x="333" y="685"/>
                          </a:lnTo>
                          <a:lnTo>
                            <a:pt x="333" y="665"/>
                          </a:lnTo>
                          <a:lnTo>
                            <a:pt x="338" y="650"/>
                          </a:lnTo>
                          <a:lnTo>
                            <a:pt x="343" y="635"/>
                          </a:lnTo>
                          <a:lnTo>
                            <a:pt x="348" y="616"/>
                          </a:lnTo>
                          <a:lnTo>
                            <a:pt x="353" y="601"/>
                          </a:lnTo>
                          <a:lnTo>
                            <a:pt x="358" y="581"/>
                          </a:lnTo>
                          <a:lnTo>
                            <a:pt x="362" y="566"/>
                          </a:lnTo>
                          <a:lnTo>
                            <a:pt x="362" y="551"/>
                          </a:lnTo>
                          <a:lnTo>
                            <a:pt x="367" y="531"/>
                          </a:lnTo>
                          <a:lnTo>
                            <a:pt x="372" y="516"/>
                          </a:lnTo>
                          <a:lnTo>
                            <a:pt x="377" y="501"/>
                          </a:lnTo>
                          <a:lnTo>
                            <a:pt x="382" y="482"/>
                          </a:lnTo>
                          <a:lnTo>
                            <a:pt x="387" y="467"/>
                          </a:lnTo>
                          <a:lnTo>
                            <a:pt x="387" y="452"/>
                          </a:lnTo>
                          <a:lnTo>
                            <a:pt x="392" y="432"/>
                          </a:lnTo>
                          <a:lnTo>
                            <a:pt x="397" y="417"/>
                          </a:lnTo>
                          <a:lnTo>
                            <a:pt x="402" y="402"/>
                          </a:lnTo>
                          <a:lnTo>
                            <a:pt x="407" y="387"/>
                          </a:lnTo>
                          <a:lnTo>
                            <a:pt x="412" y="367"/>
                          </a:lnTo>
                          <a:lnTo>
                            <a:pt x="412" y="352"/>
                          </a:lnTo>
                          <a:lnTo>
                            <a:pt x="417" y="338"/>
                          </a:lnTo>
                          <a:lnTo>
                            <a:pt x="422" y="323"/>
                          </a:lnTo>
                          <a:lnTo>
                            <a:pt x="427" y="308"/>
                          </a:lnTo>
                          <a:lnTo>
                            <a:pt x="432" y="293"/>
                          </a:lnTo>
                          <a:lnTo>
                            <a:pt x="437" y="278"/>
                          </a:lnTo>
                          <a:lnTo>
                            <a:pt x="437" y="263"/>
                          </a:lnTo>
                          <a:lnTo>
                            <a:pt x="442" y="248"/>
                          </a:lnTo>
                          <a:lnTo>
                            <a:pt x="447" y="233"/>
                          </a:lnTo>
                          <a:lnTo>
                            <a:pt x="452" y="218"/>
                          </a:lnTo>
                          <a:lnTo>
                            <a:pt x="457" y="208"/>
                          </a:lnTo>
                          <a:lnTo>
                            <a:pt x="462" y="194"/>
                          </a:lnTo>
                          <a:lnTo>
                            <a:pt x="462" y="179"/>
                          </a:lnTo>
                          <a:lnTo>
                            <a:pt x="467" y="164"/>
                          </a:lnTo>
                          <a:lnTo>
                            <a:pt x="472" y="154"/>
                          </a:lnTo>
                          <a:lnTo>
                            <a:pt x="477" y="139"/>
                          </a:lnTo>
                          <a:lnTo>
                            <a:pt x="482" y="129"/>
                          </a:lnTo>
                          <a:lnTo>
                            <a:pt x="487" y="114"/>
                          </a:lnTo>
                          <a:lnTo>
                            <a:pt x="487" y="104"/>
                          </a:lnTo>
                          <a:lnTo>
                            <a:pt x="492" y="89"/>
                          </a:lnTo>
                          <a:lnTo>
                            <a:pt x="497" y="79"/>
                          </a:lnTo>
                          <a:lnTo>
                            <a:pt x="502" y="69"/>
                          </a:lnTo>
                          <a:lnTo>
                            <a:pt x="507" y="60"/>
                          </a:lnTo>
                          <a:lnTo>
                            <a:pt x="511" y="45"/>
                          </a:lnTo>
                          <a:lnTo>
                            <a:pt x="516" y="35"/>
                          </a:lnTo>
                          <a:lnTo>
                            <a:pt x="516" y="25"/>
                          </a:lnTo>
                          <a:lnTo>
                            <a:pt x="521" y="15"/>
                          </a:lnTo>
                          <a:lnTo>
                            <a:pt x="526" y="5"/>
                          </a:lnTo>
                          <a:lnTo>
                            <a:pt x="531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494213" y="1800225"/>
                      <a:ext cx="868363" cy="2119313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89"/>
                        </a:cxn>
                        <a:cxn ang="0">
                          <a:pos x="20" y="69"/>
                        </a:cxn>
                        <a:cxn ang="0">
                          <a:pos x="35" y="49"/>
                        </a:cxn>
                        <a:cxn ang="0">
                          <a:pos x="45" y="29"/>
                        </a:cxn>
                        <a:cxn ang="0">
                          <a:pos x="60" y="15"/>
                        </a:cxn>
                        <a:cxn ang="0">
                          <a:pos x="75" y="5"/>
                        </a:cxn>
                        <a:cxn ang="0">
                          <a:pos x="90" y="0"/>
                        </a:cxn>
                        <a:cxn ang="0">
                          <a:pos x="105" y="0"/>
                        </a:cxn>
                        <a:cxn ang="0">
                          <a:pos x="120" y="0"/>
                        </a:cxn>
                        <a:cxn ang="0">
                          <a:pos x="134" y="10"/>
                        </a:cxn>
                        <a:cxn ang="0">
                          <a:pos x="149" y="25"/>
                        </a:cxn>
                        <a:cxn ang="0">
                          <a:pos x="164" y="39"/>
                        </a:cxn>
                        <a:cxn ang="0">
                          <a:pos x="174" y="59"/>
                        </a:cxn>
                        <a:cxn ang="0">
                          <a:pos x="189" y="84"/>
                        </a:cxn>
                        <a:cxn ang="0">
                          <a:pos x="199" y="109"/>
                        </a:cxn>
                        <a:cxn ang="0">
                          <a:pos x="214" y="134"/>
                        </a:cxn>
                        <a:cxn ang="0">
                          <a:pos x="224" y="169"/>
                        </a:cxn>
                        <a:cxn ang="0">
                          <a:pos x="239" y="198"/>
                        </a:cxn>
                        <a:cxn ang="0">
                          <a:pos x="249" y="238"/>
                        </a:cxn>
                        <a:cxn ang="0">
                          <a:pos x="264" y="273"/>
                        </a:cxn>
                        <a:cxn ang="0">
                          <a:pos x="273" y="317"/>
                        </a:cxn>
                        <a:cxn ang="0">
                          <a:pos x="288" y="357"/>
                        </a:cxn>
                        <a:cxn ang="0">
                          <a:pos x="298" y="402"/>
                        </a:cxn>
                        <a:cxn ang="0">
                          <a:pos x="313" y="447"/>
                        </a:cxn>
                        <a:cxn ang="0">
                          <a:pos x="323" y="496"/>
                        </a:cxn>
                        <a:cxn ang="0">
                          <a:pos x="338" y="541"/>
                        </a:cxn>
                        <a:cxn ang="0">
                          <a:pos x="348" y="591"/>
                        </a:cxn>
                        <a:cxn ang="0">
                          <a:pos x="363" y="640"/>
                        </a:cxn>
                        <a:cxn ang="0">
                          <a:pos x="373" y="690"/>
                        </a:cxn>
                        <a:cxn ang="0">
                          <a:pos x="388" y="744"/>
                        </a:cxn>
                        <a:cxn ang="0">
                          <a:pos x="398" y="794"/>
                        </a:cxn>
                        <a:cxn ang="0">
                          <a:pos x="413" y="844"/>
                        </a:cxn>
                        <a:cxn ang="0">
                          <a:pos x="422" y="893"/>
                        </a:cxn>
                        <a:cxn ang="0">
                          <a:pos x="437" y="943"/>
                        </a:cxn>
                        <a:cxn ang="0">
                          <a:pos x="447" y="993"/>
                        </a:cxn>
                        <a:cxn ang="0">
                          <a:pos x="462" y="1042"/>
                        </a:cxn>
                        <a:cxn ang="0">
                          <a:pos x="472" y="1087"/>
                        </a:cxn>
                        <a:cxn ang="0">
                          <a:pos x="487" y="1137"/>
                        </a:cxn>
                        <a:cxn ang="0">
                          <a:pos x="497" y="1181"/>
                        </a:cxn>
                        <a:cxn ang="0">
                          <a:pos x="512" y="1226"/>
                        </a:cxn>
                        <a:cxn ang="0">
                          <a:pos x="527" y="1271"/>
                        </a:cxn>
                        <a:cxn ang="0">
                          <a:pos x="537" y="1310"/>
                        </a:cxn>
                      </a:cxnLst>
                      <a:rect l="0" t="0" r="r" b="b"/>
                      <a:pathLst>
                        <a:path w="547" h="1335">
                          <a:moveTo>
                            <a:pt x="0" y="109"/>
                          </a:moveTo>
                          <a:lnTo>
                            <a:pt x="5" y="99"/>
                          </a:lnTo>
                          <a:lnTo>
                            <a:pt x="10" y="89"/>
                          </a:lnTo>
                          <a:lnTo>
                            <a:pt x="10" y="84"/>
                          </a:lnTo>
                          <a:lnTo>
                            <a:pt x="15" y="74"/>
                          </a:lnTo>
                          <a:lnTo>
                            <a:pt x="20" y="69"/>
                          </a:lnTo>
                          <a:lnTo>
                            <a:pt x="25" y="59"/>
                          </a:lnTo>
                          <a:lnTo>
                            <a:pt x="30" y="54"/>
                          </a:lnTo>
                          <a:lnTo>
                            <a:pt x="35" y="49"/>
                          </a:lnTo>
                          <a:lnTo>
                            <a:pt x="35" y="39"/>
                          </a:lnTo>
                          <a:lnTo>
                            <a:pt x="40" y="34"/>
                          </a:lnTo>
                          <a:lnTo>
                            <a:pt x="45" y="29"/>
                          </a:lnTo>
                          <a:lnTo>
                            <a:pt x="50" y="25"/>
                          </a:lnTo>
                          <a:lnTo>
                            <a:pt x="55" y="20"/>
                          </a:lnTo>
                          <a:lnTo>
                            <a:pt x="60" y="15"/>
                          </a:lnTo>
                          <a:lnTo>
                            <a:pt x="65" y="10"/>
                          </a:lnTo>
                          <a:lnTo>
                            <a:pt x="70" y="5"/>
                          </a:lnTo>
                          <a:lnTo>
                            <a:pt x="75" y="5"/>
                          </a:lnTo>
                          <a:lnTo>
                            <a:pt x="80" y="0"/>
                          </a:lnTo>
                          <a:lnTo>
                            <a:pt x="85" y="0"/>
                          </a:lnTo>
                          <a:lnTo>
                            <a:pt x="90" y="0"/>
                          </a:lnTo>
                          <a:lnTo>
                            <a:pt x="95" y="0"/>
                          </a:lnTo>
                          <a:lnTo>
                            <a:pt x="100" y="0"/>
                          </a:lnTo>
                          <a:lnTo>
                            <a:pt x="105" y="0"/>
                          </a:lnTo>
                          <a:lnTo>
                            <a:pt x="110" y="0"/>
                          </a:lnTo>
                          <a:lnTo>
                            <a:pt x="115" y="0"/>
                          </a:lnTo>
                          <a:lnTo>
                            <a:pt x="120" y="0"/>
                          </a:lnTo>
                          <a:lnTo>
                            <a:pt x="124" y="5"/>
                          </a:lnTo>
                          <a:lnTo>
                            <a:pt x="129" y="5"/>
                          </a:lnTo>
                          <a:lnTo>
                            <a:pt x="134" y="10"/>
                          </a:lnTo>
                          <a:lnTo>
                            <a:pt x="139" y="15"/>
                          </a:lnTo>
                          <a:lnTo>
                            <a:pt x="144" y="20"/>
                          </a:lnTo>
                          <a:lnTo>
                            <a:pt x="149" y="25"/>
                          </a:lnTo>
                          <a:lnTo>
                            <a:pt x="154" y="29"/>
                          </a:lnTo>
                          <a:lnTo>
                            <a:pt x="159" y="34"/>
                          </a:lnTo>
                          <a:lnTo>
                            <a:pt x="164" y="39"/>
                          </a:lnTo>
                          <a:lnTo>
                            <a:pt x="164" y="49"/>
                          </a:lnTo>
                          <a:lnTo>
                            <a:pt x="169" y="54"/>
                          </a:lnTo>
                          <a:lnTo>
                            <a:pt x="174" y="59"/>
                          </a:lnTo>
                          <a:lnTo>
                            <a:pt x="179" y="69"/>
                          </a:lnTo>
                          <a:lnTo>
                            <a:pt x="184" y="74"/>
                          </a:lnTo>
                          <a:lnTo>
                            <a:pt x="189" y="84"/>
                          </a:lnTo>
                          <a:lnTo>
                            <a:pt x="189" y="89"/>
                          </a:lnTo>
                          <a:lnTo>
                            <a:pt x="194" y="99"/>
                          </a:lnTo>
                          <a:lnTo>
                            <a:pt x="199" y="109"/>
                          </a:lnTo>
                          <a:lnTo>
                            <a:pt x="204" y="114"/>
                          </a:lnTo>
                          <a:lnTo>
                            <a:pt x="209" y="124"/>
                          </a:lnTo>
                          <a:lnTo>
                            <a:pt x="214" y="134"/>
                          </a:lnTo>
                          <a:lnTo>
                            <a:pt x="214" y="144"/>
                          </a:lnTo>
                          <a:lnTo>
                            <a:pt x="219" y="154"/>
                          </a:lnTo>
                          <a:lnTo>
                            <a:pt x="224" y="169"/>
                          </a:lnTo>
                          <a:lnTo>
                            <a:pt x="229" y="178"/>
                          </a:lnTo>
                          <a:lnTo>
                            <a:pt x="234" y="188"/>
                          </a:lnTo>
                          <a:lnTo>
                            <a:pt x="239" y="198"/>
                          </a:lnTo>
                          <a:lnTo>
                            <a:pt x="244" y="213"/>
                          </a:lnTo>
                          <a:lnTo>
                            <a:pt x="244" y="223"/>
                          </a:lnTo>
                          <a:lnTo>
                            <a:pt x="249" y="238"/>
                          </a:lnTo>
                          <a:lnTo>
                            <a:pt x="254" y="248"/>
                          </a:lnTo>
                          <a:lnTo>
                            <a:pt x="259" y="263"/>
                          </a:lnTo>
                          <a:lnTo>
                            <a:pt x="264" y="273"/>
                          </a:lnTo>
                          <a:lnTo>
                            <a:pt x="269" y="288"/>
                          </a:lnTo>
                          <a:lnTo>
                            <a:pt x="269" y="303"/>
                          </a:lnTo>
                          <a:lnTo>
                            <a:pt x="273" y="317"/>
                          </a:lnTo>
                          <a:lnTo>
                            <a:pt x="278" y="327"/>
                          </a:lnTo>
                          <a:lnTo>
                            <a:pt x="283" y="342"/>
                          </a:lnTo>
                          <a:lnTo>
                            <a:pt x="288" y="357"/>
                          </a:lnTo>
                          <a:lnTo>
                            <a:pt x="293" y="372"/>
                          </a:lnTo>
                          <a:lnTo>
                            <a:pt x="293" y="387"/>
                          </a:lnTo>
                          <a:lnTo>
                            <a:pt x="298" y="402"/>
                          </a:lnTo>
                          <a:lnTo>
                            <a:pt x="303" y="417"/>
                          </a:lnTo>
                          <a:lnTo>
                            <a:pt x="308" y="432"/>
                          </a:lnTo>
                          <a:lnTo>
                            <a:pt x="313" y="447"/>
                          </a:lnTo>
                          <a:lnTo>
                            <a:pt x="318" y="461"/>
                          </a:lnTo>
                          <a:lnTo>
                            <a:pt x="318" y="476"/>
                          </a:lnTo>
                          <a:lnTo>
                            <a:pt x="323" y="496"/>
                          </a:lnTo>
                          <a:lnTo>
                            <a:pt x="328" y="511"/>
                          </a:lnTo>
                          <a:lnTo>
                            <a:pt x="333" y="526"/>
                          </a:lnTo>
                          <a:lnTo>
                            <a:pt x="338" y="541"/>
                          </a:lnTo>
                          <a:lnTo>
                            <a:pt x="343" y="561"/>
                          </a:lnTo>
                          <a:lnTo>
                            <a:pt x="343" y="576"/>
                          </a:lnTo>
                          <a:lnTo>
                            <a:pt x="348" y="591"/>
                          </a:lnTo>
                          <a:lnTo>
                            <a:pt x="353" y="610"/>
                          </a:lnTo>
                          <a:lnTo>
                            <a:pt x="358" y="625"/>
                          </a:lnTo>
                          <a:lnTo>
                            <a:pt x="363" y="640"/>
                          </a:lnTo>
                          <a:lnTo>
                            <a:pt x="368" y="660"/>
                          </a:lnTo>
                          <a:lnTo>
                            <a:pt x="368" y="675"/>
                          </a:lnTo>
                          <a:lnTo>
                            <a:pt x="373" y="690"/>
                          </a:lnTo>
                          <a:lnTo>
                            <a:pt x="378" y="710"/>
                          </a:lnTo>
                          <a:lnTo>
                            <a:pt x="383" y="725"/>
                          </a:lnTo>
                          <a:lnTo>
                            <a:pt x="388" y="744"/>
                          </a:lnTo>
                          <a:lnTo>
                            <a:pt x="393" y="759"/>
                          </a:lnTo>
                          <a:lnTo>
                            <a:pt x="398" y="774"/>
                          </a:lnTo>
                          <a:lnTo>
                            <a:pt x="398" y="794"/>
                          </a:lnTo>
                          <a:lnTo>
                            <a:pt x="403" y="809"/>
                          </a:lnTo>
                          <a:lnTo>
                            <a:pt x="408" y="824"/>
                          </a:lnTo>
                          <a:lnTo>
                            <a:pt x="413" y="844"/>
                          </a:lnTo>
                          <a:lnTo>
                            <a:pt x="417" y="859"/>
                          </a:lnTo>
                          <a:lnTo>
                            <a:pt x="422" y="879"/>
                          </a:lnTo>
                          <a:lnTo>
                            <a:pt x="422" y="893"/>
                          </a:lnTo>
                          <a:lnTo>
                            <a:pt x="427" y="908"/>
                          </a:lnTo>
                          <a:lnTo>
                            <a:pt x="432" y="928"/>
                          </a:lnTo>
                          <a:lnTo>
                            <a:pt x="437" y="943"/>
                          </a:lnTo>
                          <a:lnTo>
                            <a:pt x="442" y="958"/>
                          </a:lnTo>
                          <a:lnTo>
                            <a:pt x="447" y="978"/>
                          </a:lnTo>
                          <a:lnTo>
                            <a:pt x="447" y="993"/>
                          </a:lnTo>
                          <a:lnTo>
                            <a:pt x="452" y="1008"/>
                          </a:lnTo>
                          <a:lnTo>
                            <a:pt x="457" y="1023"/>
                          </a:lnTo>
                          <a:lnTo>
                            <a:pt x="462" y="1042"/>
                          </a:lnTo>
                          <a:lnTo>
                            <a:pt x="467" y="1057"/>
                          </a:lnTo>
                          <a:lnTo>
                            <a:pt x="472" y="1072"/>
                          </a:lnTo>
                          <a:lnTo>
                            <a:pt x="472" y="1087"/>
                          </a:lnTo>
                          <a:lnTo>
                            <a:pt x="477" y="1102"/>
                          </a:lnTo>
                          <a:lnTo>
                            <a:pt x="482" y="1122"/>
                          </a:lnTo>
                          <a:lnTo>
                            <a:pt x="487" y="1137"/>
                          </a:lnTo>
                          <a:lnTo>
                            <a:pt x="492" y="1152"/>
                          </a:lnTo>
                          <a:lnTo>
                            <a:pt x="497" y="1167"/>
                          </a:lnTo>
                          <a:lnTo>
                            <a:pt x="497" y="1181"/>
                          </a:lnTo>
                          <a:lnTo>
                            <a:pt x="502" y="1196"/>
                          </a:lnTo>
                          <a:lnTo>
                            <a:pt x="507" y="1211"/>
                          </a:lnTo>
                          <a:lnTo>
                            <a:pt x="512" y="1226"/>
                          </a:lnTo>
                          <a:lnTo>
                            <a:pt x="517" y="1241"/>
                          </a:lnTo>
                          <a:lnTo>
                            <a:pt x="522" y="1256"/>
                          </a:lnTo>
                          <a:lnTo>
                            <a:pt x="527" y="1271"/>
                          </a:lnTo>
                          <a:lnTo>
                            <a:pt x="527" y="1281"/>
                          </a:lnTo>
                          <a:lnTo>
                            <a:pt x="532" y="1296"/>
                          </a:lnTo>
                          <a:lnTo>
                            <a:pt x="537" y="1310"/>
                          </a:lnTo>
                          <a:lnTo>
                            <a:pt x="542" y="1325"/>
                          </a:lnTo>
                          <a:lnTo>
                            <a:pt x="547" y="1335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5362576" y="3919538"/>
                      <a:ext cx="922338" cy="99377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30"/>
                        </a:cxn>
                        <a:cxn ang="0">
                          <a:pos x="19" y="70"/>
                        </a:cxn>
                        <a:cxn ang="0">
                          <a:pos x="29" y="105"/>
                        </a:cxn>
                        <a:cxn ang="0">
                          <a:pos x="44" y="139"/>
                        </a:cxn>
                        <a:cxn ang="0">
                          <a:pos x="54" y="174"/>
                        </a:cxn>
                        <a:cxn ang="0">
                          <a:pos x="69" y="204"/>
                        </a:cxn>
                        <a:cxn ang="0">
                          <a:pos x="79" y="239"/>
                        </a:cxn>
                        <a:cxn ang="0">
                          <a:pos x="94" y="263"/>
                        </a:cxn>
                        <a:cxn ang="0">
                          <a:pos x="104" y="293"/>
                        </a:cxn>
                        <a:cxn ang="0">
                          <a:pos x="119" y="318"/>
                        </a:cxn>
                        <a:cxn ang="0">
                          <a:pos x="134" y="343"/>
                        </a:cxn>
                        <a:cxn ang="0">
                          <a:pos x="144" y="368"/>
                        </a:cxn>
                        <a:cxn ang="0">
                          <a:pos x="159" y="388"/>
                        </a:cxn>
                        <a:cxn ang="0">
                          <a:pos x="168" y="407"/>
                        </a:cxn>
                        <a:cxn ang="0">
                          <a:pos x="183" y="427"/>
                        </a:cxn>
                        <a:cxn ang="0">
                          <a:pos x="193" y="447"/>
                        </a:cxn>
                        <a:cxn ang="0">
                          <a:pos x="208" y="462"/>
                        </a:cxn>
                        <a:cxn ang="0">
                          <a:pos x="218" y="477"/>
                        </a:cxn>
                        <a:cxn ang="0">
                          <a:pos x="238" y="497"/>
                        </a:cxn>
                        <a:cxn ang="0">
                          <a:pos x="243" y="502"/>
                        </a:cxn>
                        <a:cxn ang="0">
                          <a:pos x="258" y="517"/>
                        </a:cxn>
                        <a:cxn ang="0">
                          <a:pos x="273" y="532"/>
                        </a:cxn>
                        <a:cxn ang="0">
                          <a:pos x="288" y="542"/>
                        </a:cxn>
                        <a:cxn ang="0">
                          <a:pos x="303" y="551"/>
                        </a:cxn>
                        <a:cxn ang="0">
                          <a:pos x="317" y="561"/>
                        </a:cxn>
                        <a:cxn ang="0">
                          <a:pos x="332" y="571"/>
                        </a:cxn>
                        <a:cxn ang="0">
                          <a:pos x="347" y="576"/>
                        </a:cxn>
                        <a:cxn ang="0">
                          <a:pos x="362" y="586"/>
                        </a:cxn>
                        <a:cxn ang="0">
                          <a:pos x="377" y="591"/>
                        </a:cxn>
                        <a:cxn ang="0">
                          <a:pos x="392" y="596"/>
                        </a:cxn>
                        <a:cxn ang="0">
                          <a:pos x="407" y="601"/>
                        </a:cxn>
                        <a:cxn ang="0">
                          <a:pos x="422" y="601"/>
                        </a:cxn>
                        <a:cxn ang="0">
                          <a:pos x="437" y="606"/>
                        </a:cxn>
                        <a:cxn ang="0">
                          <a:pos x="452" y="611"/>
                        </a:cxn>
                        <a:cxn ang="0">
                          <a:pos x="466" y="611"/>
                        </a:cxn>
                        <a:cxn ang="0">
                          <a:pos x="481" y="616"/>
                        </a:cxn>
                        <a:cxn ang="0">
                          <a:pos x="496" y="616"/>
                        </a:cxn>
                        <a:cxn ang="0">
                          <a:pos x="511" y="621"/>
                        </a:cxn>
                        <a:cxn ang="0">
                          <a:pos x="526" y="621"/>
                        </a:cxn>
                        <a:cxn ang="0">
                          <a:pos x="541" y="621"/>
                        </a:cxn>
                        <a:cxn ang="0">
                          <a:pos x="556" y="621"/>
                        </a:cxn>
                        <a:cxn ang="0">
                          <a:pos x="571" y="626"/>
                        </a:cxn>
                      </a:cxnLst>
                      <a:rect l="0" t="0" r="r" b="b"/>
                      <a:pathLst>
                        <a:path w="581" h="626">
                          <a:moveTo>
                            <a:pt x="0" y="0"/>
                          </a:move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10" y="40"/>
                          </a:lnTo>
                          <a:lnTo>
                            <a:pt x="15" y="55"/>
                          </a:lnTo>
                          <a:lnTo>
                            <a:pt x="19" y="70"/>
                          </a:lnTo>
                          <a:lnTo>
                            <a:pt x="24" y="80"/>
                          </a:lnTo>
                          <a:lnTo>
                            <a:pt x="29" y="95"/>
                          </a:lnTo>
                          <a:lnTo>
                            <a:pt x="29" y="105"/>
                          </a:lnTo>
                          <a:lnTo>
                            <a:pt x="34" y="115"/>
                          </a:lnTo>
                          <a:lnTo>
                            <a:pt x="39" y="129"/>
                          </a:lnTo>
                          <a:lnTo>
                            <a:pt x="44" y="139"/>
                          </a:lnTo>
                          <a:lnTo>
                            <a:pt x="49" y="149"/>
                          </a:lnTo>
                          <a:lnTo>
                            <a:pt x="54" y="164"/>
                          </a:lnTo>
                          <a:lnTo>
                            <a:pt x="54" y="174"/>
                          </a:lnTo>
                          <a:lnTo>
                            <a:pt x="59" y="184"/>
                          </a:lnTo>
                          <a:lnTo>
                            <a:pt x="64" y="194"/>
                          </a:lnTo>
                          <a:lnTo>
                            <a:pt x="69" y="204"/>
                          </a:lnTo>
                          <a:lnTo>
                            <a:pt x="74" y="214"/>
                          </a:lnTo>
                          <a:lnTo>
                            <a:pt x="79" y="229"/>
                          </a:lnTo>
                          <a:lnTo>
                            <a:pt x="79" y="239"/>
                          </a:lnTo>
                          <a:lnTo>
                            <a:pt x="84" y="249"/>
                          </a:lnTo>
                          <a:lnTo>
                            <a:pt x="89" y="259"/>
                          </a:lnTo>
                          <a:lnTo>
                            <a:pt x="94" y="263"/>
                          </a:lnTo>
                          <a:lnTo>
                            <a:pt x="99" y="273"/>
                          </a:lnTo>
                          <a:lnTo>
                            <a:pt x="104" y="283"/>
                          </a:lnTo>
                          <a:lnTo>
                            <a:pt x="104" y="293"/>
                          </a:lnTo>
                          <a:lnTo>
                            <a:pt x="109" y="303"/>
                          </a:lnTo>
                          <a:lnTo>
                            <a:pt x="114" y="308"/>
                          </a:lnTo>
                          <a:lnTo>
                            <a:pt x="119" y="318"/>
                          </a:lnTo>
                          <a:lnTo>
                            <a:pt x="124" y="328"/>
                          </a:lnTo>
                          <a:lnTo>
                            <a:pt x="129" y="338"/>
                          </a:lnTo>
                          <a:lnTo>
                            <a:pt x="134" y="343"/>
                          </a:lnTo>
                          <a:lnTo>
                            <a:pt x="134" y="353"/>
                          </a:lnTo>
                          <a:lnTo>
                            <a:pt x="139" y="358"/>
                          </a:lnTo>
                          <a:lnTo>
                            <a:pt x="144" y="368"/>
                          </a:lnTo>
                          <a:lnTo>
                            <a:pt x="149" y="373"/>
                          </a:lnTo>
                          <a:lnTo>
                            <a:pt x="154" y="383"/>
                          </a:lnTo>
                          <a:lnTo>
                            <a:pt x="159" y="388"/>
                          </a:lnTo>
                          <a:lnTo>
                            <a:pt x="159" y="398"/>
                          </a:lnTo>
                          <a:lnTo>
                            <a:pt x="163" y="402"/>
                          </a:lnTo>
                          <a:lnTo>
                            <a:pt x="168" y="407"/>
                          </a:lnTo>
                          <a:lnTo>
                            <a:pt x="173" y="412"/>
                          </a:lnTo>
                          <a:lnTo>
                            <a:pt x="178" y="422"/>
                          </a:lnTo>
                          <a:lnTo>
                            <a:pt x="183" y="427"/>
                          </a:lnTo>
                          <a:lnTo>
                            <a:pt x="183" y="432"/>
                          </a:lnTo>
                          <a:lnTo>
                            <a:pt x="188" y="437"/>
                          </a:lnTo>
                          <a:lnTo>
                            <a:pt x="193" y="447"/>
                          </a:lnTo>
                          <a:lnTo>
                            <a:pt x="198" y="452"/>
                          </a:lnTo>
                          <a:lnTo>
                            <a:pt x="203" y="457"/>
                          </a:lnTo>
                          <a:lnTo>
                            <a:pt x="208" y="462"/>
                          </a:lnTo>
                          <a:lnTo>
                            <a:pt x="208" y="467"/>
                          </a:lnTo>
                          <a:lnTo>
                            <a:pt x="213" y="472"/>
                          </a:lnTo>
                          <a:lnTo>
                            <a:pt x="218" y="477"/>
                          </a:lnTo>
                          <a:lnTo>
                            <a:pt x="223" y="482"/>
                          </a:lnTo>
                          <a:lnTo>
                            <a:pt x="228" y="487"/>
                          </a:lnTo>
                          <a:lnTo>
                            <a:pt x="238" y="497"/>
                          </a:lnTo>
                          <a:lnTo>
                            <a:pt x="233" y="497"/>
                          </a:lnTo>
                          <a:lnTo>
                            <a:pt x="238" y="497"/>
                          </a:lnTo>
                          <a:lnTo>
                            <a:pt x="243" y="502"/>
                          </a:lnTo>
                          <a:lnTo>
                            <a:pt x="248" y="507"/>
                          </a:lnTo>
                          <a:lnTo>
                            <a:pt x="253" y="512"/>
                          </a:lnTo>
                          <a:lnTo>
                            <a:pt x="258" y="517"/>
                          </a:lnTo>
                          <a:lnTo>
                            <a:pt x="263" y="522"/>
                          </a:lnTo>
                          <a:lnTo>
                            <a:pt x="268" y="527"/>
                          </a:lnTo>
                          <a:lnTo>
                            <a:pt x="273" y="532"/>
                          </a:lnTo>
                          <a:lnTo>
                            <a:pt x="278" y="532"/>
                          </a:lnTo>
                          <a:lnTo>
                            <a:pt x="283" y="537"/>
                          </a:lnTo>
                          <a:lnTo>
                            <a:pt x="288" y="542"/>
                          </a:lnTo>
                          <a:lnTo>
                            <a:pt x="293" y="546"/>
                          </a:lnTo>
                          <a:lnTo>
                            <a:pt x="298" y="546"/>
                          </a:lnTo>
                          <a:lnTo>
                            <a:pt x="303" y="551"/>
                          </a:lnTo>
                          <a:lnTo>
                            <a:pt x="308" y="556"/>
                          </a:lnTo>
                          <a:lnTo>
                            <a:pt x="312" y="561"/>
                          </a:lnTo>
                          <a:lnTo>
                            <a:pt x="317" y="561"/>
                          </a:lnTo>
                          <a:lnTo>
                            <a:pt x="322" y="566"/>
                          </a:lnTo>
                          <a:lnTo>
                            <a:pt x="327" y="566"/>
                          </a:lnTo>
                          <a:lnTo>
                            <a:pt x="332" y="571"/>
                          </a:lnTo>
                          <a:lnTo>
                            <a:pt x="337" y="571"/>
                          </a:lnTo>
                          <a:lnTo>
                            <a:pt x="342" y="576"/>
                          </a:lnTo>
                          <a:lnTo>
                            <a:pt x="347" y="576"/>
                          </a:lnTo>
                          <a:lnTo>
                            <a:pt x="352" y="581"/>
                          </a:lnTo>
                          <a:lnTo>
                            <a:pt x="357" y="581"/>
                          </a:lnTo>
                          <a:lnTo>
                            <a:pt x="362" y="586"/>
                          </a:lnTo>
                          <a:lnTo>
                            <a:pt x="367" y="586"/>
                          </a:lnTo>
                          <a:lnTo>
                            <a:pt x="372" y="586"/>
                          </a:lnTo>
                          <a:lnTo>
                            <a:pt x="377" y="591"/>
                          </a:lnTo>
                          <a:lnTo>
                            <a:pt x="382" y="591"/>
                          </a:lnTo>
                          <a:lnTo>
                            <a:pt x="387" y="591"/>
                          </a:lnTo>
                          <a:lnTo>
                            <a:pt x="392" y="596"/>
                          </a:lnTo>
                          <a:lnTo>
                            <a:pt x="397" y="596"/>
                          </a:lnTo>
                          <a:lnTo>
                            <a:pt x="402" y="596"/>
                          </a:lnTo>
                          <a:lnTo>
                            <a:pt x="407" y="601"/>
                          </a:lnTo>
                          <a:lnTo>
                            <a:pt x="412" y="601"/>
                          </a:lnTo>
                          <a:lnTo>
                            <a:pt x="417" y="601"/>
                          </a:lnTo>
                          <a:lnTo>
                            <a:pt x="422" y="601"/>
                          </a:lnTo>
                          <a:lnTo>
                            <a:pt x="427" y="606"/>
                          </a:lnTo>
                          <a:lnTo>
                            <a:pt x="432" y="606"/>
                          </a:lnTo>
                          <a:lnTo>
                            <a:pt x="437" y="606"/>
                          </a:lnTo>
                          <a:lnTo>
                            <a:pt x="442" y="606"/>
                          </a:lnTo>
                          <a:lnTo>
                            <a:pt x="447" y="611"/>
                          </a:lnTo>
                          <a:lnTo>
                            <a:pt x="452" y="611"/>
                          </a:lnTo>
                          <a:lnTo>
                            <a:pt x="456" y="611"/>
                          </a:lnTo>
                          <a:lnTo>
                            <a:pt x="461" y="611"/>
                          </a:lnTo>
                          <a:lnTo>
                            <a:pt x="466" y="611"/>
                          </a:lnTo>
                          <a:lnTo>
                            <a:pt x="471" y="616"/>
                          </a:lnTo>
                          <a:lnTo>
                            <a:pt x="476" y="616"/>
                          </a:lnTo>
                          <a:lnTo>
                            <a:pt x="481" y="616"/>
                          </a:lnTo>
                          <a:lnTo>
                            <a:pt x="486" y="616"/>
                          </a:lnTo>
                          <a:lnTo>
                            <a:pt x="491" y="616"/>
                          </a:lnTo>
                          <a:lnTo>
                            <a:pt x="496" y="616"/>
                          </a:lnTo>
                          <a:lnTo>
                            <a:pt x="501" y="616"/>
                          </a:lnTo>
                          <a:lnTo>
                            <a:pt x="506" y="616"/>
                          </a:lnTo>
                          <a:lnTo>
                            <a:pt x="511" y="621"/>
                          </a:lnTo>
                          <a:lnTo>
                            <a:pt x="516" y="621"/>
                          </a:lnTo>
                          <a:lnTo>
                            <a:pt x="521" y="621"/>
                          </a:lnTo>
                          <a:lnTo>
                            <a:pt x="526" y="621"/>
                          </a:lnTo>
                          <a:lnTo>
                            <a:pt x="531" y="621"/>
                          </a:lnTo>
                          <a:lnTo>
                            <a:pt x="536" y="621"/>
                          </a:lnTo>
                          <a:lnTo>
                            <a:pt x="541" y="621"/>
                          </a:lnTo>
                          <a:lnTo>
                            <a:pt x="546" y="621"/>
                          </a:lnTo>
                          <a:lnTo>
                            <a:pt x="551" y="621"/>
                          </a:lnTo>
                          <a:lnTo>
                            <a:pt x="556" y="621"/>
                          </a:lnTo>
                          <a:lnTo>
                            <a:pt x="561" y="621"/>
                          </a:lnTo>
                          <a:lnTo>
                            <a:pt x="566" y="621"/>
                          </a:lnTo>
                          <a:lnTo>
                            <a:pt x="571" y="626"/>
                          </a:lnTo>
                          <a:lnTo>
                            <a:pt x="576" y="626"/>
                          </a:lnTo>
                          <a:lnTo>
                            <a:pt x="581" y="626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5" name="Freeform 76"/>
                  <p:cNvSpPr>
                    <a:spLocks/>
                  </p:cNvSpPr>
                  <p:nvPr/>
                </p:nvSpPr>
                <p:spPr bwMode="auto">
                  <a:xfrm>
                    <a:off x="6284913" y="4913313"/>
                    <a:ext cx="354013" cy="158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0"/>
                      </a:cxn>
                      <a:cxn ang="0">
                        <a:pos x="10" y="0"/>
                      </a:cxn>
                      <a:cxn ang="0">
                        <a:pos x="15" y="0"/>
                      </a:cxn>
                      <a:cxn ang="0">
                        <a:pos x="20" y="0"/>
                      </a:cxn>
                      <a:cxn ang="0">
                        <a:pos x="24" y="0"/>
                      </a:cxn>
                      <a:cxn ang="0">
                        <a:pos x="29" y="0"/>
                      </a:cxn>
                      <a:cxn ang="0">
                        <a:pos x="34" y="0"/>
                      </a:cxn>
                      <a:cxn ang="0">
                        <a:pos x="39" y="0"/>
                      </a:cxn>
                      <a:cxn ang="0">
                        <a:pos x="44" y="0"/>
                      </a:cxn>
                      <a:cxn ang="0">
                        <a:pos x="49" y="0"/>
                      </a:cxn>
                      <a:cxn ang="0">
                        <a:pos x="54" y="0"/>
                      </a:cxn>
                      <a:cxn ang="0">
                        <a:pos x="59" y="0"/>
                      </a:cxn>
                      <a:cxn ang="0">
                        <a:pos x="64" y="0"/>
                      </a:cxn>
                      <a:cxn ang="0">
                        <a:pos x="69" y="0"/>
                      </a:cxn>
                      <a:cxn ang="0">
                        <a:pos x="74" y="0"/>
                      </a:cxn>
                      <a:cxn ang="0">
                        <a:pos x="79" y="0"/>
                      </a:cxn>
                      <a:cxn ang="0">
                        <a:pos x="84" y="0"/>
                      </a:cxn>
                      <a:cxn ang="0">
                        <a:pos x="89" y="0"/>
                      </a:cxn>
                      <a:cxn ang="0">
                        <a:pos x="94" y="0"/>
                      </a:cxn>
                      <a:cxn ang="0">
                        <a:pos x="99" y="0"/>
                      </a:cxn>
                      <a:cxn ang="0">
                        <a:pos x="104" y="0"/>
                      </a:cxn>
                      <a:cxn ang="0">
                        <a:pos x="109" y="0"/>
                      </a:cxn>
                      <a:cxn ang="0">
                        <a:pos x="114" y="0"/>
                      </a:cxn>
                      <a:cxn ang="0">
                        <a:pos x="119" y="0"/>
                      </a:cxn>
                      <a:cxn ang="0">
                        <a:pos x="124" y="0"/>
                      </a:cxn>
                      <a:cxn ang="0">
                        <a:pos x="129" y="0"/>
                      </a:cxn>
                      <a:cxn ang="0">
                        <a:pos x="134" y="0"/>
                      </a:cxn>
                      <a:cxn ang="0">
                        <a:pos x="139" y="0"/>
                      </a:cxn>
                      <a:cxn ang="0">
                        <a:pos x="144" y="0"/>
                      </a:cxn>
                      <a:cxn ang="0">
                        <a:pos x="149" y="0"/>
                      </a:cxn>
                      <a:cxn ang="0">
                        <a:pos x="154" y="0"/>
                      </a:cxn>
                      <a:cxn ang="0">
                        <a:pos x="159" y="0"/>
                      </a:cxn>
                      <a:cxn ang="0">
                        <a:pos x="164" y="0"/>
                      </a:cxn>
                      <a:cxn ang="0">
                        <a:pos x="168" y="0"/>
                      </a:cxn>
                      <a:cxn ang="0">
                        <a:pos x="173" y="0"/>
                      </a:cxn>
                      <a:cxn ang="0">
                        <a:pos x="178" y="0"/>
                      </a:cxn>
                      <a:cxn ang="0">
                        <a:pos x="183" y="0"/>
                      </a:cxn>
                      <a:cxn ang="0">
                        <a:pos x="188" y="0"/>
                      </a:cxn>
                      <a:cxn ang="0">
                        <a:pos x="193" y="0"/>
                      </a:cxn>
                      <a:cxn ang="0">
                        <a:pos x="198" y="0"/>
                      </a:cxn>
                      <a:cxn ang="0">
                        <a:pos x="203" y="0"/>
                      </a:cxn>
                      <a:cxn ang="0">
                        <a:pos x="208" y="0"/>
                      </a:cxn>
                      <a:cxn ang="0">
                        <a:pos x="213" y="0"/>
                      </a:cxn>
                      <a:cxn ang="0">
                        <a:pos x="218" y="0"/>
                      </a:cxn>
                      <a:cxn ang="0">
                        <a:pos x="223" y="0"/>
                      </a:cxn>
                    </a:cxnLst>
                    <a:rect l="0" t="0" r="r" b="b"/>
                    <a:pathLst>
                      <a:path w="223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10" y="0"/>
                        </a:lnTo>
                        <a:lnTo>
                          <a:pt x="15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4" y="0"/>
                        </a:lnTo>
                        <a:lnTo>
                          <a:pt x="39" y="0"/>
                        </a:lnTo>
                        <a:lnTo>
                          <a:pt x="44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9" y="0"/>
                        </a:lnTo>
                        <a:lnTo>
                          <a:pt x="64" y="0"/>
                        </a:lnTo>
                        <a:lnTo>
                          <a:pt x="69" y="0"/>
                        </a:lnTo>
                        <a:lnTo>
                          <a:pt x="74" y="0"/>
                        </a:lnTo>
                        <a:lnTo>
                          <a:pt x="79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9" y="0"/>
                        </a:lnTo>
                        <a:lnTo>
                          <a:pt x="104" y="0"/>
                        </a:lnTo>
                        <a:lnTo>
                          <a:pt x="109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4" y="0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8" y="0"/>
                        </a:lnTo>
                        <a:lnTo>
                          <a:pt x="183" y="0"/>
                        </a:lnTo>
                        <a:lnTo>
                          <a:pt x="188" y="0"/>
                        </a:lnTo>
                        <a:lnTo>
                          <a:pt x="193" y="0"/>
                        </a:lnTo>
                        <a:lnTo>
                          <a:pt x="198" y="0"/>
                        </a:lnTo>
                        <a:lnTo>
                          <a:pt x="203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  <a:lnTo>
                          <a:pt x="223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" name="Group 77"/>
                <p:cNvGrpSpPr/>
                <p:nvPr/>
              </p:nvGrpSpPr>
              <p:grpSpPr>
                <a:xfrm>
                  <a:off x="2743200" y="5257800"/>
                  <a:ext cx="914400" cy="873868"/>
                  <a:chOff x="2673351" y="1800225"/>
                  <a:chExt cx="3965575" cy="3114676"/>
                </a:xfrm>
              </p:grpSpPr>
              <p:sp>
                <p:nvSpPr>
                  <p:cNvPr id="42" name="Freeform 72"/>
                  <p:cNvSpPr>
                    <a:spLocks/>
                  </p:cNvSpPr>
                  <p:nvPr/>
                </p:nvSpPr>
                <p:spPr bwMode="auto">
                  <a:xfrm>
                    <a:off x="2673351" y="4597400"/>
                    <a:ext cx="977900" cy="315913"/>
                  </a:xfrm>
                  <a:custGeom>
                    <a:avLst/>
                    <a:gdLst/>
                    <a:ahLst/>
                    <a:cxnLst>
                      <a:cxn ang="0">
                        <a:pos x="10" y="199"/>
                      </a:cxn>
                      <a:cxn ang="0">
                        <a:pos x="25" y="199"/>
                      </a:cxn>
                      <a:cxn ang="0">
                        <a:pos x="40" y="199"/>
                      </a:cxn>
                      <a:cxn ang="0">
                        <a:pos x="55" y="199"/>
                      </a:cxn>
                      <a:cxn ang="0">
                        <a:pos x="70" y="199"/>
                      </a:cxn>
                      <a:cxn ang="0">
                        <a:pos x="85" y="199"/>
                      </a:cxn>
                      <a:cxn ang="0">
                        <a:pos x="99" y="199"/>
                      </a:cxn>
                      <a:cxn ang="0">
                        <a:pos x="114" y="199"/>
                      </a:cxn>
                      <a:cxn ang="0">
                        <a:pos x="129" y="199"/>
                      </a:cxn>
                      <a:cxn ang="0">
                        <a:pos x="144" y="199"/>
                      </a:cxn>
                      <a:cxn ang="0">
                        <a:pos x="159" y="199"/>
                      </a:cxn>
                      <a:cxn ang="0">
                        <a:pos x="174" y="199"/>
                      </a:cxn>
                      <a:cxn ang="0">
                        <a:pos x="189" y="199"/>
                      </a:cxn>
                      <a:cxn ang="0">
                        <a:pos x="204" y="199"/>
                      </a:cxn>
                      <a:cxn ang="0">
                        <a:pos x="219" y="199"/>
                      </a:cxn>
                      <a:cxn ang="0">
                        <a:pos x="234" y="194"/>
                      </a:cxn>
                      <a:cxn ang="0">
                        <a:pos x="248" y="194"/>
                      </a:cxn>
                      <a:cxn ang="0">
                        <a:pos x="263" y="194"/>
                      </a:cxn>
                      <a:cxn ang="0">
                        <a:pos x="278" y="194"/>
                      </a:cxn>
                      <a:cxn ang="0">
                        <a:pos x="293" y="189"/>
                      </a:cxn>
                      <a:cxn ang="0">
                        <a:pos x="308" y="189"/>
                      </a:cxn>
                      <a:cxn ang="0">
                        <a:pos x="323" y="189"/>
                      </a:cxn>
                      <a:cxn ang="0">
                        <a:pos x="338" y="184"/>
                      </a:cxn>
                      <a:cxn ang="0">
                        <a:pos x="353" y="184"/>
                      </a:cxn>
                      <a:cxn ang="0">
                        <a:pos x="368" y="179"/>
                      </a:cxn>
                      <a:cxn ang="0">
                        <a:pos x="383" y="174"/>
                      </a:cxn>
                      <a:cxn ang="0">
                        <a:pos x="397" y="169"/>
                      </a:cxn>
                      <a:cxn ang="0">
                        <a:pos x="412" y="164"/>
                      </a:cxn>
                      <a:cxn ang="0">
                        <a:pos x="427" y="159"/>
                      </a:cxn>
                      <a:cxn ang="0">
                        <a:pos x="442" y="154"/>
                      </a:cxn>
                      <a:cxn ang="0">
                        <a:pos x="457" y="149"/>
                      </a:cxn>
                      <a:cxn ang="0">
                        <a:pos x="472" y="139"/>
                      </a:cxn>
                      <a:cxn ang="0">
                        <a:pos x="487" y="129"/>
                      </a:cxn>
                      <a:cxn ang="0">
                        <a:pos x="502" y="119"/>
                      </a:cxn>
                      <a:cxn ang="0">
                        <a:pos x="517" y="110"/>
                      </a:cxn>
                      <a:cxn ang="0">
                        <a:pos x="532" y="100"/>
                      </a:cxn>
                      <a:cxn ang="0">
                        <a:pos x="541" y="90"/>
                      </a:cxn>
                      <a:cxn ang="0">
                        <a:pos x="556" y="75"/>
                      </a:cxn>
                      <a:cxn ang="0">
                        <a:pos x="571" y="60"/>
                      </a:cxn>
                      <a:cxn ang="0">
                        <a:pos x="586" y="45"/>
                      </a:cxn>
                      <a:cxn ang="0">
                        <a:pos x="596" y="30"/>
                      </a:cxn>
                      <a:cxn ang="0">
                        <a:pos x="611" y="10"/>
                      </a:cxn>
                    </a:cxnLst>
                    <a:rect l="0" t="0" r="r" b="b"/>
                    <a:pathLst>
                      <a:path w="616" h="199">
                        <a:moveTo>
                          <a:pt x="0" y="199"/>
                        </a:moveTo>
                        <a:lnTo>
                          <a:pt x="5" y="199"/>
                        </a:lnTo>
                        <a:lnTo>
                          <a:pt x="10" y="199"/>
                        </a:lnTo>
                        <a:lnTo>
                          <a:pt x="15" y="199"/>
                        </a:lnTo>
                        <a:lnTo>
                          <a:pt x="20" y="199"/>
                        </a:lnTo>
                        <a:lnTo>
                          <a:pt x="25" y="199"/>
                        </a:lnTo>
                        <a:lnTo>
                          <a:pt x="30" y="199"/>
                        </a:lnTo>
                        <a:lnTo>
                          <a:pt x="35" y="199"/>
                        </a:lnTo>
                        <a:lnTo>
                          <a:pt x="40" y="199"/>
                        </a:lnTo>
                        <a:lnTo>
                          <a:pt x="45" y="199"/>
                        </a:lnTo>
                        <a:lnTo>
                          <a:pt x="50" y="199"/>
                        </a:lnTo>
                        <a:lnTo>
                          <a:pt x="55" y="199"/>
                        </a:lnTo>
                        <a:lnTo>
                          <a:pt x="60" y="199"/>
                        </a:lnTo>
                        <a:lnTo>
                          <a:pt x="65" y="199"/>
                        </a:lnTo>
                        <a:lnTo>
                          <a:pt x="70" y="199"/>
                        </a:lnTo>
                        <a:lnTo>
                          <a:pt x="75" y="199"/>
                        </a:lnTo>
                        <a:lnTo>
                          <a:pt x="80" y="199"/>
                        </a:lnTo>
                        <a:lnTo>
                          <a:pt x="85" y="199"/>
                        </a:lnTo>
                        <a:lnTo>
                          <a:pt x="90" y="199"/>
                        </a:lnTo>
                        <a:lnTo>
                          <a:pt x="95" y="199"/>
                        </a:lnTo>
                        <a:lnTo>
                          <a:pt x="99" y="199"/>
                        </a:lnTo>
                        <a:lnTo>
                          <a:pt x="104" y="199"/>
                        </a:lnTo>
                        <a:lnTo>
                          <a:pt x="109" y="199"/>
                        </a:lnTo>
                        <a:lnTo>
                          <a:pt x="114" y="199"/>
                        </a:lnTo>
                        <a:lnTo>
                          <a:pt x="119" y="199"/>
                        </a:lnTo>
                        <a:lnTo>
                          <a:pt x="124" y="199"/>
                        </a:lnTo>
                        <a:lnTo>
                          <a:pt x="129" y="199"/>
                        </a:lnTo>
                        <a:lnTo>
                          <a:pt x="134" y="199"/>
                        </a:lnTo>
                        <a:lnTo>
                          <a:pt x="139" y="199"/>
                        </a:lnTo>
                        <a:lnTo>
                          <a:pt x="144" y="199"/>
                        </a:lnTo>
                        <a:lnTo>
                          <a:pt x="149" y="199"/>
                        </a:lnTo>
                        <a:lnTo>
                          <a:pt x="154" y="199"/>
                        </a:lnTo>
                        <a:lnTo>
                          <a:pt x="159" y="199"/>
                        </a:lnTo>
                        <a:lnTo>
                          <a:pt x="164" y="199"/>
                        </a:lnTo>
                        <a:lnTo>
                          <a:pt x="169" y="199"/>
                        </a:lnTo>
                        <a:lnTo>
                          <a:pt x="174" y="199"/>
                        </a:lnTo>
                        <a:lnTo>
                          <a:pt x="179" y="199"/>
                        </a:lnTo>
                        <a:lnTo>
                          <a:pt x="184" y="199"/>
                        </a:lnTo>
                        <a:lnTo>
                          <a:pt x="189" y="199"/>
                        </a:lnTo>
                        <a:lnTo>
                          <a:pt x="194" y="199"/>
                        </a:lnTo>
                        <a:lnTo>
                          <a:pt x="199" y="199"/>
                        </a:lnTo>
                        <a:lnTo>
                          <a:pt x="204" y="199"/>
                        </a:lnTo>
                        <a:lnTo>
                          <a:pt x="209" y="199"/>
                        </a:lnTo>
                        <a:lnTo>
                          <a:pt x="214" y="199"/>
                        </a:lnTo>
                        <a:lnTo>
                          <a:pt x="219" y="199"/>
                        </a:lnTo>
                        <a:lnTo>
                          <a:pt x="224" y="199"/>
                        </a:lnTo>
                        <a:lnTo>
                          <a:pt x="229" y="194"/>
                        </a:lnTo>
                        <a:lnTo>
                          <a:pt x="234" y="194"/>
                        </a:lnTo>
                        <a:lnTo>
                          <a:pt x="239" y="194"/>
                        </a:lnTo>
                        <a:lnTo>
                          <a:pt x="243" y="194"/>
                        </a:lnTo>
                        <a:lnTo>
                          <a:pt x="248" y="194"/>
                        </a:lnTo>
                        <a:lnTo>
                          <a:pt x="253" y="194"/>
                        </a:lnTo>
                        <a:lnTo>
                          <a:pt x="258" y="194"/>
                        </a:lnTo>
                        <a:lnTo>
                          <a:pt x="263" y="194"/>
                        </a:lnTo>
                        <a:lnTo>
                          <a:pt x="268" y="194"/>
                        </a:lnTo>
                        <a:lnTo>
                          <a:pt x="273" y="194"/>
                        </a:lnTo>
                        <a:lnTo>
                          <a:pt x="278" y="194"/>
                        </a:lnTo>
                        <a:lnTo>
                          <a:pt x="283" y="194"/>
                        </a:lnTo>
                        <a:lnTo>
                          <a:pt x="288" y="194"/>
                        </a:lnTo>
                        <a:lnTo>
                          <a:pt x="293" y="189"/>
                        </a:lnTo>
                        <a:lnTo>
                          <a:pt x="298" y="189"/>
                        </a:lnTo>
                        <a:lnTo>
                          <a:pt x="303" y="189"/>
                        </a:lnTo>
                        <a:lnTo>
                          <a:pt x="308" y="189"/>
                        </a:lnTo>
                        <a:lnTo>
                          <a:pt x="313" y="189"/>
                        </a:lnTo>
                        <a:lnTo>
                          <a:pt x="318" y="189"/>
                        </a:lnTo>
                        <a:lnTo>
                          <a:pt x="323" y="189"/>
                        </a:lnTo>
                        <a:lnTo>
                          <a:pt x="328" y="189"/>
                        </a:lnTo>
                        <a:lnTo>
                          <a:pt x="333" y="184"/>
                        </a:lnTo>
                        <a:lnTo>
                          <a:pt x="338" y="184"/>
                        </a:lnTo>
                        <a:lnTo>
                          <a:pt x="343" y="184"/>
                        </a:lnTo>
                        <a:lnTo>
                          <a:pt x="348" y="184"/>
                        </a:lnTo>
                        <a:lnTo>
                          <a:pt x="353" y="184"/>
                        </a:lnTo>
                        <a:lnTo>
                          <a:pt x="358" y="179"/>
                        </a:lnTo>
                        <a:lnTo>
                          <a:pt x="363" y="179"/>
                        </a:lnTo>
                        <a:lnTo>
                          <a:pt x="368" y="179"/>
                        </a:lnTo>
                        <a:lnTo>
                          <a:pt x="373" y="179"/>
                        </a:lnTo>
                        <a:lnTo>
                          <a:pt x="378" y="174"/>
                        </a:lnTo>
                        <a:lnTo>
                          <a:pt x="383" y="174"/>
                        </a:lnTo>
                        <a:lnTo>
                          <a:pt x="388" y="174"/>
                        </a:lnTo>
                        <a:lnTo>
                          <a:pt x="392" y="174"/>
                        </a:lnTo>
                        <a:lnTo>
                          <a:pt x="397" y="169"/>
                        </a:lnTo>
                        <a:lnTo>
                          <a:pt x="402" y="169"/>
                        </a:lnTo>
                        <a:lnTo>
                          <a:pt x="407" y="169"/>
                        </a:lnTo>
                        <a:lnTo>
                          <a:pt x="412" y="164"/>
                        </a:lnTo>
                        <a:lnTo>
                          <a:pt x="417" y="164"/>
                        </a:lnTo>
                        <a:lnTo>
                          <a:pt x="422" y="164"/>
                        </a:lnTo>
                        <a:lnTo>
                          <a:pt x="427" y="159"/>
                        </a:lnTo>
                        <a:lnTo>
                          <a:pt x="432" y="159"/>
                        </a:lnTo>
                        <a:lnTo>
                          <a:pt x="437" y="154"/>
                        </a:lnTo>
                        <a:lnTo>
                          <a:pt x="442" y="154"/>
                        </a:lnTo>
                        <a:lnTo>
                          <a:pt x="447" y="154"/>
                        </a:lnTo>
                        <a:lnTo>
                          <a:pt x="452" y="149"/>
                        </a:lnTo>
                        <a:lnTo>
                          <a:pt x="457" y="149"/>
                        </a:lnTo>
                        <a:lnTo>
                          <a:pt x="462" y="144"/>
                        </a:lnTo>
                        <a:lnTo>
                          <a:pt x="467" y="144"/>
                        </a:lnTo>
                        <a:lnTo>
                          <a:pt x="472" y="139"/>
                        </a:lnTo>
                        <a:lnTo>
                          <a:pt x="477" y="139"/>
                        </a:lnTo>
                        <a:lnTo>
                          <a:pt x="482" y="134"/>
                        </a:lnTo>
                        <a:lnTo>
                          <a:pt x="487" y="129"/>
                        </a:lnTo>
                        <a:lnTo>
                          <a:pt x="492" y="129"/>
                        </a:lnTo>
                        <a:lnTo>
                          <a:pt x="497" y="124"/>
                        </a:lnTo>
                        <a:lnTo>
                          <a:pt x="502" y="119"/>
                        </a:lnTo>
                        <a:lnTo>
                          <a:pt x="507" y="119"/>
                        </a:lnTo>
                        <a:lnTo>
                          <a:pt x="512" y="115"/>
                        </a:lnTo>
                        <a:lnTo>
                          <a:pt x="517" y="110"/>
                        </a:lnTo>
                        <a:lnTo>
                          <a:pt x="522" y="105"/>
                        </a:lnTo>
                        <a:lnTo>
                          <a:pt x="527" y="105"/>
                        </a:lnTo>
                        <a:lnTo>
                          <a:pt x="532" y="100"/>
                        </a:lnTo>
                        <a:lnTo>
                          <a:pt x="541" y="90"/>
                        </a:lnTo>
                        <a:lnTo>
                          <a:pt x="536" y="90"/>
                        </a:lnTo>
                        <a:lnTo>
                          <a:pt x="541" y="90"/>
                        </a:lnTo>
                        <a:lnTo>
                          <a:pt x="546" y="85"/>
                        </a:lnTo>
                        <a:lnTo>
                          <a:pt x="551" y="80"/>
                        </a:lnTo>
                        <a:lnTo>
                          <a:pt x="556" y="75"/>
                        </a:lnTo>
                        <a:lnTo>
                          <a:pt x="561" y="70"/>
                        </a:lnTo>
                        <a:lnTo>
                          <a:pt x="566" y="65"/>
                        </a:lnTo>
                        <a:lnTo>
                          <a:pt x="571" y="60"/>
                        </a:lnTo>
                        <a:lnTo>
                          <a:pt x="576" y="55"/>
                        </a:lnTo>
                        <a:lnTo>
                          <a:pt x="581" y="50"/>
                        </a:lnTo>
                        <a:lnTo>
                          <a:pt x="586" y="45"/>
                        </a:lnTo>
                        <a:lnTo>
                          <a:pt x="591" y="40"/>
                        </a:lnTo>
                        <a:lnTo>
                          <a:pt x="591" y="35"/>
                        </a:lnTo>
                        <a:lnTo>
                          <a:pt x="596" y="30"/>
                        </a:lnTo>
                        <a:lnTo>
                          <a:pt x="601" y="25"/>
                        </a:lnTo>
                        <a:lnTo>
                          <a:pt x="606" y="20"/>
                        </a:lnTo>
                        <a:lnTo>
                          <a:pt x="611" y="10"/>
                        </a:lnTo>
                        <a:lnTo>
                          <a:pt x="616" y="5"/>
                        </a:lnTo>
                        <a:lnTo>
                          <a:pt x="616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45408" name="Group 76"/>
                  <p:cNvGrpSpPr/>
                  <p:nvPr/>
                </p:nvGrpSpPr>
                <p:grpSpPr>
                  <a:xfrm>
                    <a:off x="3651251" y="1800225"/>
                    <a:ext cx="2633663" cy="3113088"/>
                    <a:chOff x="3651251" y="1800225"/>
                    <a:chExt cx="2633663" cy="3113088"/>
                  </a:xfrm>
                </p:grpSpPr>
                <p:sp>
                  <p:nvSpPr>
                    <p:cNvPr id="45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651251" y="1973263"/>
                      <a:ext cx="842963" cy="2624138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1638"/>
                        </a:cxn>
                        <a:cxn ang="0">
                          <a:pos x="25" y="1624"/>
                        </a:cxn>
                        <a:cxn ang="0">
                          <a:pos x="35" y="1599"/>
                        </a:cxn>
                        <a:cxn ang="0">
                          <a:pos x="50" y="1579"/>
                        </a:cxn>
                        <a:cxn ang="0">
                          <a:pos x="60" y="1554"/>
                        </a:cxn>
                        <a:cxn ang="0">
                          <a:pos x="74" y="1529"/>
                        </a:cxn>
                        <a:cxn ang="0">
                          <a:pos x="84" y="1499"/>
                        </a:cxn>
                        <a:cxn ang="0">
                          <a:pos x="99" y="1475"/>
                        </a:cxn>
                        <a:cxn ang="0">
                          <a:pos x="109" y="1440"/>
                        </a:cxn>
                        <a:cxn ang="0">
                          <a:pos x="124" y="1410"/>
                        </a:cxn>
                        <a:cxn ang="0">
                          <a:pos x="134" y="1375"/>
                        </a:cxn>
                        <a:cxn ang="0">
                          <a:pos x="149" y="1341"/>
                        </a:cxn>
                        <a:cxn ang="0">
                          <a:pos x="159" y="1306"/>
                        </a:cxn>
                        <a:cxn ang="0">
                          <a:pos x="174" y="1266"/>
                        </a:cxn>
                        <a:cxn ang="0">
                          <a:pos x="184" y="1226"/>
                        </a:cxn>
                        <a:cxn ang="0">
                          <a:pos x="199" y="1187"/>
                        </a:cxn>
                        <a:cxn ang="0">
                          <a:pos x="209" y="1147"/>
                        </a:cxn>
                        <a:cxn ang="0">
                          <a:pos x="223" y="1102"/>
                        </a:cxn>
                        <a:cxn ang="0">
                          <a:pos x="233" y="1058"/>
                        </a:cxn>
                        <a:cxn ang="0">
                          <a:pos x="248" y="1013"/>
                        </a:cxn>
                        <a:cxn ang="0">
                          <a:pos x="258" y="963"/>
                        </a:cxn>
                        <a:cxn ang="0">
                          <a:pos x="273" y="914"/>
                        </a:cxn>
                        <a:cxn ang="0">
                          <a:pos x="283" y="869"/>
                        </a:cxn>
                        <a:cxn ang="0">
                          <a:pos x="298" y="819"/>
                        </a:cxn>
                        <a:cxn ang="0">
                          <a:pos x="308" y="770"/>
                        </a:cxn>
                        <a:cxn ang="0">
                          <a:pos x="323" y="715"/>
                        </a:cxn>
                        <a:cxn ang="0">
                          <a:pos x="333" y="665"/>
                        </a:cxn>
                        <a:cxn ang="0">
                          <a:pos x="348" y="616"/>
                        </a:cxn>
                        <a:cxn ang="0">
                          <a:pos x="362" y="566"/>
                        </a:cxn>
                        <a:cxn ang="0">
                          <a:pos x="372" y="516"/>
                        </a:cxn>
                        <a:cxn ang="0">
                          <a:pos x="387" y="467"/>
                        </a:cxn>
                        <a:cxn ang="0">
                          <a:pos x="397" y="417"/>
                        </a:cxn>
                        <a:cxn ang="0">
                          <a:pos x="412" y="367"/>
                        </a:cxn>
                        <a:cxn ang="0">
                          <a:pos x="422" y="323"/>
                        </a:cxn>
                        <a:cxn ang="0">
                          <a:pos x="437" y="278"/>
                        </a:cxn>
                        <a:cxn ang="0">
                          <a:pos x="447" y="233"/>
                        </a:cxn>
                        <a:cxn ang="0">
                          <a:pos x="462" y="194"/>
                        </a:cxn>
                        <a:cxn ang="0">
                          <a:pos x="472" y="154"/>
                        </a:cxn>
                        <a:cxn ang="0">
                          <a:pos x="487" y="114"/>
                        </a:cxn>
                        <a:cxn ang="0">
                          <a:pos x="497" y="79"/>
                        </a:cxn>
                        <a:cxn ang="0">
                          <a:pos x="511" y="45"/>
                        </a:cxn>
                        <a:cxn ang="0">
                          <a:pos x="521" y="15"/>
                        </a:cxn>
                      </a:cxnLst>
                      <a:rect l="0" t="0" r="r" b="b"/>
                      <a:pathLst>
                        <a:path w="531" h="1653">
                          <a:moveTo>
                            <a:pt x="0" y="1653"/>
                          </a:moveTo>
                          <a:lnTo>
                            <a:pt x="5" y="1648"/>
                          </a:lnTo>
                          <a:lnTo>
                            <a:pt x="10" y="1638"/>
                          </a:lnTo>
                          <a:lnTo>
                            <a:pt x="15" y="1633"/>
                          </a:lnTo>
                          <a:lnTo>
                            <a:pt x="20" y="1628"/>
                          </a:lnTo>
                          <a:lnTo>
                            <a:pt x="25" y="1624"/>
                          </a:lnTo>
                          <a:lnTo>
                            <a:pt x="25" y="1614"/>
                          </a:lnTo>
                          <a:lnTo>
                            <a:pt x="30" y="1609"/>
                          </a:lnTo>
                          <a:lnTo>
                            <a:pt x="35" y="1599"/>
                          </a:lnTo>
                          <a:lnTo>
                            <a:pt x="40" y="1594"/>
                          </a:lnTo>
                          <a:lnTo>
                            <a:pt x="45" y="1584"/>
                          </a:lnTo>
                          <a:lnTo>
                            <a:pt x="50" y="1579"/>
                          </a:lnTo>
                          <a:lnTo>
                            <a:pt x="50" y="1569"/>
                          </a:lnTo>
                          <a:lnTo>
                            <a:pt x="55" y="1564"/>
                          </a:lnTo>
                          <a:lnTo>
                            <a:pt x="60" y="1554"/>
                          </a:lnTo>
                          <a:lnTo>
                            <a:pt x="65" y="1544"/>
                          </a:lnTo>
                          <a:lnTo>
                            <a:pt x="69" y="1534"/>
                          </a:lnTo>
                          <a:lnTo>
                            <a:pt x="74" y="1529"/>
                          </a:lnTo>
                          <a:lnTo>
                            <a:pt x="79" y="1519"/>
                          </a:lnTo>
                          <a:lnTo>
                            <a:pt x="79" y="1509"/>
                          </a:lnTo>
                          <a:lnTo>
                            <a:pt x="84" y="1499"/>
                          </a:lnTo>
                          <a:lnTo>
                            <a:pt x="89" y="1489"/>
                          </a:lnTo>
                          <a:lnTo>
                            <a:pt x="94" y="1485"/>
                          </a:lnTo>
                          <a:lnTo>
                            <a:pt x="99" y="1475"/>
                          </a:lnTo>
                          <a:lnTo>
                            <a:pt x="104" y="1465"/>
                          </a:lnTo>
                          <a:lnTo>
                            <a:pt x="104" y="1455"/>
                          </a:lnTo>
                          <a:lnTo>
                            <a:pt x="109" y="1440"/>
                          </a:lnTo>
                          <a:lnTo>
                            <a:pt x="114" y="1430"/>
                          </a:lnTo>
                          <a:lnTo>
                            <a:pt x="119" y="1420"/>
                          </a:lnTo>
                          <a:lnTo>
                            <a:pt x="124" y="1410"/>
                          </a:lnTo>
                          <a:lnTo>
                            <a:pt x="129" y="1400"/>
                          </a:lnTo>
                          <a:lnTo>
                            <a:pt x="129" y="1390"/>
                          </a:lnTo>
                          <a:lnTo>
                            <a:pt x="134" y="1375"/>
                          </a:lnTo>
                          <a:lnTo>
                            <a:pt x="139" y="1365"/>
                          </a:lnTo>
                          <a:lnTo>
                            <a:pt x="144" y="1355"/>
                          </a:lnTo>
                          <a:lnTo>
                            <a:pt x="149" y="1341"/>
                          </a:lnTo>
                          <a:lnTo>
                            <a:pt x="154" y="1331"/>
                          </a:lnTo>
                          <a:lnTo>
                            <a:pt x="154" y="1321"/>
                          </a:lnTo>
                          <a:lnTo>
                            <a:pt x="159" y="1306"/>
                          </a:lnTo>
                          <a:lnTo>
                            <a:pt x="164" y="1296"/>
                          </a:lnTo>
                          <a:lnTo>
                            <a:pt x="169" y="1281"/>
                          </a:lnTo>
                          <a:lnTo>
                            <a:pt x="174" y="1266"/>
                          </a:lnTo>
                          <a:lnTo>
                            <a:pt x="179" y="1256"/>
                          </a:lnTo>
                          <a:lnTo>
                            <a:pt x="179" y="1241"/>
                          </a:lnTo>
                          <a:lnTo>
                            <a:pt x="184" y="1226"/>
                          </a:lnTo>
                          <a:lnTo>
                            <a:pt x="189" y="1216"/>
                          </a:lnTo>
                          <a:lnTo>
                            <a:pt x="194" y="1201"/>
                          </a:lnTo>
                          <a:lnTo>
                            <a:pt x="199" y="1187"/>
                          </a:lnTo>
                          <a:lnTo>
                            <a:pt x="204" y="1172"/>
                          </a:lnTo>
                          <a:lnTo>
                            <a:pt x="204" y="1162"/>
                          </a:lnTo>
                          <a:lnTo>
                            <a:pt x="209" y="1147"/>
                          </a:lnTo>
                          <a:lnTo>
                            <a:pt x="213" y="1132"/>
                          </a:lnTo>
                          <a:lnTo>
                            <a:pt x="218" y="1117"/>
                          </a:lnTo>
                          <a:lnTo>
                            <a:pt x="223" y="1102"/>
                          </a:lnTo>
                          <a:lnTo>
                            <a:pt x="228" y="1087"/>
                          </a:lnTo>
                          <a:lnTo>
                            <a:pt x="233" y="1072"/>
                          </a:lnTo>
                          <a:lnTo>
                            <a:pt x="233" y="1058"/>
                          </a:lnTo>
                          <a:lnTo>
                            <a:pt x="238" y="1043"/>
                          </a:lnTo>
                          <a:lnTo>
                            <a:pt x="243" y="1028"/>
                          </a:lnTo>
                          <a:lnTo>
                            <a:pt x="248" y="1013"/>
                          </a:lnTo>
                          <a:lnTo>
                            <a:pt x="253" y="993"/>
                          </a:lnTo>
                          <a:lnTo>
                            <a:pt x="258" y="978"/>
                          </a:lnTo>
                          <a:lnTo>
                            <a:pt x="258" y="963"/>
                          </a:lnTo>
                          <a:lnTo>
                            <a:pt x="263" y="948"/>
                          </a:lnTo>
                          <a:lnTo>
                            <a:pt x="268" y="933"/>
                          </a:lnTo>
                          <a:lnTo>
                            <a:pt x="273" y="914"/>
                          </a:lnTo>
                          <a:lnTo>
                            <a:pt x="278" y="899"/>
                          </a:lnTo>
                          <a:lnTo>
                            <a:pt x="283" y="884"/>
                          </a:lnTo>
                          <a:lnTo>
                            <a:pt x="283" y="869"/>
                          </a:lnTo>
                          <a:lnTo>
                            <a:pt x="288" y="849"/>
                          </a:lnTo>
                          <a:lnTo>
                            <a:pt x="293" y="834"/>
                          </a:lnTo>
                          <a:lnTo>
                            <a:pt x="298" y="819"/>
                          </a:lnTo>
                          <a:lnTo>
                            <a:pt x="303" y="799"/>
                          </a:lnTo>
                          <a:lnTo>
                            <a:pt x="308" y="784"/>
                          </a:lnTo>
                          <a:lnTo>
                            <a:pt x="308" y="770"/>
                          </a:lnTo>
                          <a:lnTo>
                            <a:pt x="313" y="750"/>
                          </a:lnTo>
                          <a:lnTo>
                            <a:pt x="318" y="735"/>
                          </a:lnTo>
                          <a:lnTo>
                            <a:pt x="323" y="715"/>
                          </a:lnTo>
                          <a:lnTo>
                            <a:pt x="328" y="700"/>
                          </a:lnTo>
                          <a:lnTo>
                            <a:pt x="333" y="685"/>
                          </a:lnTo>
                          <a:lnTo>
                            <a:pt x="333" y="665"/>
                          </a:lnTo>
                          <a:lnTo>
                            <a:pt x="338" y="650"/>
                          </a:lnTo>
                          <a:lnTo>
                            <a:pt x="343" y="635"/>
                          </a:lnTo>
                          <a:lnTo>
                            <a:pt x="348" y="616"/>
                          </a:lnTo>
                          <a:lnTo>
                            <a:pt x="353" y="601"/>
                          </a:lnTo>
                          <a:lnTo>
                            <a:pt x="358" y="581"/>
                          </a:lnTo>
                          <a:lnTo>
                            <a:pt x="362" y="566"/>
                          </a:lnTo>
                          <a:lnTo>
                            <a:pt x="362" y="551"/>
                          </a:lnTo>
                          <a:lnTo>
                            <a:pt x="367" y="531"/>
                          </a:lnTo>
                          <a:lnTo>
                            <a:pt x="372" y="516"/>
                          </a:lnTo>
                          <a:lnTo>
                            <a:pt x="377" y="501"/>
                          </a:lnTo>
                          <a:lnTo>
                            <a:pt x="382" y="482"/>
                          </a:lnTo>
                          <a:lnTo>
                            <a:pt x="387" y="467"/>
                          </a:lnTo>
                          <a:lnTo>
                            <a:pt x="387" y="452"/>
                          </a:lnTo>
                          <a:lnTo>
                            <a:pt x="392" y="432"/>
                          </a:lnTo>
                          <a:lnTo>
                            <a:pt x="397" y="417"/>
                          </a:lnTo>
                          <a:lnTo>
                            <a:pt x="402" y="402"/>
                          </a:lnTo>
                          <a:lnTo>
                            <a:pt x="407" y="387"/>
                          </a:lnTo>
                          <a:lnTo>
                            <a:pt x="412" y="367"/>
                          </a:lnTo>
                          <a:lnTo>
                            <a:pt x="412" y="352"/>
                          </a:lnTo>
                          <a:lnTo>
                            <a:pt x="417" y="338"/>
                          </a:lnTo>
                          <a:lnTo>
                            <a:pt x="422" y="323"/>
                          </a:lnTo>
                          <a:lnTo>
                            <a:pt x="427" y="308"/>
                          </a:lnTo>
                          <a:lnTo>
                            <a:pt x="432" y="293"/>
                          </a:lnTo>
                          <a:lnTo>
                            <a:pt x="437" y="278"/>
                          </a:lnTo>
                          <a:lnTo>
                            <a:pt x="437" y="263"/>
                          </a:lnTo>
                          <a:lnTo>
                            <a:pt x="442" y="248"/>
                          </a:lnTo>
                          <a:lnTo>
                            <a:pt x="447" y="233"/>
                          </a:lnTo>
                          <a:lnTo>
                            <a:pt x="452" y="218"/>
                          </a:lnTo>
                          <a:lnTo>
                            <a:pt x="457" y="208"/>
                          </a:lnTo>
                          <a:lnTo>
                            <a:pt x="462" y="194"/>
                          </a:lnTo>
                          <a:lnTo>
                            <a:pt x="462" y="179"/>
                          </a:lnTo>
                          <a:lnTo>
                            <a:pt x="467" y="164"/>
                          </a:lnTo>
                          <a:lnTo>
                            <a:pt x="472" y="154"/>
                          </a:lnTo>
                          <a:lnTo>
                            <a:pt x="477" y="139"/>
                          </a:lnTo>
                          <a:lnTo>
                            <a:pt x="482" y="129"/>
                          </a:lnTo>
                          <a:lnTo>
                            <a:pt x="487" y="114"/>
                          </a:lnTo>
                          <a:lnTo>
                            <a:pt x="487" y="104"/>
                          </a:lnTo>
                          <a:lnTo>
                            <a:pt x="492" y="89"/>
                          </a:lnTo>
                          <a:lnTo>
                            <a:pt x="497" y="79"/>
                          </a:lnTo>
                          <a:lnTo>
                            <a:pt x="502" y="69"/>
                          </a:lnTo>
                          <a:lnTo>
                            <a:pt x="507" y="60"/>
                          </a:lnTo>
                          <a:lnTo>
                            <a:pt x="511" y="45"/>
                          </a:lnTo>
                          <a:lnTo>
                            <a:pt x="516" y="35"/>
                          </a:lnTo>
                          <a:lnTo>
                            <a:pt x="516" y="25"/>
                          </a:lnTo>
                          <a:lnTo>
                            <a:pt x="521" y="15"/>
                          </a:lnTo>
                          <a:lnTo>
                            <a:pt x="526" y="5"/>
                          </a:lnTo>
                          <a:lnTo>
                            <a:pt x="531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6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494213" y="1800225"/>
                      <a:ext cx="868363" cy="2119313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89"/>
                        </a:cxn>
                        <a:cxn ang="0">
                          <a:pos x="20" y="69"/>
                        </a:cxn>
                        <a:cxn ang="0">
                          <a:pos x="35" y="49"/>
                        </a:cxn>
                        <a:cxn ang="0">
                          <a:pos x="45" y="29"/>
                        </a:cxn>
                        <a:cxn ang="0">
                          <a:pos x="60" y="15"/>
                        </a:cxn>
                        <a:cxn ang="0">
                          <a:pos x="75" y="5"/>
                        </a:cxn>
                        <a:cxn ang="0">
                          <a:pos x="90" y="0"/>
                        </a:cxn>
                        <a:cxn ang="0">
                          <a:pos x="105" y="0"/>
                        </a:cxn>
                        <a:cxn ang="0">
                          <a:pos x="120" y="0"/>
                        </a:cxn>
                        <a:cxn ang="0">
                          <a:pos x="134" y="10"/>
                        </a:cxn>
                        <a:cxn ang="0">
                          <a:pos x="149" y="25"/>
                        </a:cxn>
                        <a:cxn ang="0">
                          <a:pos x="164" y="39"/>
                        </a:cxn>
                        <a:cxn ang="0">
                          <a:pos x="174" y="59"/>
                        </a:cxn>
                        <a:cxn ang="0">
                          <a:pos x="189" y="84"/>
                        </a:cxn>
                        <a:cxn ang="0">
                          <a:pos x="199" y="109"/>
                        </a:cxn>
                        <a:cxn ang="0">
                          <a:pos x="214" y="134"/>
                        </a:cxn>
                        <a:cxn ang="0">
                          <a:pos x="224" y="169"/>
                        </a:cxn>
                        <a:cxn ang="0">
                          <a:pos x="239" y="198"/>
                        </a:cxn>
                        <a:cxn ang="0">
                          <a:pos x="249" y="238"/>
                        </a:cxn>
                        <a:cxn ang="0">
                          <a:pos x="264" y="273"/>
                        </a:cxn>
                        <a:cxn ang="0">
                          <a:pos x="273" y="317"/>
                        </a:cxn>
                        <a:cxn ang="0">
                          <a:pos x="288" y="357"/>
                        </a:cxn>
                        <a:cxn ang="0">
                          <a:pos x="298" y="402"/>
                        </a:cxn>
                        <a:cxn ang="0">
                          <a:pos x="313" y="447"/>
                        </a:cxn>
                        <a:cxn ang="0">
                          <a:pos x="323" y="496"/>
                        </a:cxn>
                        <a:cxn ang="0">
                          <a:pos x="338" y="541"/>
                        </a:cxn>
                        <a:cxn ang="0">
                          <a:pos x="348" y="591"/>
                        </a:cxn>
                        <a:cxn ang="0">
                          <a:pos x="363" y="640"/>
                        </a:cxn>
                        <a:cxn ang="0">
                          <a:pos x="373" y="690"/>
                        </a:cxn>
                        <a:cxn ang="0">
                          <a:pos x="388" y="744"/>
                        </a:cxn>
                        <a:cxn ang="0">
                          <a:pos x="398" y="794"/>
                        </a:cxn>
                        <a:cxn ang="0">
                          <a:pos x="413" y="844"/>
                        </a:cxn>
                        <a:cxn ang="0">
                          <a:pos x="422" y="893"/>
                        </a:cxn>
                        <a:cxn ang="0">
                          <a:pos x="437" y="943"/>
                        </a:cxn>
                        <a:cxn ang="0">
                          <a:pos x="447" y="993"/>
                        </a:cxn>
                        <a:cxn ang="0">
                          <a:pos x="462" y="1042"/>
                        </a:cxn>
                        <a:cxn ang="0">
                          <a:pos x="472" y="1087"/>
                        </a:cxn>
                        <a:cxn ang="0">
                          <a:pos x="487" y="1137"/>
                        </a:cxn>
                        <a:cxn ang="0">
                          <a:pos x="497" y="1181"/>
                        </a:cxn>
                        <a:cxn ang="0">
                          <a:pos x="512" y="1226"/>
                        </a:cxn>
                        <a:cxn ang="0">
                          <a:pos x="527" y="1271"/>
                        </a:cxn>
                        <a:cxn ang="0">
                          <a:pos x="537" y="1310"/>
                        </a:cxn>
                      </a:cxnLst>
                      <a:rect l="0" t="0" r="r" b="b"/>
                      <a:pathLst>
                        <a:path w="547" h="1335">
                          <a:moveTo>
                            <a:pt x="0" y="109"/>
                          </a:moveTo>
                          <a:lnTo>
                            <a:pt x="5" y="99"/>
                          </a:lnTo>
                          <a:lnTo>
                            <a:pt x="10" y="89"/>
                          </a:lnTo>
                          <a:lnTo>
                            <a:pt x="10" y="84"/>
                          </a:lnTo>
                          <a:lnTo>
                            <a:pt x="15" y="74"/>
                          </a:lnTo>
                          <a:lnTo>
                            <a:pt x="20" y="69"/>
                          </a:lnTo>
                          <a:lnTo>
                            <a:pt x="25" y="59"/>
                          </a:lnTo>
                          <a:lnTo>
                            <a:pt x="30" y="54"/>
                          </a:lnTo>
                          <a:lnTo>
                            <a:pt x="35" y="49"/>
                          </a:lnTo>
                          <a:lnTo>
                            <a:pt x="35" y="39"/>
                          </a:lnTo>
                          <a:lnTo>
                            <a:pt x="40" y="34"/>
                          </a:lnTo>
                          <a:lnTo>
                            <a:pt x="45" y="29"/>
                          </a:lnTo>
                          <a:lnTo>
                            <a:pt x="50" y="25"/>
                          </a:lnTo>
                          <a:lnTo>
                            <a:pt x="55" y="20"/>
                          </a:lnTo>
                          <a:lnTo>
                            <a:pt x="60" y="15"/>
                          </a:lnTo>
                          <a:lnTo>
                            <a:pt x="65" y="10"/>
                          </a:lnTo>
                          <a:lnTo>
                            <a:pt x="70" y="5"/>
                          </a:lnTo>
                          <a:lnTo>
                            <a:pt x="75" y="5"/>
                          </a:lnTo>
                          <a:lnTo>
                            <a:pt x="80" y="0"/>
                          </a:lnTo>
                          <a:lnTo>
                            <a:pt x="85" y="0"/>
                          </a:lnTo>
                          <a:lnTo>
                            <a:pt x="90" y="0"/>
                          </a:lnTo>
                          <a:lnTo>
                            <a:pt x="95" y="0"/>
                          </a:lnTo>
                          <a:lnTo>
                            <a:pt x="100" y="0"/>
                          </a:lnTo>
                          <a:lnTo>
                            <a:pt x="105" y="0"/>
                          </a:lnTo>
                          <a:lnTo>
                            <a:pt x="110" y="0"/>
                          </a:lnTo>
                          <a:lnTo>
                            <a:pt x="115" y="0"/>
                          </a:lnTo>
                          <a:lnTo>
                            <a:pt x="120" y="0"/>
                          </a:lnTo>
                          <a:lnTo>
                            <a:pt x="124" y="5"/>
                          </a:lnTo>
                          <a:lnTo>
                            <a:pt x="129" y="5"/>
                          </a:lnTo>
                          <a:lnTo>
                            <a:pt x="134" y="10"/>
                          </a:lnTo>
                          <a:lnTo>
                            <a:pt x="139" y="15"/>
                          </a:lnTo>
                          <a:lnTo>
                            <a:pt x="144" y="20"/>
                          </a:lnTo>
                          <a:lnTo>
                            <a:pt x="149" y="25"/>
                          </a:lnTo>
                          <a:lnTo>
                            <a:pt x="154" y="29"/>
                          </a:lnTo>
                          <a:lnTo>
                            <a:pt x="159" y="34"/>
                          </a:lnTo>
                          <a:lnTo>
                            <a:pt x="164" y="39"/>
                          </a:lnTo>
                          <a:lnTo>
                            <a:pt x="164" y="49"/>
                          </a:lnTo>
                          <a:lnTo>
                            <a:pt x="169" y="54"/>
                          </a:lnTo>
                          <a:lnTo>
                            <a:pt x="174" y="59"/>
                          </a:lnTo>
                          <a:lnTo>
                            <a:pt x="179" y="69"/>
                          </a:lnTo>
                          <a:lnTo>
                            <a:pt x="184" y="74"/>
                          </a:lnTo>
                          <a:lnTo>
                            <a:pt x="189" y="84"/>
                          </a:lnTo>
                          <a:lnTo>
                            <a:pt x="189" y="89"/>
                          </a:lnTo>
                          <a:lnTo>
                            <a:pt x="194" y="99"/>
                          </a:lnTo>
                          <a:lnTo>
                            <a:pt x="199" y="109"/>
                          </a:lnTo>
                          <a:lnTo>
                            <a:pt x="204" y="114"/>
                          </a:lnTo>
                          <a:lnTo>
                            <a:pt x="209" y="124"/>
                          </a:lnTo>
                          <a:lnTo>
                            <a:pt x="214" y="134"/>
                          </a:lnTo>
                          <a:lnTo>
                            <a:pt x="214" y="144"/>
                          </a:lnTo>
                          <a:lnTo>
                            <a:pt x="219" y="154"/>
                          </a:lnTo>
                          <a:lnTo>
                            <a:pt x="224" y="169"/>
                          </a:lnTo>
                          <a:lnTo>
                            <a:pt x="229" y="178"/>
                          </a:lnTo>
                          <a:lnTo>
                            <a:pt x="234" y="188"/>
                          </a:lnTo>
                          <a:lnTo>
                            <a:pt x="239" y="198"/>
                          </a:lnTo>
                          <a:lnTo>
                            <a:pt x="244" y="213"/>
                          </a:lnTo>
                          <a:lnTo>
                            <a:pt x="244" y="223"/>
                          </a:lnTo>
                          <a:lnTo>
                            <a:pt x="249" y="238"/>
                          </a:lnTo>
                          <a:lnTo>
                            <a:pt x="254" y="248"/>
                          </a:lnTo>
                          <a:lnTo>
                            <a:pt x="259" y="263"/>
                          </a:lnTo>
                          <a:lnTo>
                            <a:pt x="264" y="273"/>
                          </a:lnTo>
                          <a:lnTo>
                            <a:pt x="269" y="288"/>
                          </a:lnTo>
                          <a:lnTo>
                            <a:pt x="269" y="303"/>
                          </a:lnTo>
                          <a:lnTo>
                            <a:pt x="273" y="317"/>
                          </a:lnTo>
                          <a:lnTo>
                            <a:pt x="278" y="327"/>
                          </a:lnTo>
                          <a:lnTo>
                            <a:pt x="283" y="342"/>
                          </a:lnTo>
                          <a:lnTo>
                            <a:pt x="288" y="357"/>
                          </a:lnTo>
                          <a:lnTo>
                            <a:pt x="293" y="372"/>
                          </a:lnTo>
                          <a:lnTo>
                            <a:pt x="293" y="387"/>
                          </a:lnTo>
                          <a:lnTo>
                            <a:pt x="298" y="402"/>
                          </a:lnTo>
                          <a:lnTo>
                            <a:pt x="303" y="417"/>
                          </a:lnTo>
                          <a:lnTo>
                            <a:pt x="308" y="432"/>
                          </a:lnTo>
                          <a:lnTo>
                            <a:pt x="313" y="447"/>
                          </a:lnTo>
                          <a:lnTo>
                            <a:pt x="318" y="461"/>
                          </a:lnTo>
                          <a:lnTo>
                            <a:pt x="318" y="476"/>
                          </a:lnTo>
                          <a:lnTo>
                            <a:pt x="323" y="496"/>
                          </a:lnTo>
                          <a:lnTo>
                            <a:pt x="328" y="511"/>
                          </a:lnTo>
                          <a:lnTo>
                            <a:pt x="333" y="526"/>
                          </a:lnTo>
                          <a:lnTo>
                            <a:pt x="338" y="541"/>
                          </a:lnTo>
                          <a:lnTo>
                            <a:pt x="343" y="561"/>
                          </a:lnTo>
                          <a:lnTo>
                            <a:pt x="343" y="576"/>
                          </a:lnTo>
                          <a:lnTo>
                            <a:pt x="348" y="591"/>
                          </a:lnTo>
                          <a:lnTo>
                            <a:pt x="353" y="610"/>
                          </a:lnTo>
                          <a:lnTo>
                            <a:pt x="358" y="625"/>
                          </a:lnTo>
                          <a:lnTo>
                            <a:pt x="363" y="640"/>
                          </a:lnTo>
                          <a:lnTo>
                            <a:pt x="368" y="660"/>
                          </a:lnTo>
                          <a:lnTo>
                            <a:pt x="368" y="675"/>
                          </a:lnTo>
                          <a:lnTo>
                            <a:pt x="373" y="690"/>
                          </a:lnTo>
                          <a:lnTo>
                            <a:pt x="378" y="710"/>
                          </a:lnTo>
                          <a:lnTo>
                            <a:pt x="383" y="725"/>
                          </a:lnTo>
                          <a:lnTo>
                            <a:pt x="388" y="744"/>
                          </a:lnTo>
                          <a:lnTo>
                            <a:pt x="393" y="759"/>
                          </a:lnTo>
                          <a:lnTo>
                            <a:pt x="398" y="774"/>
                          </a:lnTo>
                          <a:lnTo>
                            <a:pt x="398" y="794"/>
                          </a:lnTo>
                          <a:lnTo>
                            <a:pt x="403" y="809"/>
                          </a:lnTo>
                          <a:lnTo>
                            <a:pt x="408" y="824"/>
                          </a:lnTo>
                          <a:lnTo>
                            <a:pt x="413" y="844"/>
                          </a:lnTo>
                          <a:lnTo>
                            <a:pt x="417" y="859"/>
                          </a:lnTo>
                          <a:lnTo>
                            <a:pt x="422" y="879"/>
                          </a:lnTo>
                          <a:lnTo>
                            <a:pt x="422" y="893"/>
                          </a:lnTo>
                          <a:lnTo>
                            <a:pt x="427" y="908"/>
                          </a:lnTo>
                          <a:lnTo>
                            <a:pt x="432" y="928"/>
                          </a:lnTo>
                          <a:lnTo>
                            <a:pt x="437" y="943"/>
                          </a:lnTo>
                          <a:lnTo>
                            <a:pt x="442" y="958"/>
                          </a:lnTo>
                          <a:lnTo>
                            <a:pt x="447" y="978"/>
                          </a:lnTo>
                          <a:lnTo>
                            <a:pt x="447" y="993"/>
                          </a:lnTo>
                          <a:lnTo>
                            <a:pt x="452" y="1008"/>
                          </a:lnTo>
                          <a:lnTo>
                            <a:pt x="457" y="1023"/>
                          </a:lnTo>
                          <a:lnTo>
                            <a:pt x="462" y="1042"/>
                          </a:lnTo>
                          <a:lnTo>
                            <a:pt x="467" y="1057"/>
                          </a:lnTo>
                          <a:lnTo>
                            <a:pt x="472" y="1072"/>
                          </a:lnTo>
                          <a:lnTo>
                            <a:pt x="472" y="1087"/>
                          </a:lnTo>
                          <a:lnTo>
                            <a:pt x="477" y="1102"/>
                          </a:lnTo>
                          <a:lnTo>
                            <a:pt x="482" y="1122"/>
                          </a:lnTo>
                          <a:lnTo>
                            <a:pt x="487" y="1137"/>
                          </a:lnTo>
                          <a:lnTo>
                            <a:pt x="492" y="1152"/>
                          </a:lnTo>
                          <a:lnTo>
                            <a:pt x="497" y="1167"/>
                          </a:lnTo>
                          <a:lnTo>
                            <a:pt x="497" y="1181"/>
                          </a:lnTo>
                          <a:lnTo>
                            <a:pt x="502" y="1196"/>
                          </a:lnTo>
                          <a:lnTo>
                            <a:pt x="507" y="1211"/>
                          </a:lnTo>
                          <a:lnTo>
                            <a:pt x="512" y="1226"/>
                          </a:lnTo>
                          <a:lnTo>
                            <a:pt x="517" y="1241"/>
                          </a:lnTo>
                          <a:lnTo>
                            <a:pt x="522" y="1256"/>
                          </a:lnTo>
                          <a:lnTo>
                            <a:pt x="527" y="1271"/>
                          </a:lnTo>
                          <a:lnTo>
                            <a:pt x="527" y="1281"/>
                          </a:lnTo>
                          <a:lnTo>
                            <a:pt x="532" y="1296"/>
                          </a:lnTo>
                          <a:lnTo>
                            <a:pt x="537" y="1310"/>
                          </a:lnTo>
                          <a:lnTo>
                            <a:pt x="542" y="1325"/>
                          </a:lnTo>
                          <a:lnTo>
                            <a:pt x="547" y="1335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5362576" y="3919538"/>
                      <a:ext cx="922338" cy="99377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30"/>
                        </a:cxn>
                        <a:cxn ang="0">
                          <a:pos x="19" y="70"/>
                        </a:cxn>
                        <a:cxn ang="0">
                          <a:pos x="29" y="105"/>
                        </a:cxn>
                        <a:cxn ang="0">
                          <a:pos x="44" y="139"/>
                        </a:cxn>
                        <a:cxn ang="0">
                          <a:pos x="54" y="174"/>
                        </a:cxn>
                        <a:cxn ang="0">
                          <a:pos x="69" y="204"/>
                        </a:cxn>
                        <a:cxn ang="0">
                          <a:pos x="79" y="239"/>
                        </a:cxn>
                        <a:cxn ang="0">
                          <a:pos x="94" y="263"/>
                        </a:cxn>
                        <a:cxn ang="0">
                          <a:pos x="104" y="293"/>
                        </a:cxn>
                        <a:cxn ang="0">
                          <a:pos x="119" y="318"/>
                        </a:cxn>
                        <a:cxn ang="0">
                          <a:pos x="134" y="343"/>
                        </a:cxn>
                        <a:cxn ang="0">
                          <a:pos x="144" y="368"/>
                        </a:cxn>
                        <a:cxn ang="0">
                          <a:pos x="159" y="388"/>
                        </a:cxn>
                        <a:cxn ang="0">
                          <a:pos x="168" y="407"/>
                        </a:cxn>
                        <a:cxn ang="0">
                          <a:pos x="183" y="427"/>
                        </a:cxn>
                        <a:cxn ang="0">
                          <a:pos x="193" y="447"/>
                        </a:cxn>
                        <a:cxn ang="0">
                          <a:pos x="208" y="462"/>
                        </a:cxn>
                        <a:cxn ang="0">
                          <a:pos x="218" y="477"/>
                        </a:cxn>
                        <a:cxn ang="0">
                          <a:pos x="238" y="497"/>
                        </a:cxn>
                        <a:cxn ang="0">
                          <a:pos x="243" y="502"/>
                        </a:cxn>
                        <a:cxn ang="0">
                          <a:pos x="258" y="517"/>
                        </a:cxn>
                        <a:cxn ang="0">
                          <a:pos x="273" y="532"/>
                        </a:cxn>
                        <a:cxn ang="0">
                          <a:pos x="288" y="542"/>
                        </a:cxn>
                        <a:cxn ang="0">
                          <a:pos x="303" y="551"/>
                        </a:cxn>
                        <a:cxn ang="0">
                          <a:pos x="317" y="561"/>
                        </a:cxn>
                        <a:cxn ang="0">
                          <a:pos x="332" y="571"/>
                        </a:cxn>
                        <a:cxn ang="0">
                          <a:pos x="347" y="576"/>
                        </a:cxn>
                        <a:cxn ang="0">
                          <a:pos x="362" y="586"/>
                        </a:cxn>
                        <a:cxn ang="0">
                          <a:pos x="377" y="591"/>
                        </a:cxn>
                        <a:cxn ang="0">
                          <a:pos x="392" y="596"/>
                        </a:cxn>
                        <a:cxn ang="0">
                          <a:pos x="407" y="601"/>
                        </a:cxn>
                        <a:cxn ang="0">
                          <a:pos x="422" y="601"/>
                        </a:cxn>
                        <a:cxn ang="0">
                          <a:pos x="437" y="606"/>
                        </a:cxn>
                        <a:cxn ang="0">
                          <a:pos x="452" y="611"/>
                        </a:cxn>
                        <a:cxn ang="0">
                          <a:pos x="466" y="611"/>
                        </a:cxn>
                        <a:cxn ang="0">
                          <a:pos x="481" y="616"/>
                        </a:cxn>
                        <a:cxn ang="0">
                          <a:pos x="496" y="616"/>
                        </a:cxn>
                        <a:cxn ang="0">
                          <a:pos x="511" y="621"/>
                        </a:cxn>
                        <a:cxn ang="0">
                          <a:pos x="526" y="621"/>
                        </a:cxn>
                        <a:cxn ang="0">
                          <a:pos x="541" y="621"/>
                        </a:cxn>
                        <a:cxn ang="0">
                          <a:pos x="556" y="621"/>
                        </a:cxn>
                        <a:cxn ang="0">
                          <a:pos x="571" y="626"/>
                        </a:cxn>
                      </a:cxnLst>
                      <a:rect l="0" t="0" r="r" b="b"/>
                      <a:pathLst>
                        <a:path w="581" h="626">
                          <a:moveTo>
                            <a:pt x="0" y="0"/>
                          </a:move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10" y="40"/>
                          </a:lnTo>
                          <a:lnTo>
                            <a:pt x="15" y="55"/>
                          </a:lnTo>
                          <a:lnTo>
                            <a:pt x="19" y="70"/>
                          </a:lnTo>
                          <a:lnTo>
                            <a:pt x="24" y="80"/>
                          </a:lnTo>
                          <a:lnTo>
                            <a:pt x="29" y="95"/>
                          </a:lnTo>
                          <a:lnTo>
                            <a:pt x="29" y="105"/>
                          </a:lnTo>
                          <a:lnTo>
                            <a:pt x="34" y="115"/>
                          </a:lnTo>
                          <a:lnTo>
                            <a:pt x="39" y="129"/>
                          </a:lnTo>
                          <a:lnTo>
                            <a:pt x="44" y="139"/>
                          </a:lnTo>
                          <a:lnTo>
                            <a:pt x="49" y="149"/>
                          </a:lnTo>
                          <a:lnTo>
                            <a:pt x="54" y="164"/>
                          </a:lnTo>
                          <a:lnTo>
                            <a:pt x="54" y="174"/>
                          </a:lnTo>
                          <a:lnTo>
                            <a:pt x="59" y="184"/>
                          </a:lnTo>
                          <a:lnTo>
                            <a:pt x="64" y="194"/>
                          </a:lnTo>
                          <a:lnTo>
                            <a:pt x="69" y="204"/>
                          </a:lnTo>
                          <a:lnTo>
                            <a:pt x="74" y="214"/>
                          </a:lnTo>
                          <a:lnTo>
                            <a:pt x="79" y="229"/>
                          </a:lnTo>
                          <a:lnTo>
                            <a:pt x="79" y="239"/>
                          </a:lnTo>
                          <a:lnTo>
                            <a:pt x="84" y="249"/>
                          </a:lnTo>
                          <a:lnTo>
                            <a:pt x="89" y="259"/>
                          </a:lnTo>
                          <a:lnTo>
                            <a:pt x="94" y="263"/>
                          </a:lnTo>
                          <a:lnTo>
                            <a:pt x="99" y="273"/>
                          </a:lnTo>
                          <a:lnTo>
                            <a:pt x="104" y="283"/>
                          </a:lnTo>
                          <a:lnTo>
                            <a:pt x="104" y="293"/>
                          </a:lnTo>
                          <a:lnTo>
                            <a:pt x="109" y="303"/>
                          </a:lnTo>
                          <a:lnTo>
                            <a:pt x="114" y="308"/>
                          </a:lnTo>
                          <a:lnTo>
                            <a:pt x="119" y="318"/>
                          </a:lnTo>
                          <a:lnTo>
                            <a:pt x="124" y="328"/>
                          </a:lnTo>
                          <a:lnTo>
                            <a:pt x="129" y="338"/>
                          </a:lnTo>
                          <a:lnTo>
                            <a:pt x="134" y="343"/>
                          </a:lnTo>
                          <a:lnTo>
                            <a:pt x="134" y="353"/>
                          </a:lnTo>
                          <a:lnTo>
                            <a:pt x="139" y="358"/>
                          </a:lnTo>
                          <a:lnTo>
                            <a:pt x="144" y="368"/>
                          </a:lnTo>
                          <a:lnTo>
                            <a:pt x="149" y="373"/>
                          </a:lnTo>
                          <a:lnTo>
                            <a:pt x="154" y="383"/>
                          </a:lnTo>
                          <a:lnTo>
                            <a:pt x="159" y="388"/>
                          </a:lnTo>
                          <a:lnTo>
                            <a:pt x="159" y="398"/>
                          </a:lnTo>
                          <a:lnTo>
                            <a:pt x="163" y="402"/>
                          </a:lnTo>
                          <a:lnTo>
                            <a:pt x="168" y="407"/>
                          </a:lnTo>
                          <a:lnTo>
                            <a:pt x="173" y="412"/>
                          </a:lnTo>
                          <a:lnTo>
                            <a:pt x="178" y="422"/>
                          </a:lnTo>
                          <a:lnTo>
                            <a:pt x="183" y="427"/>
                          </a:lnTo>
                          <a:lnTo>
                            <a:pt x="183" y="432"/>
                          </a:lnTo>
                          <a:lnTo>
                            <a:pt x="188" y="437"/>
                          </a:lnTo>
                          <a:lnTo>
                            <a:pt x="193" y="447"/>
                          </a:lnTo>
                          <a:lnTo>
                            <a:pt x="198" y="452"/>
                          </a:lnTo>
                          <a:lnTo>
                            <a:pt x="203" y="457"/>
                          </a:lnTo>
                          <a:lnTo>
                            <a:pt x="208" y="462"/>
                          </a:lnTo>
                          <a:lnTo>
                            <a:pt x="208" y="467"/>
                          </a:lnTo>
                          <a:lnTo>
                            <a:pt x="213" y="472"/>
                          </a:lnTo>
                          <a:lnTo>
                            <a:pt x="218" y="477"/>
                          </a:lnTo>
                          <a:lnTo>
                            <a:pt x="223" y="482"/>
                          </a:lnTo>
                          <a:lnTo>
                            <a:pt x="228" y="487"/>
                          </a:lnTo>
                          <a:lnTo>
                            <a:pt x="238" y="497"/>
                          </a:lnTo>
                          <a:lnTo>
                            <a:pt x="233" y="497"/>
                          </a:lnTo>
                          <a:lnTo>
                            <a:pt x="238" y="497"/>
                          </a:lnTo>
                          <a:lnTo>
                            <a:pt x="243" y="502"/>
                          </a:lnTo>
                          <a:lnTo>
                            <a:pt x="248" y="507"/>
                          </a:lnTo>
                          <a:lnTo>
                            <a:pt x="253" y="512"/>
                          </a:lnTo>
                          <a:lnTo>
                            <a:pt x="258" y="517"/>
                          </a:lnTo>
                          <a:lnTo>
                            <a:pt x="263" y="522"/>
                          </a:lnTo>
                          <a:lnTo>
                            <a:pt x="268" y="527"/>
                          </a:lnTo>
                          <a:lnTo>
                            <a:pt x="273" y="532"/>
                          </a:lnTo>
                          <a:lnTo>
                            <a:pt x="278" y="532"/>
                          </a:lnTo>
                          <a:lnTo>
                            <a:pt x="283" y="537"/>
                          </a:lnTo>
                          <a:lnTo>
                            <a:pt x="288" y="542"/>
                          </a:lnTo>
                          <a:lnTo>
                            <a:pt x="293" y="546"/>
                          </a:lnTo>
                          <a:lnTo>
                            <a:pt x="298" y="546"/>
                          </a:lnTo>
                          <a:lnTo>
                            <a:pt x="303" y="551"/>
                          </a:lnTo>
                          <a:lnTo>
                            <a:pt x="308" y="556"/>
                          </a:lnTo>
                          <a:lnTo>
                            <a:pt x="312" y="561"/>
                          </a:lnTo>
                          <a:lnTo>
                            <a:pt x="317" y="561"/>
                          </a:lnTo>
                          <a:lnTo>
                            <a:pt x="322" y="566"/>
                          </a:lnTo>
                          <a:lnTo>
                            <a:pt x="327" y="566"/>
                          </a:lnTo>
                          <a:lnTo>
                            <a:pt x="332" y="571"/>
                          </a:lnTo>
                          <a:lnTo>
                            <a:pt x="337" y="571"/>
                          </a:lnTo>
                          <a:lnTo>
                            <a:pt x="342" y="576"/>
                          </a:lnTo>
                          <a:lnTo>
                            <a:pt x="347" y="576"/>
                          </a:lnTo>
                          <a:lnTo>
                            <a:pt x="352" y="581"/>
                          </a:lnTo>
                          <a:lnTo>
                            <a:pt x="357" y="581"/>
                          </a:lnTo>
                          <a:lnTo>
                            <a:pt x="362" y="586"/>
                          </a:lnTo>
                          <a:lnTo>
                            <a:pt x="367" y="586"/>
                          </a:lnTo>
                          <a:lnTo>
                            <a:pt x="372" y="586"/>
                          </a:lnTo>
                          <a:lnTo>
                            <a:pt x="377" y="591"/>
                          </a:lnTo>
                          <a:lnTo>
                            <a:pt x="382" y="591"/>
                          </a:lnTo>
                          <a:lnTo>
                            <a:pt x="387" y="591"/>
                          </a:lnTo>
                          <a:lnTo>
                            <a:pt x="392" y="596"/>
                          </a:lnTo>
                          <a:lnTo>
                            <a:pt x="397" y="596"/>
                          </a:lnTo>
                          <a:lnTo>
                            <a:pt x="402" y="596"/>
                          </a:lnTo>
                          <a:lnTo>
                            <a:pt x="407" y="601"/>
                          </a:lnTo>
                          <a:lnTo>
                            <a:pt x="412" y="601"/>
                          </a:lnTo>
                          <a:lnTo>
                            <a:pt x="417" y="601"/>
                          </a:lnTo>
                          <a:lnTo>
                            <a:pt x="422" y="601"/>
                          </a:lnTo>
                          <a:lnTo>
                            <a:pt x="427" y="606"/>
                          </a:lnTo>
                          <a:lnTo>
                            <a:pt x="432" y="606"/>
                          </a:lnTo>
                          <a:lnTo>
                            <a:pt x="437" y="606"/>
                          </a:lnTo>
                          <a:lnTo>
                            <a:pt x="442" y="606"/>
                          </a:lnTo>
                          <a:lnTo>
                            <a:pt x="447" y="611"/>
                          </a:lnTo>
                          <a:lnTo>
                            <a:pt x="452" y="611"/>
                          </a:lnTo>
                          <a:lnTo>
                            <a:pt x="456" y="611"/>
                          </a:lnTo>
                          <a:lnTo>
                            <a:pt x="461" y="611"/>
                          </a:lnTo>
                          <a:lnTo>
                            <a:pt x="466" y="611"/>
                          </a:lnTo>
                          <a:lnTo>
                            <a:pt x="471" y="616"/>
                          </a:lnTo>
                          <a:lnTo>
                            <a:pt x="476" y="616"/>
                          </a:lnTo>
                          <a:lnTo>
                            <a:pt x="481" y="616"/>
                          </a:lnTo>
                          <a:lnTo>
                            <a:pt x="486" y="616"/>
                          </a:lnTo>
                          <a:lnTo>
                            <a:pt x="491" y="616"/>
                          </a:lnTo>
                          <a:lnTo>
                            <a:pt x="496" y="616"/>
                          </a:lnTo>
                          <a:lnTo>
                            <a:pt x="501" y="616"/>
                          </a:lnTo>
                          <a:lnTo>
                            <a:pt x="506" y="616"/>
                          </a:lnTo>
                          <a:lnTo>
                            <a:pt x="511" y="621"/>
                          </a:lnTo>
                          <a:lnTo>
                            <a:pt x="516" y="621"/>
                          </a:lnTo>
                          <a:lnTo>
                            <a:pt x="521" y="621"/>
                          </a:lnTo>
                          <a:lnTo>
                            <a:pt x="526" y="621"/>
                          </a:lnTo>
                          <a:lnTo>
                            <a:pt x="531" y="621"/>
                          </a:lnTo>
                          <a:lnTo>
                            <a:pt x="536" y="621"/>
                          </a:lnTo>
                          <a:lnTo>
                            <a:pt x="541" y="621"/>
                          </a:lnTo>
                          <a:lnTo>
                            <a:pt x="546" y="621"/>
                          </a:lnTo>
                          <a:lnTo>
                            <a:pt x="551" y="621"/>
                          </a:lnTo>
                          <a:lnTo>
                            <a:pt x="556" y="621"/>
                          </a:lnTo>
                          <a:lnTo>
                            <a:pt x="561" y="621"/>
                          </a:lnTo>
                          <a:lnTo>
                            <a:pt x="566" y="621"/>
                          </a:lnTo>
                          <a:lnTo>
                            <a:pt x="571" y="626"/>
                          </a:lnTo>
                          <a:lnTo>
                            <a:pt x="576" y="626"/>
                          </a:lnTo>
                          <a:lnTo>
                            <a:pt x="581" y="626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4" name="Freeform 76"/>
                  <p:cNvSpPr>
                    <a:spLocks/>
                  </p:cNvSpPr>
                  <p:nvPr/>
                </p:nvSpPr>
                <p:spPr bwMode="auto">
                  <a:xfrm>
                    <a:off x="6284913" y="4913313"/>
                    <a:ext cx="354013" cy="158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0"/>
                      </a:cxn>
                      <a:cxn ang="0">
                        <a:pos x="10" y="0"/>
                      </a:cxn>
                      <a:cxn ang="0">
                        <a:pos x="15" y="0"/>
                      </a:cxn>
                      <a:cxn ang="0">
                        <a:pos x="20" y="0"/>
                      </a:cxn>
                      <a:cxn ang="0">
                        <a:pos x="24" y="0"/>
                      </a:cxn>
                      <a:cxn ang="0">
                        <a:pos x="29" y="0"/>
                      </a:cxn>
                      <a:cxn ang="0">
                        <a:pos x="34" y="0"/>
                      </a:cxn>
                      <a:cxn ang="0">
                        <a:pos x="39" y="0"/>
                      </a:cxn>
                      <a:cxn ang="0">
                        <a:pos x="44" y="0"/>
                      </a:cxn>
                      <a:cxn ang="0">
                        <a:pos x="49" y="0"/>
                      </a:cxn>
                      <a:cxn ang="0">
                        <a:pos x="54" y="0"/>
                      </a:cxn>
                      <a:cxn ang="0">
                        <a:pos x="59" y="0"/>
                      </a:cxn>
                      <a:cxn ang="0">
                        <a:pos x="64" y="0"/>
                      </a:cxn>
                      <a:cxn ang="0">
                        <a:pos x="69" y="0"/>
                      </a:cxn>
                      <a:cxn ang="0">
                        <a:pos x="74" y="0"/>
                      </a:cxn>
                      <a:cxn ang="0">
                        <a:pos x="79" y="0"/>
                      </a:cxn>
                      <a:cxn ang="0">
                        <a:pos x="84" y="0"/>
                      </a:cxn>
                      <a:cxn ang="0">
                        <a:pos x="89" y="0"/>
                      </a:cxn>
                      <a:cxn ang="0">
                        <a:pos x="94" y="0"/>
                      </a:cxn>
                      <a:cxn ang="0">
                        <a:pos x="99" y="0"/>
                      </a:cxn>
                      <a:cxn ang="0">
                        <a:pos x="104" y="0"/>
                      </a:cxn>
                      <a:cxn ang="0">
                        <a:pos x="109" y="0"/>
                      </a:cxn>
                      <a:cxn ang="0">
                        <a:pos x="114" y="0"/>
                      </a:cxn>
                      <a:cxn ang="0">
                        <a:pos x="119" y="0"/>
                      </a:cxn>
                      <a:cxn ang="0">
                        <a:pos x="124" y="0"/>
                      </a:cxn>
                      <a:cxn ang="0">
                        <a:pos x="129" y="0"/>
                      </a:cxn>
                      <a:cxn ang="0">
                        <a:pos x="134" y="0"/>
                      </a:cxn>
                      <a:cxn ang="0">
                        <a:pos x="139" y="0"/>
                      </a:cxn>
                      <a:cxn ang="0">
                        <a:pos x="144" y="0"/>
                      </a:cxn>
                      <a:cxn ang="0">
                        <a:pos x="149" y="0"/>
                      </a:cxn>
                      <a:cxn ang="0">
                        <a:pos x="154" y="0"/>
                      </a:cxn>
                      <a:cxn ang="0">
                        <a:pos x="159" y="0"/>
                      </a:cxn>
                      <a:cxn ang="0">
                        <a:pos x="164" y="0"/>
                      </a:cxn>
                      <a:cxn ang="0">
                        <a:pos x="168" y="0"/>
                      </a:cxn>
                      <a:cxn ang="0">
                        <a:pos x="173" y="0"/>
                      </a:cxn>
                      <a:cxn ang="0">
                        <a:pos x="178" y="0"/>
                      </a:cxn>
                      <a:cxn ang="0">
                        <a:pos x="183" y="0"/>
                      </a:cxn>
                      <a:cxn ang="0">
                        <a:pos x="188" y="0"/>
                      </a:cxn>
                      <a:cxn ang="0">
                        <a:pos x="193" y="0"/>
                      </a:cxn>
                      <a:cxn ang="0">
                        <a:pos x="198" y="0"/>
                      </a:cxn>
                      <a:cxn ang="0">
                        <a:pos x="203" y="0"/>
                      </a:cxn>
                      <a:cxn ang="0">
                        <a:pos x="208" y="0"/>
                      </a:cxn>
                      <a:cxn ang="0">
                        <a:pos x="213" y="0"/>
                      </a:cxn>
                      <a:cxn ang="0">
                        <a:pos x="218" y="0"/>
                      </a:cxn>
                      <a:cxn ang="0">
                        <a:pos x="223" y="0"/>
                      </a:cxn>
                    </a:cxnLst>
                    <a:rect l="0" t="0" r="r" b="b"/>
                    <a:pathLst>
                      <a:path w="223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10" y="0"/>
                        </a:lnTo>
                        <a:lnTo>
                          <a:pt x="15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4" y="0"/>
                        </a:lnTo>
                        <a:lnTo>
                          <a:pt x="39" y="0"/>
                        </a:lnTo>
                        <a:lnTo>
                          <a:pt x="44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9" y="0"/>
                        </a:lnTo>
                        <a:lnTo>
                          <a:pt x="64" y="0"/>
                        </a:lnTo>
                        <a:lnTo>
                          <a:pt x="69" y="0"/>
                        </a:lnTo>
                        <a:lnTo>
                          <a:pt x="74" y="0"/>
                        </a:lnTo>
                        <a:lnTo>
                          <a:pt x="79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9" y="0"/>
                        </a:lnTo>
                        <a:lnTo>
                          <a:pt x="104" y="0"/>
                        </a:lnTo>
                        <a:lnTo>
                          <a:pt x="109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4" y="0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8" y="0"/>
                        </a:lnTo>
                        <a:lnTo>
                          <a:pt x="183" y="0"/>
                        </a:lnTo>
                        <a:lnTo>
                          <a:pt x="188" y="0"/>
                        </a:lnTo>
                        <a:lnTo>
                          <a:pt x="193" y="0"/>
                        </a:lnTo>
                        <a:lnTo>
                          <a:pt x="198" y="0"/>
                        </a:lnTo>
                        <a:lnTo>
                          <a:pt x="203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  <a:lnTo>
                          <a:pt x="223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5409" name="Group 77"/>
                <p:cNvGrpSpPr/>
                <p:nvPr/>
              </p:nvGrpSpPr>
              <p:grpSpPr>
                <a:xfrm>
                  <a:off x="3657600" y="5257800"/>
                  <a:ext cx="914400" cy="873868"/>
                  <a:chOff x="2673351" y="1800225"/>
                  <a:chExt cx="3965575" cy="3114676"/>
                </a:xfrm>
              </p:grpSpPr>
              <p:sp>
                <p:nvSpPr>
                  <p:cNvPr id="65" name="Freeform 72"/>
                  <p:cNvSpPr>
                    <a:spLocks/>
                  </p:cNvSpPr>
                  <p:nvPr/>
                </p:nvSpPr>
                <p:spPr bwMode="auto">
                  <a:xfrm>
                    <a:off x="2673351" y="4597400"/>
                    <a:ext cx="977900" cy="315913"/>
                  </a:xfrm>
                  <a:custGeom>
                    <a:avLst/>
                    <a:gdLst/>
                    <a:ahLst/>
                    <a:cxnLst>
                      <a:cxn ang="0">
                        <a:pos x="10" y="199"/>
                      </a:cxn>
                      <a:cxn ang="0">
                        <a:pos x="25" y="199"/>
                      </a:cxn>
                      <a:cxn ang="0">
                        <a:pos x="40" y="199"/>
                      </a:cxn>
                      <a:cxn ang="0">
                        <a:pos x="55" y="199"/>
                      </a:cxn>
                      <a:cxn ang="0">
                        <a:pos x="70" y="199"/>
                      </a:cxn>
                      <a:cxn ang="0">
                        <a:pos x="85" y="199"/>
                      </a:cxn>
                      <a:cxn ang="0">
                        <a:pos x="99" y="199"/>
                      </a:cxn>
                      <a:cxn ang="0">
                        <a:pos x="114" y="199"/>
                      </a:cxn>
                      <a:cxn ang="0">
                        <a:pos x="129" y="199"/>
                      </a:cxn>
                      <a:cxn ang="0">
                        <a:pos x="144" y="199"/>
                      </a:cxn>
                      <a:cxn ang="0">
                        <a:pos x="159" y="199"/>
                      </a:cxn>
                      <a:cxn ang="0">
                        <a:pos x="174" y="199"/>
                      </a:cxn>
                      <a:cxn ang="0">
                        <a:pos x="189" y="199"/>
                      </a:cxn>
                      <a:cxn ang="0">
                        <a:pos x="204" y="199"/>
                      </a:cxn>
                      <a:cxn ang="0">
                        <a:pos x="219" y="199"/>
                      </a:cxn>
                      <a:cxn ang="0">
                        <a:pos x="234" y="194"/>
                      </a:cxn>
                      <a:cxn ang="0">
                        <a:pos x="248" y="194"/>
                      </a:cxn>
                      <a:cxn ang="0">
                        <a:pos x="263" y="194"/>
                      </a:cxn>
                      <a:cxn ang="0">
                        <a:pos x="278" y="194"/>
                      </a:cxn>
                      <a:cxn ang="0">
                        <a:pos x="293" y="189"/>
                      </a:cxn>
                      <a:cxn ang="0">
                        <a:pos x="308" y="189"/>
                      </a:cxn>
                      <a:cxn ang="0">
                        <a:pos x="323" y="189"/>
                      </a:cxn>
                      <a:cxn ang="0">
                        <a:pos x="338" y="184"/>
                      </a:cxn>
                      <a:cxn ang="0">
                        <a:pos x="353" y="184"/>
                      </a:cxn>
                      <a:cxn ang="0">
                        <a:pos x="368" y="179"/>
                      </a:cxn>
                      <a:cxn ang="0">
                        <a:pos x="383" y="174"/>
                      </a:cxn>
                      <a:cxn ang="0">
                        <a:pos x="397" y="169"/>
                      </a:cxn>
                      <a:cxn ang="0">
                        <a:pos x="412" y="164"/>
                      </a:cxn>
                      <a:cxn ang="0">
                        <a:pos x="427" y="159"/>
                      </a:cxn>
                      <a:cxn ang="0">
                        <a:pos x="442" y="154"/>
                      </a:cxn>
                      <a:cxn ang="0">
                        <a:pos x="457" y="149"/>
                      </a:cxn>
                      <a:cxn ang="0">
                        <a:pos x="472" y="139"/>
                      </a:cxn>
                      <a:cxn ang="0">
                        <a:pos x="487" y="129"/>
                      </a:cxn>
                      <a:cxn ang="0">
                        <a:pos x="502" y="119"/>
                      </a:cxn>
                      <a:cxn ang="0">
                        <a:pos x="517" y="110"/>
                      </a:cxn>
                      <a:cxn ang="0">
                        <a:pos x="532" y="100"/>
                      </a:cxn>
                      <a:cxn ang="0">
                        <a:pos x="541" y="90"/>
                      </a:cxn>
                      <a:cxn ang="0">
                        <a:pos x="556" y="75"/>
                      </a:cxn>
                      <a:cxn ang="0">
                        <a:pos x="571" y="60"/>
                      </a:cxn>
                      <a:cxn ang="0">
                        <a:pos x="586" y="45"/>
                      </a:cxn>
                      <a:cxn ang="0">
                        <a:pos x="596" y="30"/>
                      </a:cxn>
                      <a:cxn ang="0">
                        <a:pos x="611" y="10"/>
                      </a:cxn>
                    </a:cxnLst>
                    <a:rect l="0" t="0" r="r" b="b"/>
                    <a:pathLst>
                      <a:path w="616" h="199">
                        <a:moveTo>
                          <a:pt x="0" y="199"/>
                        </a:moveTo>
                        <a:lnTo>
                          <a:pt x="5" y="199"/>
                        </a:lnTo>
                        <a:lnTo>
                          <a:pt x="10" y="199"/>
                        </a:lnTo>
                        <a:lnTo>
                          <a:pt x="15" y="199"/>
                        </a:lnTo>
                        <a:lnTo>
                          <a:pt x="20" y="199"/>
                        </a:lnTo>
                        <a:lnTo>
                          <a:pt x="25" y="199"/>
                        </a:lnTo>
                        <a:lnTo>
                          <a:pt x="30" y="199"/>
                        </a:lnTo>
                        <a:lnTo>
                          <a:pt x="35" y="199"/>
                        </a:lnTo>
                        <a:lnTo>
                          <a:pt x="40" y="199"/>
                        </a:lnTo>
                        <a:lnTo>
                          <a:pt x="45" y="199"/>
                        </a:lnTo>
                        <a:lnTo>
                          <a:pt x="50" y="199"/>
                        </a:lnTo>
                        <a:lnTo>
                          <a:pt x="55" y="199"/>
                        </a:lnTo>
                        <a:lnTo>
                          <a:pt x="60" y="199"/>
                        </a:lnTo>
                        <a:lnTo>
                          <a:pt x="65" y="199"/>
                        </a:lnTo>
                        <a:lnTo>
                          <a:pt x="70" y="199"/>
                        </a:lnTo>
                        <a:lnTo>
                          <a:pt x="75" y="199"/>
                        </a:lnTo>
                        <a:lnTo>
                          <a:pt x="80" y="199"/>
                        </a:lnTo>
                        <a:lnTo>
                          <a:pt x="85" y="199"/>
                        </a:lnTo>
                        <a:lnTo>
                          <a:pt x="90" y="199"/>
                        </a:lnTo>
                        <a:lnTo>
                          <a:pt x="95" y="199"/>
                        </a:lnTo>
                        <a:lnTo>
                          <a:pt x="99" y="199"/>
                        </a:lnTo>
                        <a:lnTo>
                          <a:pt x="104" y="199"/>
                        </a:lnTo>
                        <a:lnTo>
                          <a:pt x="109" y="199"/>
                        </a:lnTo>
                        <a:lnTo>
                          <a:pt x="114" y="199"/>
                        </a:lnTo>
                        <a:lnTo>
                          <a:pt x="119" y="199"/>
                        </a:lnTo>
                        <a:lnTo>
                          <a:pt x="124" y="199"/>
                        </a:lnTo>
                        <a:lnTo>
                          <a:pt x="129" y="199"/>
                        </a:lnTo>
                        <a:lnTo>
                          <a:pt x="134" y="199"/>
                        </a:lnTo>
                        <a:lnTo>
                          <a:pt x="139" y="199"/>
                        </a:lnTo>
                        <a:lnTo>
                          <a:pt x="144" y="199"/>
                        </a:lnTo>
                        <a:lnTo>
                          <a:pt x="149" y="199"/>
                        </a:lnTo>
                        <a:lnTo>
                          <a:pt x="154" y="199"/>
                        </a:lnTo>
                        <a:lnTo>
                          <a:pt x="159" y="199"/>
                        </a:lnTo>
                        <a:lnTo>
                          <a:pt x="164" y="199"/>
                        </a:lnTo>
                        <a:lnTo>
                          <a:pt x="169" y="199"/>
                        </a:lnTo>
                        <a:lnTo>
                          <a:pt x="174" y="199"/>
                        </a:lnTo>
                        <a:lnTo>
                          <a:pt x="179" y="199"/>
                        </a:lnTo>
                        <a:lnTo>
                          <a:pt x="184" y="199"/>
                        </a:lnTo>
                        <a:lnTo>
                          <a:pt x="189" y="199"/>
                        </a:lnTo>
                        <a:lnTo>
                          <a:pt x="194" y="199"/>
                        </a:lnTo>
                        <a:lnTo>
                          <a:pt x="199" y="199"/>
                        </a:lnTo>
                        <a:lnTo>
                          <a:pt x="204" y="199"/>
                        </a:lnTo>
                        <a:lnTo>
                          <a:pt x="209" y="199"/>
                        </a:lnTo>
                        <a:lnTo>
                          <a:pt x="214" y="199"/>
                        </a:lnTo>
                        <a:lnTo>
                          <a:pt x="219" y="199"/>
                        </a:lnTo>
                        <a:lnTo>
                          <a:pt x="224" y="199"/>
                        </a:lnTo>
                        <a:lnTo>
                          <a:pt x="229" y="194"/>
                        </a:lnTo>
                        <a:lnTo>
                          <a:pt x="234" y="194"/>
                        </a:lnTo>
                        <a:lnTo>
                          <a:pt x="239" y="194"/>
                        </a:lnTo>
                        <a:lnTo>
                          <a:pt x="243" y="194"/>
                        </a:lnTo>
                        <a:lnTo>
                          <a:pt x="248" y="194"/>
                        </a:lnTo>
                        <a:lnTo>
                          <a:pt x="253" y="194"/>
                        </a:lnTo>
                        <a:lnTo>
                          <a:pt x="258" y="194"/>
                        </a:lnTo>
                        <a:lnTo>
                          <a:pt x="263" y="194"/>
                        </a:lnTo>
                        <a:lnTo>
                          <a:pt x="268" y="194"/>
                        </a:lnTo>
                        <a:lnTo>
                          <a:pt x="273" y="194"/>
                        </a:lnTo>
                        <a:lnTo>
                          <a:pt x="278" y="194"/>
                        </a:lnTo>
                        <a:lnTo>
                          <a:pt x="283" y="194"/>
                        </a:lnTo>
                        <a:lnTo>
                          <a:pt x="288" y="194"/>
                        </a:lnTo>
                        <a:lnTo>
                          <a:pt x="293" y="189"/>
                        </a:lnTo>
                        <a:lnTo>
                          <a:pt x="298" y="189"/>
                        </a:lnTo>
                        <a:lnTo>
                          <a:pt x="303" y="189"/>
                        </a:lnTo>
                        <a:lnTo>
                          <a:pt x="308" y="189"/>
                        </a:lnTo>
                        <a:lnTo>
                          <a:pt x="313" y="189"/>
                        </a:lnTo>
                        <a:lnTo>
                          <a:pt x="318" y="189"/>
                        </a:lnTo>
                        <a:lnTo>
                          <a:pt x="323" y="189"/>
                        </a:lnTo>
                        <a:lnTo>
                          <a:pt x="328" y="189"/>
                        </a:lnTo>
                        <a:lnTo>
                          <a:pt x="333" y="184"/>
                        </a:lnTo>
                        <a:lnTo>
                          <a:pt x="338" y="184"/>
                        </a:lnTo>
                        <a:lnTo>
                          <a:pt x="343" y="184"/>
                        </a:lnTo>
                        <a:lnTo>
                          <a:pt x="348" y="184"/>
                        </a:lnTo>
                        <a:lnTo>
                          <a:pt x="353" y="184"/>
                        </a:lnTo>
                        <a:lnTo>
                          <a:pt x="358" y="179"/>
                        </a:lnTo>
                        <a:lnTo>
                          <a:pt x="363" y="179"/>
                        </a:lnTo>
                        <a:lnTo>
                          <a:pt x="368" y="179"/>
                        </a:lnTo>
                        <a:lnTo>
                          <a:pt x="373" y="179"/>
                        </a:lnTo>
                        <a:lnTo>
                          <a:pt x="378" y="174"/>
                        </a:lnTo>
                        <a:lnTo>
                          <a:pt x="383" y="174"/>
                        </a:lnTo>
                        <a:lnTo>
                          <a:pt x="388" y="174"/>
                        </a:lnTo>
                        <a:lnTo>
                          <a:pt x="392" y="174"/>
                        </a:lnTo>
                        <a:lnTo>
                          <a:pt x="397" y="169"/>
                        </a:lnTo>
                        <a:lnTo>
                          <a:pt x="402" y="169"/>
                        </a:lnTo>
                        <a:lnTo>
                          <a:pt x="407" y="169"/>
                        </a:lnTo>
                        <a:lnTo>
                          <a:pt x="412" y="164"/>
                        </a:lnTo>
                        <a:lnTo>
                          <a:pt x="417" y="164"/>
                        </a:lnTo>
                        <a:lnTo>
                          <a:pt x="422" y="164"/>
                        </a:lnTo>
                        <a:lnTo>
                          <a:pt x="427" y="159"/>
                        </a:lnTo>
                        <a:lnTo>
                          <a:pt x="432" y="159"/>
                        </a:lnTo>
                        <a:lnTo>
                          <a:pt x="437" y="154"/>
                        </a:lnTo>
                        <a:lnTo>
                          <a:pt x="442" y="154"/>
                        </a:lnTo>
                        <a:lnTo>
                          <a:pt x="447" y="154"/>
                        </a:lnTo>
                        <a:lnTo>
                          <a:pt x="452" y="149"/>
                        </a:lnTo>
                        <a:lnTo>
                          <a:pt x="457" y="149"/>
                        </a:lnTo>
                        <a:lnTo>
                          <a:pt x="462" y="144"/>
                        </a:lnTo>
                        <a:lnTo>
                          <a:pt x="467" y="144"/>
                        </a:lnTo>
                        <a:lnTo>
                          <a:pt x="472" y="139"/>
                        </a:lnTo>
                        <a:lnTo>
                          <a:pt x="477" y="139"/>
                        </a:lnTo>
                        <a:lnTo>
                          <a:pt x="482" y="134"/>
                        </a:lnTo>
                        <a:lnTo>
                          <a:pt x="487" y="129"/>
                        </a:lnTo>
                        <a:lnTo>
                          <a:pt x="492" y="129"/>
                        </a:lnTo>
                        <a:lnTo>
                          <a:pt x="497" y="124"/>
                        </a:lnTo>
                        <a:lnTo>
                          <a:pt x="502" y="119"/>
                        </a:lnTo>
                        <a:lnTo>
                          <a:pt x="507" y="119"/>
                        </a:lnTo>
                        <a:lnTo>
                          <a:pt x="512" y="115"/>
                        </a:lnTo>
                        <a:lnTo>
                          <a:pt x="517" y="110"/>
                        </a:lnTo>
                        <a:lnTo>
                          <a:pt x="522" y="105"/>
                        </a:lnTo>
                        <a:lnTo>
                          <a:pt x="527" y="105"/>
                        </a:lnTo>
                        <a:lnTo>
                          <a:pt x="532" y="100"/>
                        </a:lnTo>
                        <a:lnTo>
                          <a:pt x="541" y="90"/>
                        </a:lnTo>
                        <a:lnTo>
                          <a:pt x="536" y="90"/>
                        </a:lnTo>
                        <a:lnTo>
                          <a:pt x="541" y="90"/>
                        </a:lnTo>
                        <a:lnTo>
                          <a:pt x="546" y="85"/>
                        </a:lnTo>
                        <a:lnTo>
                          <a:pt x="551" y="80"/>
                        </a:lnTo>
                        <a:lnTo>
                          <a:pt x="556" y="75"/>
                        </a:lnTo>
                        <a:lnTo>
                          <a:pt x="561" y="70"/>
                        </a:lnTo>
                        <a:lnTo>
                          <a:pt x="566" y="65"/>
                        </a:lnTo>
                        <a:lnTo>
                          <a:pt x="571" y="60"/>
                        </a:lnTo>
                        <a:lnTo>
                          <a:pt x="576" y="55"/>
                        </a:lnTo>
                        <a:lnTo>
                          <a:pt x="581" y="50"/>
                        </a:lnTo>
                        <a:lnTo>
                          <a:pt x="586" y="45"/>
                        </a:lnTo>
                        <a:lnTo>
                          <a:pt x="591" y="40"/>
                        </a:lnTo>
                        <a:lnTo>
                          <a:pt x="591" y="35"/>
                        </a:lnTo>
                        <a:lnTo>
                          <a:pt x="596" y="30"/>
                        </a:lnTo>
                        <a:lnTo>
                          <a:pt x="601" y="25"/>
                        </a:lnTo>
                        <a:lnTo>
                          <a:pt x="606" y="20"/>
                        </a:lnTo>
                        <a:lnTo>
                          <a:pt x="611" y="10"/>
                        </a:lnTo>
                        <a:lnTo>
                          <a:pt x="616" y="5"/>
                        </a:lnTo>
                        <a:lnTo>
                          <a:pt x="616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45410" name="Group 76"/>
                  <p:cNvGrpSpPr/>
                  <p:nvPr/>
                </p:nvGrpSpPr>
                <p:grpSpPr>
                  <a:xfrm>
                    <a:off x="3651251" y="1800225"/>
                    <a:ext cx="2633663" cy="3113088"/>
                    <a:chOff x="3651251" y="1800225"/>
                    <a:chExt cx="2633663" cy="3113088"/>
                  </a:xfrm>
                </p:grpSpPr>
                <p:sp>
                  <p:nvSpPr>
                    <p:cNvPr id="68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651251" y="1973263"/>
                      <a:ext cx="842963" cy="2624138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1638"/>
                        </a:cxn>
                        <a:cxn ang="0">
                          <a:pos x="25" y="1624"/>
                        </a:cxn>
                        <a:cxn ang="0">
                          <a:pos x="35" y="1599"/>
                        </a:cxn>
                        <a:cxn ang="0">
                          <a:pos x="50" y="1579"/>
                        </a:cxn>
                        <a:cxn ang="0">
                          <a:pos x="60" y="1554"/>
                        </a:cxn>
                        <a:cxn ang="0">
                          <a:pos x="74" y="1529"/>
                        </a:cxn>
                        <a:cxn ang="0">
                          <a:pos x="84" y="1499"/>
                        </a:cxn>
                        <a:cxn ang="0">
                          <a:pos x="99" y="1475"/>
                        </a:cxn>
                        <a:cxn ang="0">
                          <a:pos x="109" y="1440"/>
                        </a:cxn>
                        <a:cxn ang="0">
                          <a:pos x="124" y="1410"/>
                        </a:cxn>
                        <a:cxn ang="0">
                          <a:pos x="134" y="1375"/>
                        </a:cxn>
                        <a:cxn ang="0">
                          <a:pos x="149" y="1341"/>
                        </a:cxn>
                        <a:cxn ang="0">
                          <a:pos x="159" y="1306"/>
                        </a:cxn>
                        <a:cxn ang="0">
                          <a:pos x="174" y="1266"/>
                        </a:cxn>
                        <a:cxn ang="0">
                          <a:pos x="184" y="1226"/>
                        </a:cxn>
                        <a:cxn ang="0">
                          <a:pos x="199" y="1187"/>
                        </a:cxn>
                        <a:cxn ang="0">
                          <a:pos x="209" y="1147"/>
                        </a:cxn>
                        <a:cxn ang="0">
                          <a:pos x="223" y="1102"/>
                        </a:cxn>
                        <a:cxn ang="0">
                          <a:pos x="233" y="1058"/>
                        </a:cxn>
                        <a:cxn ang="0">
                          <a:pos x="248" y="1013"/>
                        </a:cxn>
                        <a:cxn ang="0">
                          <a:pos x="258" y="963"/>
                        </a:cxn>
                        <a:cxn ang="0">
                          <a:pos x="273" y="914"/>
                        </a:cxn>
                        <a:cxn ang="0">
                          <a:pos x="283" y="869"/>
                        </a:cxn>
                        <a:cxn ang="0">
                          <a:pos x="298" y="819"/>
                        </a:cxn>
                        <a:cxn ang="0">
                          <a:pos x="308" y="770"/>
                        </a:cxn>
                        <a:cxn ang="0">
                          <a:pos x="323" y="715"/>
                        </a:cxn>
                        <a:cxn ang="0">
                          <a:pos x="333" y="665"/>
                        </a:cxn>
                        <a:cxn ang="0">
                          <a:pos x="348" y="616"/>
                        </a:cxn>
                        <a:cxn ang="0">
                          <a:pos x="362" y="566"/>
                        </a:cxn>
                        <a:cxn ang="0">
                          <a:pos x="372" y="516"/>
                        </a:cxn>
                        <a:cxn ang="0">
                          <a:pos x="387" y="467"/>
                        </a:cxn>
                        <a:cxn ang="0">
                          <a:pos x="397" y="417"/>
                        </a:cxn>
                        <a:cxn ang="0">
                          <a:pos x="412" y="367"/>
                        </a:cxn>
                        <a:cxn ang="0">
                          <a:pos x="422" y="323"/>
                        </a:cxn>
                        <a:cxn ang="0">
                          <a:pos x="437" y="278"/>
                        </a:cxn>
                        <a:cxn ang="0">
                          <a:pos x="447" y="233"/>
                        </a:cxn>
                        <a:cxn ang="0">
                          <a:pos x="462" y="194"/>
                        </a:cxn>
                        <a:cxn ang="0">
                          <a:pos x="472" y="154"/>
                        </a:cxn>
                        <a:cxn ang="0">
                          <a:pos x="487" y="114"/>
                        </a:cxn>
                        <a:cxn ang="0">
                          <a:pos x="497" y="79"/>
                        </a:cxn>
                        <a:cxn ang="0">
                          <a:pos x="511" y="45"/>
                        </a:cxn>
                        <a:cxn ang="0">
                          <a:pos x="521" y="15"/>
                        </a:cxn>
                      </a:cxnLst>
                      <a:rect l="0" t="0" r="r" b="b"/>
                      <a:pathLst>
                        <a:path w="531" h="1653">
                          <a:moveTo>
                            <a:pt x="0" y="1653"/>
                          </a:moveTo>
                          <a:lnTo>
                            <a:pt x="5" y="1648"/>
                          </a:lnTo>
                          <a:lnTo>
                            <a:pt x="10" y="1638"/>
                          </a:lnTo>
                          <a:lnTo>
                            <a:pt x="15" y="1633"/>
                          </a:lnTo>
                          <a:lnTo>
                            <a:pt x="20" y="1628"/>
                          </a:lnTo>
                          <a:lnTo>
                            <a:pt x="25" y="1624"/>
                          </a:lnTo>
                          <a:lnTo>
                            <a:pt x="25" y="1614"/>
                          </a:lnTo>
                          <a:lnTo>
                            <a:pt x="30" y="1609"/>
                          </a:lnTo>
                          <a:lnTo>
                            <a:pt x="35" y="1599"/>
                          </a:lnTo>
                          <a:lnTo>
                            <a:pt x="40" y="1594"/>
                          </a:lnTo>
                          <a:lnTo>
                            <a:pt x="45" y="1584"/>
                          </a:lnTo>
                          <a:lnTo>
                            <a:pt x="50" y="1579"/>
                          </a:lnTo>
                          <a:lnTo>
                            <a:pt x="50" y="1569"/>
                          </a:lnTo>
                          <a:lnTo>
                            <a:pt x="55" y="1564"/>
                          </a:lnTo>
                          <a:lnTo>
                            <a:pt x="60" y="1554"/>
                          </a:lnTo>
                          <a:lnTo>
                            <a:pt x="65" y="1544"/>
                          </a:lnTo>
                          <a:lnTo>
                            <a:pt x="69" y="1534"/>
                          </a:lnTo>
                          <a:lnTo>
                            <a:pt x="74" y="1529"/>
                          </a:lnTo>
                          <a:lnTo>
                            <a:pt x="79" y="1519"/>
                          </a:lnTo>
                          <a:lnTo>
                            <a:pt x="79" y="1509"/>
                          </a:lnTo>
                          <a:lnTo>
                            <a:pt x="84" y="1499"/>
                          </a:lnTo>
                          <a:lnTo>
                            <a:pt x="89" y="1489"/>
                          </a:lnTo>
                          <a:lnTo>
                            <a:pt x="94" y="1485"/>
                          </a:lnTo>
                          <a:lnTo>
                            <a:pt x="99" y="1475"/>
                          </a:lnTo>
                          <a:lnTo>
                            <a:pt x="104" y="1465"/>
                          </a:lnTo>
                          <a:lnTo>
                            <a:pt x="104" y="1455"/>
                          </a:lnTo>
                          <a:lnTo>
                            <a:pt x="109" y="1440"/>
                          </a:lnTo>
                          <a:lnTo>
                            <a:pt x="114" y="1430"/>
                          </a:lnTo>
                          <a:lnTo>
                            <a:pt x="119" y="1420"/>
                          </a:lnTo>
                          <a:lnTo>
                            <a:pt x="124" y="1410"/>
                          </a:lnTo>
                          <a:lnTo>
                            <a:pt x="129" y="1400"/>
                          </a:lnTo>
                          <a:lnTo>
                            <a:pt x="129" y="1390"/>
                          </a:lnTo>
                          <a:lnTo>
                            <a:pt x="134" y="1375"/>
                          </a:lnTo>
                          <a:lnTo>
                            <a:pt x="139" y="1365"/>
                          </a:lnTo>
                          <a:lnTo>
                            <a:pt x="144" y="1355"/>
                          </a:lnTo>
                          <a:lnTo>
                            <a:pt x="149" y="1341"/>
                          </a:lnTo>
                          <a:lnTo>
                            <a:pt x="154" y="1331"/>
                          </a:lnTo>
                          <a:lnTo>
                            <a:pt x="154" y="1321"/>
                          </a:lnTo>
                          <a:lnTo>
                            <a:pt x="159" y="1306"/>
                          </a:lnTo>
                          <a:lnTo>
                            <a:pt x="164" y="1296"/>
                          </a:lnTo>
                          <a:lnTo>
                            <a:pt x="169" y="1281"/>
                          </a:lnTo>
                          <a:lnTo>
                            <a:pt x="174" y="1266"/>
                          </a:lnTo>
                          <a:lnTo>
                            <a:pt x="179" y="1256"/>
                          </a:lnTo>
                          <a:lnTo>
                            <a:pt x="179" y="1241"/>
                          </a:lnTo>
                          <a:lnTo>
                            <a:pt x="184" y="1226"/>
                          </a:lnTo>
                          <a:lnTo>
                            <a:pt x="189" y="1216"/>
                          </a:lnTo>
                          <a:lnTo>
                            <a:pt x="194" y="1201"/>
                          </a:lnTo>
                          <a:lnTo>
                            <a:pt x="199" y="1187"/>
                          </a:lnTo>
                          <a:lnTo>
                            <a:pt x="204" y="1172"/>
                          </a:lnTo>
                          <a:lnTo>
                            <a:pt x="204" y="1162"/>
                          </a:lnTo>
                          <a:lnTo>
                            <a:pt x="209" y="1147"/>
                          </a:lnTo>
                          <a:lnTo>
                            <a:pt x="213" y="1132"/>
                          </a:lnTo>
                          <a:lnTo>
                            <a:pt x="218" y="1117"/>
                          </a:lnTo>
                          <a:lnTo>
                            <a:pt x="223" y="1102"/>
                          </a:lnTo>
                          <a:lnTo>
                            <a:pt x="228" y="1087"/>
                          </a:lnTo>
                          <a:lnTo>
                            <a:pt x="233" y="1072"/>
                          </a:lnTo>
                          <a:lnTo>
                            <a:pt x="233" y="1058"/>
                          </a:lnTo>
                          <a:lnTo>
                            <a:pt x="238" y="1043"/>
                          </a:lnTo>
                          <a:lnTo>
                            <a:pt x="243" y="1028"/>
                          </a:lnTo>
                          <a:lnTo>
                            <a:pt x="248" y="1013"/>
                          </a:lnTo>
                          <a:lnTo>
                            <a:pt x="253" y="993"/>
                          </a:lnTo>
                          <a:lnTo>
                            <a:pt x="258" y="978"/>
                          </a:lnTo>
                          <a:lnTo>
                            <a:pt x="258" y="963"/>
                          </a:lnTo>
                          <a:lnTo>
                            <a:pt x="263" y="948"/>
                          </a:lnTo>
                          <a:lnTo>
                            <a:pt x="268" y="933"/>
                          </a:lnTo>
                          <a:lnTo>
                            <a:pt x="273" y="914"/>
                          </a:lnTo>
                          <a:lnTo>
                            <a:pt x="278" y="899"/>
                          </a:lnTo>
                          <a:lnTo>
                            <a:pt x="283" y="884"/>
                          </a:lnTo>
                          <a:lnTo>
                            <a:pt x="283" y="869"/>
                          </a:lnTo>
                          <a:lnTo>
                            <a:pt x="288" y="849"/>
                          </a:lnTo>
                          <a:lnTo>
                            <a:pt x="293" y="834"/>
                          </a:lnTo>
                          <a:lnTo>
                            <a:pt x="298" y="819"/>
                          </a:lnTo>
                          <a:lnTo>
                            <a:pt x="303" y="799"/>
                          </a:lnTo>
                          <a:lnTo>
                            <a:pt x="308" y="784"/>
                          </a:lnTo>
                          <a:lnTo>
                            <a:pt x="308" y="770"/>
                          </a:lnTo>
                          <a:lnTo>
                            <a:pt x="313" y="750"/>
                          </a:lnTo>
                          <a:lnTo>
                            <a:pt x="318" y="735"/>
                          </a:lnTo>
                          <a:lnTo>
                            <a:pt x="323" y="715"/>
                          </a:lnTo>
                          <a:lnTo>
                            <a:pt x="328" y="700"/>
                          </a:lnTo>
                          <a:lnTo>
                            <a:pt x="333" y="685"/>
                          </a:lnTo>
                          <a:lnTo>
                            <a:pt x="333" y="665"/>
                          </a:lnTo>
                          <a:lnTo>
                            <a:pt x="338" y="650"/>
                          </a:lnTo>
                          <a:lnTo>
                            <a:pt x="343" y="635"/>
                          </a:lnTo>
                          <a:lnTo>
                            <a:pt x="348" y="616"/>
                          </a:lnTo>
                          <a:lnTo>
                            <a:pt x="353" y="601"/>
                          </a:lnTo>
                          <a:lnTo>
                            <a:pt x="358" y="581"/>
                          </a:lnTo>
                          <a:lnTo>
                            <a:pt x="362" y="566"/>
                          </a:lnTo>
                          <a:lnTo>
                            <a:pt x="362" y="551"/>
                          </a:lnTo>
                          <a:lnTo>
                            <a:pt x="367" y="531"/>
                          </a:lnTo>
                          <a:lnTo>
                            <a:pt x="372" y="516"/>
                          </a:lnTo>
                          <a:lnTo>
                            <a:pt x="377" y="501"/>
                          </a:lnTo>
                          <a:lnTo>
                            <a:pt x="382" y="482"/>
                          </a:lnTo>
                          <a:lnTo>
                            <a:pt x="387" y="467"/>
                          </a:lnTo>
                          <a:lnTo>
                            <a:pt x="387" y="452"/>
                          </a:lnTo>
                          <a:lnTo>
                            <a:pt x="392" y="432"/>
                          </a:lnTo>
                          <a:lnTo>
                            <a:pt x="397" y="417"/>
                          </a:lnTo>
                          <a:lnTo>
                            <a:pt x="402" y="402"/>
                          </a:lnTo>
                          <a:lnTo>
                            <a:pt x="407" y="387"/>
                          </a:lnTo>
                          <a:lnTo>
                            <a:pt x="412" y="367"/>
                          </a:lnTo>
                          <a:lnTo>
                            <a:pt x="412" y="352"/>
                          </a:lnTo>
                          <a:lnTo>
                            <a:pt x="417" y="338"/>
                          </a:lnTo>
                          <a:lnTo>
                            <a:pt x="422" y="323"/>
                          </a:lnTo>
                          <a:lnTo>
                            <a:pt x="427" y="308"/>
                          </a:lnTo>
                          <a:lnTo>
                            <a:pt x="432" y="293"/>
                          </a:lnTo>
                          <a:lnTo>
                            <a:pt x="437" y="278"/>
                          </a:lnTo>
                          <a:lnTo>
                            <a:pt x="437" y="263"/>
                          </a:lnTo>
                          <a:lnTo>
                            <a:pt x="442" y="248"/>
                          </a:lnTo>
                          <a:lnTo>
                            <a:pt x="447" y="233"/>
                          </a:lnTo>
                          <a:lnTo>
                            <a:pt x="452" y="218"/>
                          </a:lnTo>
                          <a:lnTo>
                            <a:pt x="457" y="208"/>
                          </a:lnTo>
                          <a:lnTo>
                            <a:pt x="462" y="194"/>
                          </a:lnTo>
                          <a:lnTo>
                            <a:pt x="462" y="179"/>
                          </a:lnTo>
                          <a:lnTo>
                            <a:pt x="467" y="164"/>
                          </a:lnTo>
                          <a:lnTo>
                            <a:pt x="472" y="154"/>
                          </a:lnTo>
                          <a:lnTo>
                            <a:pt x="477" y="139"/>
                          </a:lnTo>
                          <a:lnTo>
                            <a:pt x="482" y="129"/>
                          </a:lnTo>
                          <a:lnTo>
                            <a:pt x="487" y="114"/>
                          </a:lnTo>
                          <a:lnTo>
                            <a:pt x="487" y="104"/>
                          </a:lnTo>
                          <a:lnTo>
                            <a:pt x="492" y="89"/>
                          </a:lnTo>
                          <a:lnTo>
                            <a:pt x="497" y="79"/>
                          </a:lnTo>
                          <a:lnTo>
                            <a:pt x="502" y="69"/>
                          </a:lnTo>
                          <a:lnTo>
                            <a:pt x="507" y="60"/>
                          </a:lnTo>
                          <a:lnTo>
                            <a:pt x="511" y="45"/>
                          </a:lnTo>
                          <a:lnTo>
                            <a:pt x="516" y="35"/>
                          </a:lnTo>
                          <a:lnTo>
                            <a:pt x="516" y="25"/>
                          </a:lnTo>
                          <a:lnTo>
                            <a:pt x="521" y="15"/>
                          </a:lnTo>
                          <a:lnTo>
                            <a:pt x="526" y="5"/>
                          </a:lnTo>
                          <a:lnTo>
                            <a:pt x="531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494213" y="1800225"/>
                      <a:ext cx="868363" cy="2119313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89"/>
                        </a:cxn>
                        <a:cxn ang="0">
                          <a:pos x="20" y="69"/>
                        </a:cxn>
                        <a:cxn ang="0">
                          <a:pos x="35" y="49"/>
                        </a:cxn>
                        <a:cxn ang="0">
                          <a:pos x="45" y="29"/>
                        </a:cxn>
                        <a:cxn ang="0">
                          <a:pos x="60" y="15"/>
                        </a:cxn>
                        <a:cxn ang="0">
                          <a:pos x="75" y="5"/>
                        </a:cxn>
                        <a:cxn ang="0">
                          <a:pos x="90" y="0"/>
                        </a:cxn>
                        <a:cxn ang="0">
                          <a:pos x="105" y="0"/>
                        </a:cxn>
                        <a:cxn ang="0">
                          <a:pos x="120" y="0"/>
                        </a:cxn>
                        <a:cxn ang="0">
                          <a:pos x="134" y="10"/>
                        </a:cxn>
                        <a:cxn ang="0">
                          <a:pos x="149" y="25"/>
                        </a:cxn>
                        <a:cxn ang="0">
                          <a:pos x="164" y="39"/>
                        </a:cxn>
                        <a:cxn ang="0">
                          <a:pos x="174" y="59"/>
                        </a:cxn>
                        <a:cxn ang="0">
                          <a:pos x="189" y="84"/>
                        </a:cxn>
                        <a:cxn ang="0">
                          <a:pos x="199" y="109"/>
                        </a:cxn>
                        <a:cxn ang="0">
                          <a:pos x="214" y="134"/>
                        </a:cxn>
                        <a:cxn ang="0">
                          <a:pos x="224" y="169"/>
                        </a:cxn>
                        <a:cxn ang="0">
                          <a:pos x="239" y="198"/>
                        </a:cxn>
                        <a:cxn ang="0">
                          <a:pos x="249" y="238"/>
                        </a:cxn>
                        <a:cxn ang="0">
                          <a:pos x="264" y="273"/>
                        </a:cxn>
                        <a:cxn ang="0">
                          <a:pos x="273" y="317"/>
                        </a:cxn>
                        <a:cxn ang="0">
                          <a:pos x="288" y="357"/>
                        </a:cxn>
                        <a:cxn ang="0">
                          <a:pos x="298" y="402"/>
                        </a:cxn>
                        <a:cxn ang="0">
                          <a:pos x="313" y="447"/>
                        </a:cxn>
                        <a:cxn ang="0">
                          <a:pos x="323" y="496"/>
                        </a:cxn>
                        <a:cxn ang="0">
                          <a:pos x="338" y="541"/>
                        </a:cxn>
                        <a:cxn ang="0">
                          <a:pos x="348" y="591"/>
                        </a:cxn>
                        <a:cxn ang="0">
                          <a:pos x="363" y="640"/>
                        </a:cxn>
                        <a:cxn ang="0">
                          <a:pos x="373" y="690"/>
                        </a:cxn>
                        <a:cxn ang="0">
                          <a:pos x="388" y="744"/>
                        </a:cxn>
                        <a:cxn ang="0">
                          <a:pos x="398" y="794"/>
                        </a:cxn>
                        <a:cxn ang="0">
                          <a:pos x="413" y="844"/>
                        </a:cxn>
                        <a:cxn ang="0">
                          <a:pos x="422" y="893"/>
                        </a:cxn>
                        <a:cxn ang="0">
                          <a:pos x="437" y="943"/>
                        </a:cxn>
                        <a:cxn ang="0">
                          <a:pos x="447" y="993"/>
                        </a:cxn>
                        <a:cxn ang="0">
                          <a:pos x="462" y="1042"/>
                        </a:cxn>
                        <a:cxn ang="0">
                          <a:pos x="472" y="1087"/>
                        </a:cxn>
                        <a:cxn ang="0">
                          <a:pos x="487" y="1137"/>
                        </a:cxn>
                        <a:cxn ang="0">
                          <a:pos x="497" y="1181"/>
                        </a:cxn>
                        <a:cxn ang="0">
                          <a:pos x="512" y="1226"/>
                        </a:cxn>
                        <a:cxn ang="0">
                          <a:pos x="527" y="1271"/>
                        </a:cxn>
                        <a:cxn ang="0">
                          <a:pos x="537" y="1310"/>
                        </a:cxn>
                      </a:cxnLst>
                      <a:rect l="0" t="0" r="r" b="b"/>
                      <a:pathLst>
                        <a:path w="547" h="1335">
                          <a:moveTo>
                            <a:pt x="0" y="109"/>
                          </a:moveTo>
                          <a:lnTo>
                            <a:pt x="5" y="99"/>
                          </a:lnTo>
                          <a:lnTo>
                            <a:pt x="10" y="89"/>
                          </a:lnTo>
                          <a:lnTo>
                            <a:pt x="10" y="84"/>
                          </a:lnTo>
                          <a:lnTo>
                            <a:pt x="15" y="74"/>
                          </a:lnTo>
                          <a:lnTo>
                            <a:pt x="20" y="69"/>
                          </a:lnTo>
                          <a:lnTo>
                            <a:pt x="25" y="59"/>
                          </a:lnTo>
                          <a:lnTo>
                            <a:pt x="30" y="54"/>
                          </a:lnTo>
                          <a:lnTo>
                            <a:pt x="35" y="49"/>
                          </a:lnTo>
                          <a:lnTo>
                            <a:pt x="35" y="39"/>
                          </a:lnTo>
                          <a:lnTo>
                            <a:pt x="40" y="34"/>
                          </a:lnTo>
                          <a:lnTo>
                            <a:pt x="45" y="29"/>
                          </a:lnTo>
                          <a:lnTo>
                            <a:pt x="50" y="25"/>
                          </a:lnTo>
                          <a:lnTo>
                            <a:pt x="55" y="20"/>
                          </a:lnTo>
                          <a:lnTo>
                            <a:pt x="60" y="15"/>
                          </a:lnTo>
                          <a:lnTo>
                            <a:pt x="65" y="10"/>
                          </a:lnTo>
                          <a:lnTo>
                            <a:pt x="70" y="5"/>
                          </a:lnTo>
                          <a:lnTo>
                            <a:pt x="75" y="5"/>
                          </a:lnTo>
                          <a:lnTo>
                            <a:pt x="80" y="0"/>
                          </a:lnTo>
                          <a:lnTo>
                            <a:pt x="85" y="0"/>
                          </a:lnTo>
                          <a:lnTo>
                            <a:pt x="90" y="0"/>
                          </a:lnTo>
                          <a:lnTo>
                            <a:pt x="95" y="0"/>
                          </a:lnTo>
                          <a:lnTo>
                            <a:pt x="100" y="0"/>
                          </a:lnTo>
                          <a:lnTo>
                            <a:pt x="105" y="0"/>
                          </a:lnTo>
                          <a:lnTo>
                            <a:pt x="110" y="0"/>
                          </a:lnTo>
                          <a:lnTo>
                            <a:pt x="115" y="0"/>
                          </a:lnTo>
                          <a:lnTo>
                            <a:pt x="120" y="0"/>
                          </a:lnTo>
                          <a:lnTo>
                            <a:pt x="124" y="5"/>
                          </a:lnTo>
                          <a:lnTo>
                            <a:pt x="129" y="5"/>
                          </a:lnTo>
                          <a:lnTo>
                            <a:pt x="134" y="10"/>
                          </a:lnTo>
                          <a:lnTo>
                            <a:pt x="139" y="15"/>
                          </a:lnTo>
                          <a:lnTo>
                            <a:pt x="144" y="20"/>
                          </a:lnTo>
                          <a:lnTo>
                            <a:pt x="149" y="25"/>
                          </a:lnTo>
                          <a:lnTo>
                            <a:pt x="154" y="29"/>
                          </a:lnTo>
                          <a:lnTo>
                            <a:pt x="159" y="34"/>
                          </a:lnTo>
                          <a:lnTo>
                            <a:pt x="164" y="39"/>
                          </a:lnTo>
                          <a:lnTo>
                            <a:pt x="164" y="49"/>
                          </a:lnTo>
                          <a:lnTo>
                            <a:pt x="169" y="54"/>
                          </a:lnTo>
                          <a:lnTo>
                            <a:pt x="174" y="59"/>
                          </a:lnTo>
                          <a:lnTo>
                            <a:pt x="179" y="69"/>
                          </a:lnTo>
                          <a:lnTo>
                            <a:pt x="184" y="74"/>
                          </a:lnTo>
                          <a:lnTo>
                            <a:pt x="189" y="84"/>
                          </a:lnTo>
                          <a:lnTo>
                            <a:pt x="189" y="89"/>
                          </a:lnTo>
                          <a:lnTo>
                            <a:pt x="194" y="99"/>
                          </a:lnTo>
                          <a:lnTo>
                            <a:pt x="199" y="109"/>
                          </a:lnTo>
                          <a:lnTo>
                            <a:pt x="204" y="114"/>
                          </a:lnTo>
                          <a:lnTo>
                            <a:pt x="209" y="124"/>
                          </a:lnTo>
                          <a:lnTo>
                            <a:pt x="214" y="134"/>
                          </a:lnTo>
                          <a:lnTo>
                            <a:pt x="214" y="144"/>
                          </a:lnTo>
                          <a:lnTo>
                            <a:pt x="219" y="154"/>
                          </a:lnTo>
                          <a:lnTo>
                            <a:pt x="224" y="169"/>
                          </a:lnTo>
                          <a:lnTo>
                            <a:pt x="229" y="178"/>
                          </a:lnTo>
                          <a:lnTo>
                            <a:pt x="234" y="188"/>
                          </a:lnTo>
                          <a:lnTo>
                            <a:pt x="239" y="198"/>
                          </a:lnTo>
                          <a:lnTo>
                            <a:pt x="244" y="213"/>
                          </a:lnTo>
                          <a:lnTo>
                            <a:pt x="244" y="223"/>
                          </a:lnTo>
                          <a:lnTo>
                            <a:pt x="249" y="238"/>
                          </a:lnTo>
                          <a:lnTo>
                            <a:pt x="254" y="248"/>
                          </a:lnTo>
                          <a:lnTo>
                            <a:pt x="259" y="263"/>
                          </a:lnTo>
                          <a:lnTo>
                            <a:pt x="264" y="273"/>
                          </a:lnTo>
                          <a:lnTo>
                            <a:pt x="269" y="288"/>
                          </a:lnTo>
                          <a:lnTo>
                            <a:pt x="269" y="303"/>
                          </a:lnTo>
                          <a:lnTo>
                            <a:pt x="273" y="317"/>
                          </a:lnTo>
                          <a:lnTo>
                            <a:pt x="278" y="327"/>
                          </a:lnTo>
                          <a:lnTo>
                            <a:pt x="283" y="342"/>
                          </a:lnTo>
                          <a:lnTo>
                            <a:pt x="288" y="357"/>
                          </a:lnTo>
                          <a:lnTo>
                            <a:pt x="293" y="372"/>
                          </a:lnTo>
                          <a:lnTo>
                            <a:pt x="293" y="387"/>
                          </a:lnTo>
                          <a:lnTo>
                            <a:pt x="298" y="402"/>
                          </a:lnTo>
                          <a:lnTo>
                            <a:pt x="303" y="417"/>
                          </a:lnTo>
                          <a:lnTo>
                            <a:pt x="308" y="432"/>
                          </a:lnTo>
                          <a:lnTo>
                            <a:pt x="313" y="447"/>
                          </a:lnTo>
                          <a:lnTo>
                            <a:pt x="318" y="461"/>
                          </a:lnTo>
                          <a:lnTo>
                            <a:pt x="318" y="476"/>
                          </a:lnTo>
                          <a:lnTo>
                            <a:pt x="323" y="496"/>
                          </a:lnTo>
                          <a:lnTo>
                            <a:pt x="328" y="511"/>
                          </a:lnTo>
                          <a:lnTo>
                            <a:pt x="333" y="526"/>
                          </a:lnTo>
                          <a:lnTo>
                            <a:pt x="338" y="541"/>
                          </a:lnTo>
                          <a:lnTo>
                            <a:pt x="343" y="561"/>
                          </a:lnTo>
                          <a:lnTo>
                            <a:pt x="343" y="576"/>
                          </a:lnTo>
                          <a:lnTo>
                            <a:pt x="348" y="591"/>
                          </a:lnTo>
                          <a:lnTo>
                            <a:pt x="353" y="610"/>
                          </a:lnTo>
                          <a:lnTo>
                            <a:pt x="358" y="625"/>
                          </a:lnTo>
                          <a:lnTo>
                            <a:pt x="363" y="640"/>
                          </a:lnTo>
                          <a:lnTo>
                            <a:pt x="368" y="660"/>
                          </a:lnTo>
                          <a:lnTo>
                            <a:pt x="368" y="675"/>
                          </a:lnTo>
                          <a:lnTo>
                            <a:pt x="373" y="690"/>
                          </a:lnTo>
                          <a:lnTo>
                            <a:pt x="378" y="710"/>
                          </a:lnTo>
                          <a:lnTo>
                            <a:pt x="383" y="725"/>
                          </a:lnTo>
                          <a:lnTo>
                            <a:pt x="388" y="744"/>
                          </a:lnTo>
                          <a:lnTo>
                            <a:pt x="393" y="759"/>
                          </a:lnTo>
                          <a:lnTo>
                            <a:pt x="398" y="774"/>
                          </a:lnTo>
                          <a:lnTo>
                            <a:pt x="398" y="794"/>
                          </a:lnTo>
                          <a:lnTo>
                            <a:pt x="403" y="809"/>
                          </a:lnTo>
                          <a:lnTo>
                            <a:pt x="408" y="824"/>
                          </a:lnTo>
                          <a:lnTo>
                            <a:pt x="413" y="844"/>
                          </a:lnTo>
                          <a:lnTo>
                            <a:pt x="417" y="859"/>
                          </a:lnTo>
                          <a:lnTo>
                            <a:pt x="422" y="879"/>
                          </a:lnTo>
                          <a:lnTo>
                            <a:pt x="422" y="893"/>
                          </a:lnTo>
                          <a:lnTo>
                            <a:pt x="427" y="908"/>
                          </a:lnTo>
                          <a:lnTo>
                            <a:pt x="432" y="928"/>
                          </a:lnTo>
                          <a:lnTo>
                            <a:pt x="437" y="943"/>
                          </a:lnTo>
                          <a:lnTo>
                            <a:pt x="442" y="958"/>
                          </a:lnTo>
                          <a:lnTo>
                            <a:pt x="447" y="978"/>
                          </a:lnTo>
                          <a:lnTo>
                            <a:pt x="447" y="993"/>
                          </a:lnTo>
                          <a:lnTo>
                            <a:pt x="452" y="1008"/>
                          </a:lnTo>
                          <a:lnTo>
                            <a:pt x="457" y="1023"/>
                          </a:lnTo>
                          <a:lnTo>
                            <a:pt x="462" y="1042"/>
                          </a:lnTo>
                          <a:lnTo>
                            <a:pt x="467" y="1057"/>
                          </a:lnTo>
                          <a:lnTo>
                            <a:pt x="472" y="1072"/>
                          </a:lnTo>
                          <a:lnTo>
                            <a:pt x="472" y="1087"/>
                          </a:lnTo>
                          <a:lnTo>
                            <a:pt x="477" y="1102"/>
                          </a:lnTo>
                          <a:lnTo>
                            <a:pt x="482" y="1122"/>
                          </a:lnTo>
                          <a:lnTo>
                            <a:pt x="487" y="1137"/>
                          </a:lnTo>
                          <a:lnTo>
                            <a:pt x="492" y="1152"/>
                          </a:lnTo>
                          <a:lnTo>
                            <a:pt x="497" y="1167"/>
                          </a:lnTo>
                          <a:lnTo>
                            <a:pt x="497" y="1181"/>
                          </a:lnTo>
                          <a:lnTo>
                            <a:pt x="502" y="1196"/>
                          </a:lnTo>
                          <a:lnTo>
                            <a:pt x="507" y="1211"/>
                          </a:lnTo>
                          <a:lnTo>
                            <a:pt x="512" y="1226"/>
                          </a:lnTo>
                          <a:lnTo>
                            <a:pt x="517" y="1241"/>
                          </a:lnTo>
                          <a:lnTo>
                            <a:pt x="522" y="1256"/>
                          </a:lnTo>
                          <a:lnTo>
                            <a:pt x="527" y="1271"/>
                          </a:lnTo>
                          <a:lnTo>
                            <a:pt x="527" y="1281"/>
                          </a:lnTo>
                          <a:lnTo>
                            <a:pt x="532" y="1296"/>
                          </a:lnTo>
                          <a:lnTo>
                            <a:pt x="537" y="1310"/>
                          </a:lnTo>
                          <a:lnTo>
                            <a:pt x="542" y="1325"/>
                          </a:lnTo>
                          <a:lnTo>
                            <a:pt x="547" y="1335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5362576" y="3919538"/>
                      <a:ext cx="922338" cy="99377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30"/>
                        </a:cxn>
                        <a:cxn ang="0">
                          <a:pos x="19" y="70"/>
                        </a:cxn>
                        <a:cxn ang="0">
                          <a:pos x="29" y="105"/>
                        </a:cxn>
                        <a:cxn ang="0">
                          <a:pos x="44" y="139"/>
                        </a:cxn>
                        <a:cxn ang="0">
                          <a:pos x="54" y="174"/>
                        </a:cxn>
                        <a:cxn ang="0">
                          <a:pos x="69" y="204"/>
                        </a:cxn>
                        <a:cxn ang="0">
                          <a:pos x="79" y="239"/>
                        </a:cxn>
                        <a:cxn ang="0">
                          <a:pos x="94" y="263"/>
                        </a:cxn>
                        <a:cxn ang="0">
                          <a:pos x="104" y="293"/>
                        </a:cxn>
                        <a:cxn ang="0">
                          <a:pos x="119" y="318"/>
                        </a:cxn>
                        <a:cxn ang="0">
                          <a:pos x="134" y="343"/>
                        </a:cxn>
                        <a:cxn ang="0">
                          <a:pos x="144" y="368"/>
                        </a:cxn>
                        <a:cxn ang="0">
                          <a:pos x="159" y="388"/>
                        </a:cxn>
                        <a:cxn ang="0">
                          <a:pos x="168" y="407"/>
                        </a:cxn>
                        <a:cxn ang="0">
                          <a:pos x="183" y="427"/>
                        </a:cxn>
                        <a:cxn ang="0">
                          <a:pos x="193" y="447"/>
                        </a:cxn>
                        <a:cxn ang="0">
                          <a:pos x="208" y="462"/>
                        </a:cxn>
                        <a:cxn ang="0">
                          <a:pos x="218" y="477"/>
                        </a:cxn>
                        <a:cxn ang="0">
                          <a:pos x="238" y="497"/>
                        </a:cxn>
                        <a:cxn ang="0">
                          <a:pos x="243" y="502"/>
                        </a:cxn>
                        <a:cxn ang="0">
                          <a:pos x="258" y="517"/>
                        </a:cxn>
                        <a:cxn ang="0">
                          <a:pos x="273" y="532"/>
                        </a:cxn>
                        <a:cxn ang="0">
                          <a:pos x="288" y="542"/>
                        </a:cxn>
                        <a:cxn ang="0">
                          <a:pos x="303" y="551"/>
                        </a:cxn>
                        <a:cxn ang="0">
                          <a:pos x="317" y="561"/>
                        </a:cxn>
                        <a:cxn ang="0">
                          <a:pos x="332" y="571"/>
                        </a:cxn>
                        <a:cxn ang="0">
                          <a:pos x="347" y="576"/>
                        </a:cxn>
                        <a:cxn ang="0">
                          <a:pos x="362" y="586"/>
                        </a:cxn>
                        <a:cxn ang="0">
                          <a:pos x="377" y="591"/>
                        </a:cxn>
                        <a:cxn ang="0">
                          <a:pos x="392" y="596"/>
                        </a:cxn>
                        <a:cxn ang="0">
                          <a:pos x="407" y="601"/>
                        </a:cxn>
                        <a:cxn ang="0">
                          <a:pos x="422" y="601"/>
                        </a:cxn>
                        <a:cxn ang="0">
                          <a:pos x="437" y="606"/>
                        </a:cxn>
                        <a:cxn ang="0">
                          <a:pos x="452" y="611"/>
                        </a:cxn>
                        <a:cxn ang="0">
                          <a:pos x="466" y="611"/>
                        </a:cxn>
                        <a:cxn ang="0">
                          <a:pos x="481" y="616"/>
                        </a:cxn>
                        <a:cxn ang="0">
                          <a:pos x="496" y="616"/>
                        </a:cxn>
                        <a:cxn ang="0">
                          <a:pos x="511" y="621"/>
                        </a:cxn>
                        <a:cxn ang="0">
                          <a:pos x="526" y="621"/>
                        </a:cxn>
                        <a:cxn ang="0">
                          <a:pos x="541" y="621"/>
                        </a:cxn>
                        <a:cxn ang="0">
                          <a:pos x="556" y="621"/>
                        </a:cxn>
                        <a:cxn ang="0">
                          <a:pos x="571" y="626"/>
                        </a:cxn>
                      </a:cxnLst>
                      <a:rect l="0" t="0" r="r" b="b"/>
                      <a:pathLst>
                        <a:path w="581" h="626">
                          <a:moveTo>
                            <a:pt x="0" y="0"/>
                          </a:move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10" y="40"/>
                          </a:lnTo>
                          <a:lnTo>
                            <a:pt x="15" y="55"/>
                          </a:lnTo>
                          <a:lnTo>
                            <a:pt x="19" y="70"/>
                          </a:lnTo>
                          <a:lnTo>
                            <a:pt x="24" y="80"/>
                          </a:lnTo>
                          <a:lnTo>
                            <a:pt x="29" y="95"/>
                          </a:lnTo>
                          <a:lnTo>
                            <a:pt x="29" y="105"/>
                          </a:lnTo>
                          <a:lnTo>
                            <a:pt x="34" y="115"/>
                          </a:lnTo>
                          <a:lnTo>
                            <a:pt x="39" y="129"/>
                          </a:lnTo>
                          <a:lnTo>
                            <a:pt x="44" y="139"/>
                          </a:lnTo>
                          <a:lnTo>
                            <a:pt x="49" y="149"/>
                          </a:lnTo>
                          <a:lnTo>
                            <a:pt x="54" y="164"/>
                          </a:lnTo>
                          <a:lnTo>
                            <a:pt x="54" y="174"/>
                          </a:lnTo>
                          <a:lnTo>
                            <a:pt x="59" y="184"/>
                          </a:lnTo>
                          <a:lnTo>
                            <a:pt x="64" y="194"/>
                          </a:lnTo>
                          <a:lnTo>
                            <a:pt x="69" y="204"/>
                          </a:lnTo>
                          <a:lnTo>
                            <a:pt x="74" y="214"/>
                          </a:lnTo>
                          <a:lnTo>
                            <a:pt x="79" y="229"/>
                          </a:lnTo>
                          <a:lnTo>
                            <a:pt x="79" y="239"/>
                          </a:lnTo>
                          <a:lnTo>
                            <a:pt x="84" y="249"/>
                          </a:lnTo>
                          <a:lnTo>
                            <a:pt x="89" y="259"/>
                          </a:lnTo>
                          <a:lnTo>
                            <a:pt x="94" y="263"/>
                          </a:lnTo>
                          <a:lnTo>
                            <a:pt x="99" y="273"/>
                          </a:lnTo>
                          <a:lnTo>
                            <a:pt x="104" y="283"/>
                          </a:lnTo>
                          <a:lnTo>
                            <a:pt x="104" y="293"/>
                          </a:lnTo>
                          <a:lnTo>
                            <a:pt x="109" y="303"/>
                          </a:lnTo>
                          <a:lnTo>
                            <a:pt x="114" y="308"/>
                          </a:lnTo>
                          <a:lnTo>
                            <a:pt x="119" y="318"/>
                          </a:lnTo>
                          <a:lnTo>
                            <a:pt x="124" y="328"/>
                          </a:lnTo>
                          <a:lnTo>
                            <a:pt x="129" y="338"/>
                          </a:lnTo>
                          <a:lnTo>
                            <a:pt x="134" y="343"/>
                          </a:lnTo>
                          <a:lnTo>
                            <a:pt x="134" y="353"/>
                          </a:lnTo>
                          <a:lnTo>
                            <a:pt x="139" y="358"/>
                          </a:lnTo>
                          <a:lnTo>
                            <a:pt x="144" y="368"/>
                          </a:lnTo>
                          <a:lnTo>
                            <a:pt x="149" y="373"/>
                          </a:lnTo>
                          <a:lnTo>
                            <a:pt x="154" y="383"/>
                          </a:lnTo>
                          <a:lnTo>
                            <a:pt x="159" y="388"/>
                          </a:lnTo>
                          <a:lnTo>
                            <a:pt x="159" y="398"/>
                          </a:lnTo>
                          <a:lnTo>
                            <a:pt x="163" y="402"/>
                          </a:lnTo>
                          <a:lnTo>
                            <a:pt x="168" y="407"/>
                          </a:lnTo>
                          <a:lnTo>
                            <a:pt x="173" y="412"/>
                          </a:lnTo>
                          <a:lnTo>
                            <a:pt x="178" y="422"/>
                          </a:lnTo>
                          <a:lnTo>
                            <a:pt x="183" y="427"/>
                          </a:lnTo>
                          <a:lnTo>
                            <a:pt x="183" y="432"/>
                          </a:lnTo>
                          <a:lnTo>
                            <a:pt x="188" y="437"/>
                          </a:lnTo>
                          <a:lnTo>
                            <a:pt x="193" y="447"/>
                          </a:lnTo>
                          <a:lnTo>
                            <a:pt x="198" y="452"/>
                          </a:lnTo>
                          <a:lnTo>
                            <a:pt x="203" y="457"/>
                          </a:lnTo>
                          <a:lnTo>
                            <a:pt x="208" y="462"/>
                          </a:lnTo>
                          <a:lnTo>
                            <a:pt x="208" y="467"/>
                          </a:lnTo>
                          <a:lnTo>
                            <a:pt x="213" y="472"/>
                          </a:lnTo>
                          <a:lnTo>
                            <a:pt x="218" y="477"/>
                          </a:lnTo>
                          <a:lnTo>
                            <a:pt x="223" y="482"/>
                          </a:lnTo>
                          <a:lnTo>
                            <a:pt x="228" y="487"/>
                          </a:lnTo>
                          <a:lnTo>
                            <a:pt x="238" y="497"/>
                          </a:lnTo>
                          <a:lnTo>
                            <a:pt x="233" y="497"/>
                          </a:lnTo>
                          <a:lnTo>
                            <a:pt x="238" y="497"/>
                          </a:lnTo>
                          <a:lnTo>
                            <a:pt x="243" y="502"/>
                          </a:lnTo>
                          <a:lnTo>
                            <a:pt x="248" y="507"/>
                          </a:lnTo>
                          <a:lnTo>
                            <a:pt x="253" y="512"/>
                          </a:lnTo>
                          <a:lnTo>
                            <a:pt x="258" y="517"/>
                          </a:lnTo>
                          <a:lnTo>
                            <a:pt x="263" y="522"/>
                          </a:lnTo>
                          <a:lnTo>
                            <a:pt x="268" y="527"/>
                          </a:lnTo>
                          <a:lnTo>
                            <a:pt x="273" y="532"/>
                          </a:lnTo>
                          <a:lnTo>
                            <a:pt x="278" y="532"/>
                          </a:lnTo>
                          <a:lnTo>
                            <a:pt x="283" y="537"/>
                          </a:lnTo>
                          <a:lnTo>
                            <a:pt x="288" y="542"/>
                          </a:lnTo>
                          <a:lnTo>
                            <a:pt x="293" y="546"/>
                          </a:lnTo>
                          <a:lnTo>
                            <a:pt x="298" y="546"/>
                          </a:lnTo>
                          <a:lnTo>
                            <a:pt x="303" y="551"/>
                          </a:lnTo>
                          <a:lnTo>
                            <a:pt x="308" y="556"/>
                          </a:lnTo>
                          <a:lnTo>
                            <a:pt x="312" y="561"/>
                          </a:lnTo>
                          <a:lnTo>
                            <a:pt x="317" y="561"/>
                          </a:lnTo>
                          <a:lnTo>
                            <a:pt x="322" y="566"/>
                          </a:lnTo>
                          <a:lnTo>
                            <a:pt x="327" y="566"/>
                          </a:lnTo>
                          <a:lnTo>
                            <a:pt x="332" y="571"/>
                          </a:lnTo>
                          <a:lnTo>
                            <a:pt x="337" y="571"/>
                          </a:lnTo>
                          <a:lnTo>
                            <a:pt x="342" y="576"/>
                          </a:lnTo>
                          <a:lnTo>
                            <a:pt x="347" y="576"/>
                          </a:lnTo>
                          <a:lnTo>
                            <a:pt x="352" y="581"/>
                          </a:lnTo>
                          <a:lnTo>
                            <a:pt x="357" y="581"/>
                          </a:lnTo>
                          <a:lnTo>
                            <a:pt x="362" y="586"/>
                          </a:lnTo>
                          <a:lnTo>
                            <a:pt x="367" y="586"/>
                          </a:lnTo>
                          <a:lnTo>
                            <a:pt x="372" y="586"/>
                          </a:lnTo>
                          <a:lnTo>
                            <a:pt x="377" y="591"/>
                          </a:lnTo>
                          <a:lnTo>
                            <a:pt x="382" y="591"/>
                          </a:lnTo>
                          <a:lnTo>
                            <a:pt x="387" y="591"/>
                          </a:lnTo>
                          <a:lnTo>
                            <a:pt x="392" y="596"/>
                          </a:lnTo>
                          <a:lnTo>
                            <a:pt x="397" y="596"/>
                          </a:lnTo>
                          <a:lnTo>
                            <a:pt x="402" y="596"/>
                          </a:lnTo>
                          <a:lnTo>
                            <a:pt x="407" y="601"/>
                          </a:lnTo>
                          <a:lnTo>
                            <a:pt x="412" y="601"/>
                          </a:lnTo>
                          <a:lnTo>
                            <a:pt x="417" y="601"/>
                          </a:lnTo>
                          <a:lnTo>
                            <a:pt x="422" y="601"/>
                          </a:lnTo>
                          <a:lnTo>
                            <a:pt x="427" y="606"/>
                          </a:lnTo>
                          <a:lnTo>
                            <a:pt x="432" y="606"/>
                          </a:lnTo>
                          <a:lnTo>
                            <a:pt x="437" y="606"/>
                          </a:lnTo>
                          <a:lnTo>
                            <a:pt x="442" y="606"/>
                          </a:lnTo>
                          <a:lnTo>
                            <a:pt x="447" y="611"/>
                          </a:lnTo>
                          <a:lnTo>
                            <a:pt x="452" y="611"/>
                          </a:lnTo>
                          <a:lnTo>
                            <a:pt x="456" y="611"/>
                          </a:lnTo>
                          <a:lnTo>
                            <a:pt x="461" y="611"/>
                          </a:lnTo>
                          <a:lnTo>
                            <a:pt x="466" y="611"/>
                          </a:lnTo>
                          <a:lnTo>
                            <a:pt x="471" y="616"/>
                          </a:lnTo>
                          <a:lnTo>
                            <a:pt x="476" y="616"/>
                          </a:lnTo>
                          <a:lnTo>
                            <a:pt x="481" y="616"/>
                          </a:lnTo>
                          <a:lnTo>
                            <a:pt x="486" y="616"/>
                          </a:lnTo>
                          <a:lnTo>
                            <a:pt x="491" y="616"/>
                          </a:lnTo>
                          <a:lnTo>
                            <a:pt x="496" y="616"/>
                          </a:lnTo>
                          <a:lnTo>
                            <a:pt x="501" y="616"/>
                          </a:lnTo>
                          <a:lnTo>
                            <a:pt x="506" y="616"/>
                          </a:lnTo>
                          <a:lnTo>
                            <a:pt x="511" y="621"/>
                          </a:lnTo>
                          <a:lnTo>
                            <a:pt x="516" y="621"/>
                          </a:lnTo>
                          <a:lnTo>
                            <a:pt x="521" y="621"/>
                          </a:lnTo>
                          <a:lnTo>
                            <a:pt x="526" y="621"/>
                          </a:lnTo>
                          <a:lnTo>
                            <a:pt x="531" y="621"/>
                          </a:lnTo>
                          <a:lnTo>
                            <a:pt x="536" y="621"/>
                          </a:lnTo>
                          <a:lnTo>
                            <a:pt x="541" y="621"/>
                          </a:lnTo>
                          <a:lnTo>
                            <a:pt x="546" y="621"/>
                          </a:lnTo>
                          <a:lnTo>
                            <a:pt x="551" y="621"/>
                          </a:lnTo>
                          <a:lnTo>
                            <a:pt x="556" y="621"/>
                          </a:lnTo>
                          <a:lnTo>
                            <a:pt x="561" y="621"/>
                          </a:lnTo>
                          <a:lnTo>
                            <a:pt x="566" y="621"/>
                          </a:lnTo>
                          <a:lnTo>
                            <a:pt x="571" y="626"/>
                          </a:lnTo>
                          <a:lnTo>
                            <a:pt x="576" y="626"/>
                          </a:lnTo>
                          <a:lnTo>
                            <a:pt x="581" y="626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7" name="Freeform 76"/>
                  <p:cNvSpPr>
                    <a:spLocks/>
                  </p:cNvSpPr>
                  <p:nvPr/>
                </p:nvSpPr>
                <p:spPr bwMode="auto">
                  <a:xfrm>
                    <a:off x="6284913" y="4913313"/>
                    <a:ext cx="354013" cy="158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0"/>
                      </a:cxn>
                      <a:cxn ang="0">
                        <a:pos x="10" y="0"/>
                      </a:cxn>
                      <a:cxn ang="0">
                        <a:pos x="15" y="0"/>
                      </a:cxn>
                      <a:cxn ang="0">
                        <a:pos x="20" y="0"/>
                      </a:cxn>
                      <a:cxn ang="0">
                        <a:pos x="24" y="0"/>
                      </a:cxn>
                      <a:cxn ang="0">
                        <a:pos x="29" y="0"/>
                      </a:cxn>
                      <a:cxn ang="0">
                        <a:pos x="34" y="0"/>
                      </a:cxn>
                      <a:cxn ang="0">
                        <a:pos x="39" y="0"/>
                      </a:cxn>
                      <a:cxn ang="0">
                        <a:pos x="44" y="0"/>
                      </a:cxn>
                      <a:cxn ang="0">
                        <a:pos x="49" y="0"/>
                      </a:cxn>
                      <a:cxn ang="0">
                        <a:pos x="54" y="0"/>
                      </a:cxn>
                      <a:cxn ang="0">
                        <a:pos x="59" y="0"/>
                      </a:cxn>
                      <a:cxn ang="0">
                        <a:pos x="64" y="0"/>
                      </a:cxn>
                      <a:cxn ang="0">
                        <a:pos x="69" y="0"/>
                      </a:cxn>
                      <a:cxn ang="0">
                        <a:pos x="74" y="0"/>
                      </a:cxn>
                      <a:cxn ang="0">
                        <a:pos x="79" y="0"/>
                      </a:cxn>
                      <a:cxn ang="0">
                        <a:pos x="84" y="0"/>
                      </a:cxn>
                      <a:cxn ang="0">
                        <a:pos x="89" y="0"/>
                      </a:cxn>
                      <a:cxn ang="0">
                        <a:pos x="94" y="0"/>
                      </a:cxn>
                      <a:cxn ang="0">
                        <a:pos x="99" y="0"/>
                      </a:cxn>
                      <a:cxn ang="0">
                        <a:pos x="104" y="0"/>
                      </a:cxn>
                      <a:cxn ang="0">
                        <a:pos x="109" y="0"/>
                      </a:cxn>
                      <a:cxn ang="0">
                        <a:pos x="114" y="0"/>
                      </a:cxn>
                      <a:cxn ang="0">
                        <a:pos x="119" y="0"/>
                      </a:cxn>
                      <a:cxn ang="0">
                        <a:pos x="124" y="0"/>
                      </a:cxn>
                      <a:cxn ang="0">
                        <a:pos x="129" y="0"/>
                      </a:cxn>
                      <a:cxn ang="0">
                        <a:pos x="134" y="0"/>
                      </a:cxn>
                      <a:cxn ang="0">
                        <a:pos x="139" y="0"/>
                      </a:cxn>
                      <a:cxn ang="0">
                        <a:pos x="144" y="0"/>
                      </a:cxn>
                      <a:cxn ang="0">
                        <a:pos x="149" y="0"/>
                      </a:cxn>
                      <a:cxn ang="0">
                        <a:pos x="154" y="0"/>
                      </a:cxn>
                      <a:cxn ang="0">
                        <a:pos x="159" y="0"/>
                      </a:cxn>
                      <a:cxn ang="0">
                        <a:pos x="164" y="0"/>
                      </a:cxn>
                      <a:cxn ang="0">
                        <a:pos x="168" y="0"/>
                      </a:cxn>
                      <a:cxn ang="0">
                        <a:pos x="173" y="0"/>
                      </a:cxn>
                      <a:cxn ang="0">
                        <a:pos x="178" y="0"/>
                      </a:cxn>
                      <a:cxn ang="0">
                        <a:pos x="183" y="0"/>
                      </a:cxn>
                      <a:cxn ang="0">
                        <a:pos x="188" y="0"/>
                      </a:cxn>
                      <a:cxn ang="0">
                        <a:pos x="193" y="0"/>
                      </a:cxn>
                      <a:cxn ang="0">
                        <a:pos x="198" y="0"/>
                      </a:cxn>
                      <a:cxn ang="0">
                        <a:pos x="203" y="0"/>
                      </a:cxn>
                      <a:cxn ang="0">
                        <a:pos x="208" y="0"/>
                      </a:cxn>
                      <a:cxn ang="0">
                        <a:pos x="213" y="0"/>
                      </a:cxn>
                      <a:cxn ang="0">
                        <a:pos x="218" y="0"/>
                      </a:cxn>
                      <a:cxn ang="0">
                        <a:pos x="223" y="0"/>
                      </a:cxn>
                    </a:cxnLst>
                    <a:rect l="0" t="0" r="r" b="b"/>
                    <a:pathLst>
                      <a:path w="223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10" y="0"/>
                        </a:lnTo>
                        <a:lnTo>
                          <a:pt x="15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4" y="0"/>
                        </a:lnTo>
                        <a:lnTo>
                          <a:pt x="39" y="0"/>
                        </a:lnTo>
                        <a:lnTo>
                          <a:pt x="44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9" y="0"/>
                        </a:lnTo>
                        <a:lnTo>
                          <a:pt x="64" y="0"/>
                        </a:lnTo>
                        <a:lnTo>
                          <a:pt x="69" y="0"/>
                        </a:lnTo>
                        <a:lnTo>
                          <a:pt x="74" y="0"/>
                        </a:lnTo>
                        <a:lnTo>
                          <a:pt x="79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9" y="0"/>
                        </a:lnTo>
                        <a:lnTo>
                          <a:pt x="104" y="0"/>
                        </a:lnTo>
                        <a:lnTo>
                          <a:pt x="109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4" y="0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8" y="0"/>
                        </a:lnTo>
                        <a:lnTo>
                          <a:pt x="183" y="0"/>
                        </a:lnTo>
                        <a:lnTo>
                          <a:pt x="188" y="0"/>
                        </a:lnTo>
                        <a:lnTo>
                          <a:pt x="193" y="0"/>
                        </a:lnTo>
                        <a:lnTo>
                          <a:pt x="198" y="0"/>
                        </a:lnTo>
                        <a:lnTo>
                          <a:pt x="203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  <a:lnTo>
                          <a:pt x="223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5411" name="Group 77"/>
                <p:cNvGrpSpPr/>
                <p:nvPr/>
              </p:nvGrpSpPr>
              <p:grpSpPr>
                <a:xfrm>
                  <a:off x="5486400" y="5257800"/>
                  <a:ext cx="914400" cy="873868"/>
                  <a:chOff x="2673351" y="1800225"/>
                  <a:chExt cx="3965575" cy="3114676"/>
                </a:xfrm>
              </p:grpSpPr>
              <p:sp>
                <p:nvSpPr>
                  <p:cNvPr id="72" name="Freeform 72"/>
                  <p:cNvSpPr>
                    <a:spLocks/>
                  </p:cNvSpPr>
                  <p:nvPr/>
                </p:nvSpPr>
                <p:spPr bwMode="auto">
                  <a:xfrm>
                    <a:off x="2673351" y="4597400"/>
                    <a:ext cx="977900" cy="315913"/>
                  </a:xfrm>
                  <a:custGeom>
                    <a:avLst/>
                    <a:gdLst/>
                    <a:ahLst/>
                    <a:cxnLst>
                      <a:cxn ang="0">
                        <a:pos x="10" y="199"/>
                      </a:cxn>
                      <a:cxn ang="0">
                        <a:pos x="25" y="199"/>
                      </a:cxn>
                      <a:cxn ang="0">
                        <a:pos x="40" y="199"/>
                      </a:cxn>
                      <a:cxn ang="0">
                        <a:pos x="55" y="199"/>
                      </a:cxn>
                      <a:cxn ang="0">
                        <a:pos x="70" y="199"/>
                      </a:cxn>
                      <a:cxn ang="0">
                        <a:pos x="85" y="199"/>
                      </a:cxn>
                      <a:cxn ang="0">
                        <a:pos x="99" y="199"/>
                      </a:cxn>
                      <a:cxn ang="0">
                        <a:pos x="114" y="199"/>
                      </a:cxn>
                      <a:cxn ang="0">
                        <a:pos x="129" y="199"/>
                      </a:cxn>
                      <a:cxn ang="0">
                        <a:pos x="144" y="199"/>
                      </a:cxn>
                      <a:cxn ang="0">
                        <a:pos x="159" y="199"/>
                      </a:cxn>
                      <a:cxn ang="0">
                        <a:pos x="174" y="199"/>
                      </a:cxn>
                      <a:cxn ang="0">
                        <a:pos x="189" y="199"/>
                      </a:cxn>
                      <a:cxn ang="0">
                        <a:pos x="204" y="199"/>
                      </a:cxn>
                      <a:cxn ang="0">
                        <a:pos x="219" y="199"/>
                      </a:cxn>
                      <a:cxn ang="0">
                        <a:pos x="234" y="194"/>
                      </a:cxn>
                      <a:cxn ang="0">
                        <a:pos x="248" y="194"/>
                      </a:cxn>
                      <a:cxn ang="0">
                        <a:pos x="263" y="194"/>
                      </a:cxn>
                      <a:cxn ang="0">
                        <a:pos x="278" y="194"/>
                      </a:cxn>
                      <a:cxn ang="0">
                        <a:pos x="293" y="189"/>
                      </a:cxn>
                      <a:cxn ang="0">
                        <a:pos x="308" y="189"/>
                      </a:cxn>
                      <a:cxn ang="0">
                        <a:pos x="323" y="189"/>
                      </a:cxn>
                      <a:cxn ang="0">
                        <a:pos x="338" y="184"/>
                      </a:cxn>
                      <a:cxn ang="0">
                        <a:pos x="353" y="184"/>
                      </a:cxn>
                      <a:cxn ang="0">
                        <a:pos x="368" y="179"/>
                      </a:cxn>
                      <a:cxn ang="0">
                        <a:pos x="383" y="174"/>
                      </a:cxn>
                      <a:cxn ang="0">
                        <a:pos x="397" y="169"/>
                      </a:cxn>
                      <a:cxn ang="0">
                        <a:pos x="412" y="164"/>
                      </a:cxn>
                      <a:cxn ang="0">
                        <a:pos x="427" y="159"/>
                      </a:cxn>
                      <a:cxn ang="0">
                        <a:pos x="442" y="154"/>
                      </a:cxn>
                      <a:cxn ang="0">
                        <a:pos x="457" y="149"/>
                      </a:cxn>
                      <a:cxn ang="0">
                        <a:pos x="472" y="139"/>
                      </a:cxn>
                      <a:cxn ang="0">
                        <a:pos x="487" y="129"/>
                      </a:cxn>
                      <a:cxn ang="0">
                        <a:pos x="502" y="119"/>
                      </a:cxn>
                      <a:cxn ang="0">
                        <a:pos x="517" y="110"/>
                      </a:cxn>
                      <a:cxn ang="0">
                        <a:pos x="532" y="100"/>
                      </a:cxn>
                      <a:cxn ang="0">
                        <a:pos x="541" y="90"/>
                      </a:cxn>
                      <a:cxn ang="0">
                        <a:pos x="556" y="75"/>
                      </a:cxn>
                      <a:cxn ang="0">
                        <a:pos x="571" y="60"/>
                      </a:cxn>
                      <a:cxn ang="0">
                        <a:pos x="586" y="45"/>
                      </a:cxn>
                      <a:cxn ang="0">
                        <a:pos x="596" y="30"/>
                      </a:cxn>
                      <a:cxn ang="0">
                        <a:pos x="611" y="10"/>
                      </a:cxn>
                    </a:cxnLst>
                    <a:rect l="0" t="0" r="r" b="b"/>
                    <a:pathLst>
                      <a:path w="616" h="199">
                        <a:moveTo>
                          <a:pt x="0" y="199"/>
                        </a:moveTo>
                        <a:lnTo>
                          <a:pt x="5" y="199"/>
                        </a:lnTo>
                        <a:lnTo>
                          <a:pt x="10" y="199"/>
                        </a:lnTo>
                        <a:lnTo>
                          <a:pt x="15" y="199"/>
                        </a:lnTo>
                        <a:lnTo>
                          <a:pt x="20" y="199"/>
                        </a:lnTo>
                        <a:lnTo>
                          <a:pt x="25" y="199"/>
                        </a:lnTo>
                        <a:lnTo>
                          <a:pt x="30" y="199"/>
                        </a:lnTo>
                        <a:lnTo>
                          <a:pt x="35" y="199"/>
                        </a:lnTo>
                        <a:lnTo>
                          <a:pt x="40" y="199"/>
                        </a:lnTo>
                        <a:lnTo>
                          <a:pt x="45" y="199"/>
                        </a:lnTo>
                        <a:lnTo>
                          <a:pt x="50" y="199"/>
                        </a:lnTo>
                        <a:lnTo>
                          <a:pt x="55" y="199"/>
                        </a:lnTo>
                        <a:lnTo>
                          <a:pt x="60" y="199"/>
                        </a:lnTo>
                        <a:lnTo>
                          <a:pt x="65" y="199"/>
                        </a:lnTo>
                        <a:lnTo>
                          <a:pt x="70" y="199"/>
                        </a:lnTo>
                        <a:lnTo>
                          <a:pt x="75" y="199"/>
                        </a:lnTo>
                        <a:lnTo>
                          <a:pt x="80" y="199"/>
                        </a:lnTo>
                        <a:lnTo>
                          <a:pt x="85" y="199"/>
                        </a:lnTo>
                        <a:lnTo>
                          <a:pt x="90" y="199"/>
                        </a:lnTo>
                        <a:lnTo>
                          <a:pt x="95" y="199"/>
                        </a:lnTo>
                        <a:lnTo>
                          <a:pt x="99" y="199"/>
                        </a:lnTo>
                        <a:lnTo>
                          <a:pt x="104" y="199"/>
                        </a:lnTo>
                        <a:lnTo>
                          <a:pt x="109" y="199"/>
                        </a:lnTo>
                        <a:lnTo>
                          <a:pt x="114" y="199"/>
                        </a:lnTo>
                        <a:lnTo>
                          <a:pt x="119" y="199"/>
                        </a:lnTo>
                        <a:lnTo>
                          <a:pt x="124" y="199"/>
                        </a:lnTo>
                        <a:lnTo>
                          <a:pt x="129" y="199"/>
                        </a:lnTo>
                        <a:lnTo>
                          <a:pt x="134" y="199"/>
                        </a:lnTo>
                        <a:lnTo>
                          <a:pt x="139" y="199"/>
                        </a:lnTo>
                        <a:lnTo>
                          <a:pt x="144" y="199"/>
                        </a:lnTo>
                        <a:lnTo>
                          <a:pt x="149" y="199"/>
                        </a:lnTo>
                        <a:lnTo>
                          <a:pt x="154" y="199"/>
                        </a:lnTo>
                        <a:lnTo>
                          <a:pt x="159" y="199"/>
                        </a:lnTo>
                        <a:lnTo>
                          <a:pt x="164" y="199"/>
                        </a:lnTo>
                        <a:lnTo>
                          <a:pt x="169" y="199"/>
                        </a:lnTo>
                        <a:lnTo>
                          <a:pt x="174" y="199"/>
                        </a:lnTo>
                        <a:lnTo>
                          <a:pt x="179" y="199"/>
                        </a:lnTo>
                        <a:lnTo>
                          <a:pt x="184" y="199"/>
                        </a:lnTo>
                        <a:lnTo>
                          <a:pt x="189" y="199"/>
                        </a:lnTo>
                        <a:lnTo>
                          <a:pt x="194" y="199"/>
                        </a:lnTo>
                        <a:lnTo>
                          <a:pt x="199" y="199"/>
                        </a:lnTo>
                        <a:lnTo>
                          <a:pt x="204" y="199"/>
                        </a:lnTo>
                        <a:lnTo>
                          <a:pt x="209" y="199"/>
                        </a:lnTo>
                        <a:lnTo>
                          <a:pt x="214" y="199"/>
                        </a:lnTo>
                        <a:lnTo>
                          <a:pt x="219" y="199"/>
                        </a:lnTo>
                        <a:lnTo>
                          <a:pt x="224" y="199"/>
                        </a:lnTo>
                        <a:lnTo>
                          <a:pt x="229" y="194"/>
                        </a:lnTo>
                        <a:lnTo>
                          <a:pt x="234" y="194"/>
                        </a:lnTo>
                        <a:lnTo>
                          <a:pt x="239" y="194"/>
                        </a:lnTo>
                        <a:lnTo>
                          <a:pt x="243" y="194"/>
                        </a:lnTo>
                        <a:lnTo>
                          <a:pt x="248" y="194"/>
                        </a:lnTo>
                        <a:lnTo>
                          <a:pt x="253" y="194"/>
                        </a:lnTo>
                        <a:lnTo>
                          <a:pt x="258" y="194"/>
                        </a:lnTo>
                        <a:lnTo>
                          <a:pt x="263" y="194"/>
                        </a:lnTo>
                        <a:lnTo>
                          <a:pt x="268" y="194"/>
                        </a:lnTo>
                        <a:lnTo>
                          <a:pt x="273" y="194"/>
                        </a:lnTo>
                        <a:lnTo>
                          <a:pt x="278" y="194"/>
                        </a:lnTo>
                        <a:lnTo>
                          <a:pt x="283" y="194"/>
                        </a:lnTo>
                        <a:lnTo>
                          <a:pt x="288" y="194"/>
                        </a:lnTo>
                        <a:lnTo>
                          <a:pt x="293" y="189"/>
                        </a:lnTo>
                        <a:lnTo>
                          <a:pt x="298" y="189"/>
                        </a:lnTo>
                        <a:lnTo>
                          <a:pt x="303" y="189"/>
                        </a:lnTo>
                        <a:lnTo>
                          <a:pt x="308" y="189"/>
                        </a:lnTo>
                        <a:lnTo>
                          <a:pt x="313" y="189"/>
                        </a:lnTo>
                        <a:lnTo>
                          <a:pt x="318" y="189"/>
                        </a:lnTo>
                        <a:lnTo>
                          <a:pt x="323" y="189"/>
                        </a:lnTo>
                        <a:lnTo>
                          <a:pt x="328" y="189"/>
                        </a:lnTo>
                        <a:lnTo>
                          <a:pt x="333" y="184"/>
                        </a:lnTo>
                        <a:lnTo>
                          <a:pt x="338" y="184"/>
                        </a:lnTo>
                        <a:lnTo>
                          <a:pt x="343" y="184"/>
                        </a:lnTo>
                        <a:lnTo>
                          <a:pt x="348" y="184"/>
                        </a:lnTo>
                        <a:lnTo>
                          <a:pt x="353" y="184"/>
                        </a:lnTo>
                        <a:lnTo>
                          <a:pt x="358" y="179"/>
                        </a:lnTo>
                        <a:lnTo>
                          <a:pt x="363" y="179"/>
                        </a:lnTo>
                        <a:lnTo>
                          <a:pt x="368" y="179"/>
                        </a:lnTo>
                        <a:lnTo>
                          <a:pt x="373" y="179"/>
                        </a:lnTo>
                        <a:lnTo>
                          <a:pt x="378" y="174"/>
                        </a:lnTo>
                        <a:lnTo>
                          <a:pt x="383" y="174"/>
                        </a:lnTo>
                        <a:lnTo>
                          <a:pt x="388" y="174"/>
                        </a:lnTo>
                        <a:lnTo>
                          <a:pt x="392" y="174"/>
                        </a:lnTo>
                        <a:lnTo>
                          <a:pt x="397" y="169"/>
                        </a:lnTo>
                        <a:lnTo>
                          <a:pt x="402" y="169"/>
                        </a:lnTo>
                        <a:lnTo>
                          <a:pt x="407" y="169"/>
                        </a:lnTo>
                        <a:lnTo>
                          <a:pt x="412" y="164"/>
                        </a:lnTo>
                        <a:lnTo>
                          <a:pt x="417" y="164"/>
                        </a:lnTo>
                        <a:lnTo>
                          <a:pt x="422" y="164"/>
                        </a:lnTo>
                        <a:lnTo>
                          <a:pt x="427" y="159"/>
                        </a:lnTo>
                        <a:lnTo>
                          <a:pt x="432" y="159"/>
                        </a:lnTo>
                        <a:lnTo>
                          <a:pt x="437" y="154"/>
                        </a:lnTo>
                        <a:lnTo>
                          <a:pt x="442" y="154"/>
                        </a:lnTo>
                        <a:lnTo>
                          <a:pt x="447" y="154"/>
                        </a:lnTo>
                        <a:lnTo>
                          <a:pt x="452" y="149"/>
                        </a:lnTo>
                        <a:lnTo>
                          <a:pt x="457" y="149"/>
                        </a:lnTo>
                        <a:lnTo>
                          <a:pt x="462" y="144"/>
                        </a:lnTo>
                        <a:lnTo>
                          <a:pt x="467" y="144"/>
                        </a:lnTo>
                        <a:lnTo>
                          <a:pt x="472" y="139"/>
                        </a:lnTo>
                        <a:lnTo>
                          <a:pt x="477" y="139"/>
                        </a:lnTo>
                        <a:lnTo>
                          <a:pt x="482" y="134"/>
                        </a:lnTo>
                        <a:lnTo>
                          <a:pt x="487" y="129"/>
                        </a:lnTo>
                        <a:lnTo>
                          <a:pt x="492" y="129"/>
                        </a:lnTo>
                        <a:lnTo>
                          <a:pt x="497" y="124"/>
                        </a:lnTo>
                        <a:lnTo>
                          <a:pt x="502" y="119"/>
                        </a:lnTo>
                        <a:lnTo>
                          <a:pt x="507" y="119"/>
                        </a:lnTo>
                        <a:lnTo>
                          <a:pt x="512" y="115"/>
                        </a:lnTo>
                        <a:lnTo>
                          <a:pt x="517" y="110"/>
                        </a:lnTo>
                        <a:lnTo>
                          <a:pt x="522" y="105"/>
                        </a:lnTo>
                        <a:lnTo>
                          <a:pt x="527" y="105"/>
                        </a:lnTo>
                        <a:lnTo>
                          <a:pt x="532" y="100"/>
                        </a:lnTo>
                        <a:lnTo>
                          <a:pt x="541" y="90"/>
                        </a:lnTo>
                        <a:lnTo>
                          <a:pt x="536" y="90"/>
                        </a:lnTo>
                        <a:lnTo>
                          <a:pt x="541" y="90"/>
                        </a:lnTo>
                        <a:lnTo>
                          <a:pt x="546" y="85"/>
                        </a:lnTo>
                        <a:lnTo>
                          <a:pt x="551" y="80"/>
                        </a:lnTo>
                        <a:lnTo>
                          <a:pt x="556" y="75"/>
                        </a:lnTo>
                        <a:lnTo>
                          <a:pt x="561" y="70"/>
                        </a:lnTo>
                        <a:lnTo>
                          <a:pt x="566" y="65"/>
                        </a:lnTo>
                        <a:lnTo>
                          <a:pt x="571" y="60"/>
                        </a:lnTo>
                        <a:lnTo>
                          <a:pt x="576" y="55"/>
                        </a:lnTo>
                        <a:lnTo>
                          <a:pt x="581" y="50"/>
                        </a:lnTo>
                        <a:lnTo>
                          <a:pt x="586" y="45"/>
                        </a:lnTo>
                        <a:lnTo>
                          <a:pt x="591" y="40"/>
                        </a:lnTo>
                        <a:lnTo>
                          <a:pt x="591" y="35"/>
                        </a:lnTo>
                        <a:lnTo>
                          <a:pt x="596" y="30"/>
                        </a:lnTo>
                        <a:lnTo>
                          <a:pt x="601" y="25"/>
                        </a:lnTo>
                        <a:lnTo>
                          <a:pt x="606" y="20"/>
                        </a:lnTo>
                        <a:lnTo>
                          <a:pt x="611" y="10"/>
                        </a:lnTo>
                        <a:lnTo>
                          <a:pt x="616" y="5"/>
                        </a:lnTo>
                        <a:lnTo>
                          <a:pt x="616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45412" name="Group 76"/>
                  <p:cNvGrpSpPr/>
                  <p:nvPr/>
                </p:nvGrpSpPr>
                <p:grpSpPr>
                  <a:xfrm>
                    <a:off x="3651251" y="1800225"/>
                    <a:ext cx="2633663" cy="3113088"/>
                    <a:chOff x="3651251" y="1800225"/>
                    <a:chExt cx="2633663" cy="3113088"/>
                  </a:xfrm>
                </p:grpSpPr>
                <p:sp>
                  <p:nvSpPr>
                    <p:cNvPr id="75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651251" y="1973263"/>
                      <a:ext cx="842963" cy="2624138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1638"/>
                        </a:cxn>
                        <a:cxn ang="0">
                          <a:pos x="25" y="1624"/>
                        </a:cxn>
                        <a:cxn ang="0">
                          <a:pos x="35" y="1599"/>
                        </a:cxn>
                        <a:cxn ang="0">
                          <a:pos x="50" y="1579"/>
                        </a:cxn>
                        <a:cxn ang="0">
                          <a:pos x="60" y="1554"/>
                        </a:cxn>
                        <a:cxn ang="0">
                          <a:pos x="74" y="1529"/>
                        </a:cxn>
                        <a:cxn ang="0">
                          <a:pos x="84" y="1499"/>
                        </a:cxn>
                        <a:cxn ang="0">
                          <a:pos x="99" y="1475"/>
                        </a:cxn>
                        <a:cxn ang="0">
                          <a:pos x="109" y="1440"/>
                        </a:cxn>
                        <a:cxn ang="0">
                          <a:pos x="124" y="1410"/>
                        </a:cxn>
                        <a:cxn ang="0">
                          <a:pos x="134" y="1375"/>
                        </a:cxn>
                        <a:cxn ang="0">
                          <a:pos x="149" y="1341"/>
                        </a:cxn>
                        <a:cxn ang="0">
                          <a:pos x="159" y="1306"/>
                        </a:cxn>
                        <a:cxn ang="0">
                          <a:pos x="174" y="1266"/>
                        </a:cxn>
                        <a:cxn ang="0">
                          <a:pos x="184" y="1226"/>
                        </a:cxn>
                        <a:cxn ang="0">
                          <a:pos x="199" y="1187"/>
                        </a:cxn>
                        <a:cxn ang="0">
                          <a:pos x="209" y="1147"/>
                        </a:cxn>
                        <a:cxn ang="0">
                          <a:pos x="223" y="1102"/>
                        </a:cxn>
                        <a:cxn ang="0">
                          <a:pos x="233" y="1058"/>
                        </a:cxn>
                        <a:cxn ang="0">
                          <a:pos x="248" y="1013"/>
                        </a:cxn>
                        <a:cxn ang="0">
                          <a:pos x="258" y="963"/>
                        </a:cxn>
                        <a:cxn ang="0">
                          <a:pos x="273" y="914"/>
                        </a:cxn>
                        <a:cxn ang="0">
                          <a:pos x="283" y="869"/>
                        </a:cxn>
                        <a:cxn ang="0">
                          <a:pos x="298" y="819"/>
                        </a:cxn>
                        <a:cxn ang="0">
                          <a:pos x="308" y="770"/>
                        </a:cxn>
                        <a:cxn ang="0">
                          <a:pos x="323" y="715"/>
                        </a:cxn>
                        <a:cxn ang="0">
                          <a:pos x="333" y="665"/>
                        </a:cxn>
                        <a:cxn ang="0">
                          <a:pos x="348" y="616"/>
                        </a:cxn>
                        <a:cxn ang="0">
                          <a:pos x="362" y="566"/>
                        </a:cxn>
                        <a:cxn ang="0">
                          <a:pos x="372" y="516"/>
                        </a:cxn>
                        <a:cxn ang="0">
                          <a:pos x="387" y="467"/>
                        </a:cxn>
                        <a:cxn ang="0">
                          <a:pos x="397" y="417"/>
                        </a:cxn>
                        <a:cxn ang="0">
                          <a:pos x="412" y="367"/>
                        </a:cxn>
                        <a:cxn ang="0">
                          <a:pos x="422" y="323"/>
                        </a:cxn>
                        <a:cxn ang="0">
                          <a:pos x="437" y="278"/>
                        </a:cxn>
                        <a:cxn ang="0">
                          <a:pos x="447" y="233"/>
                        </a:cxn>
                        <a:cxn ang="0">
                          <a:pos x="462" y="194"/>
                        </a:cxn>
                        <a:cxn ang="0">
                          <a:pos x="472" y="154"/>
                        </a:cxn>
                        <a:cxn ang="0">
                          <a:pos x="487" y="114"/>
                        </a:cxn>
                        <a:cxn ang="0">
                          <a:pos x="497" y="79"/>
                        </a:cxn>
                        <a:cxn ang="0">
                          <a:pos x="511" y="45"/>
                        </a:cxn>
                        <a:cxn ang="0">
                          <a:pos x="521" y="15"/>
                        </a:cxn>
                      </a:cxnLst>
                      <a:rect l="0" t="0" r="r" b="b"/>
                      <a:pathLst>
                        <a:path w="531" h="1653">
                          <a:moveTo>
                            <a:pt x="0" y="1653"/>
                          </a:moveTo>
                          <a:lnTo>
                            <a:pt x="5" y="1648"/>
                          </a:lnTo>
                          <a:lnTo>
                            <a:pt x="10" y="1638"/>
                          </a:lnTo>
                          <a:lnTo>
                            <a:pt x="15" y="1633"/>
                          </a:lnTo>
                          <a:lnTo>
                            <a:pt x="20" y="1628"/>
                          </a:lnTo>
                          <a:lnTo>
                            <a:pt x="25" y="1624"/>
                          </a:lnTo>
                          <a:lnTo>
                            <a:pt x="25" y="1614"/>
                          </a:lnTo>
                          <a:lnTo>
                            <a:pt x="30" y="1609"/>
                          </a:lnTo>
                          <a:lnTo>
                            <a:pt x="35" y="1599"/>
                          </a:lnTo>
                          <a:lnTo>
                            <a:pt x="40" y="1594"/>
                          </a:lnTo>
                          <a:lnTo>
                            <a:pt x="45" y="1584"/>
                          </a:lnTo>
                          <a:lnTo>
                            <a:pt x="50" y="1579"/>
                          </a:lnTo>
                          <a:lnTo>
                            <a:pt x="50" y="1569"/>
                          </a:lnTo>
                          <a:lnTo>
                            <a:pt x="55" y="1564"/>
                          </a:lnTo>
                          <a:lnTo>
                            <a:pt x="60" y="1554"/>
                          </a:lnTo>
                          <a:lnTo>
                            <a:pt x="65" y="1544"/>
                          </a:lnTo>
                          <a:lnTo>
                            <a:pt x="69" y="1534"/>
                          </a:lnTo>
                          <a:lnTo>
                            <a:pt x="74" y="1529"/>
                          </a:lnTo>
                          <a:lnTo>
                            <a:pt x="79" y="1519"/>
                          </a:lnTo>
                          <a:lnTo>
                            <a:pt x="79" y="1509"/>
                          </a:lnTo>
                          <a:lnTo>
                            <a:pt x="84" y="1499"/>
                          </a:lnTo>
                          <a:lnTo>
                            <a:pt x="89" y="1489"/>
                          </a:lnTo>
                          <a:lnTo>
                            <a:pt x="94" y="1485"/>
                          </a:lnTo>
                          <a:lnTo>
                            <a:pt x="99" y="1475"/>
                          </a:lnTo>
                          <a:lnTo>
                            <a:pt x="104" y="1465"/>
                          </a:lnTo>
                          <a:lnTo>
                            <a:pt x="104" y="1455"/>
                          </a:lnTo>
                          <a:lnTo>
                            <a:pt x="109" y="1440"/>
                          </a:lnTo>
                          <a:lnTo>
                            <a:pt x="114" y="1430"/>
                          </a:lnTo>
                          <a:lnTo>
                            <a:pt x="119" y="1420"/>
                          </a:lnTo>
                          <a:lnTo>
                            <a:pt x="124" y="1410"/>
                          </a:lnTo>
                          <a:lnTo>
                            <a:pt x="129" y="1400"/>
                          </a:lnTo>
                          <a:lnTo>
                            <a:pt x="129" y="1390"/>
                          </a:lnTo>
                          <a:lnTo>
                            <a:pt x="134" y="1375"/>
                          </a:lnTo>
                          <a:lnTo>
                            <a:pt x="139" y="1365"/>
                          </a:lnTo>
                          <a:lnTo>
                            <a:pt x="144" y="1355"/>
                          </a:lnTo>
                          <a:lnTo>
                            <a:pt x="149" y="1341"/>
                          </a:lnTo>
                          <a:lnTo>
                            <a:pt x="154" y="1331"/>
                          </a:lnTo>
                          <a:lnTo>
                            <a:pt x="154" y="1321"/>
                          </a:lnTo>
                          <a:lnTo>
                            <a:pt x="159" y="1306"/>
                          </a:lnTo>
                          <a:lnTo>
                            <a:pt x="164" y="1296"/>
                          </a:lnTo>
                          <a:lnTo>
                            <a:pt x="169" y="1281"/>
                          </a:lnTo>
                          <a:lnTo>
                            <a:pt x="174" y="1266"/>
                          </a:lnTo>
                          <a:lnTo>
                            <a:pt x="179" y="1256"/>
                          </a:lnTo>
                          <a:lnTo>
                            <a:pt x="179" y="1241"/>
                          </a:lnTo>
                          <a:lnTo>
                            <a:pt x="184" y="1226"/>
                          </a:lnTo>
                          <a:lnTo>
                            <a:pt x="189" y="1216"/>
                          </a:lnTo>
                          <a:lnTo>
                            <a:pt x="194" y="1201"/>
                          </a:lnTo>
                          <a:lnTo>
                            <a:pt x="199" y="1187"/>
                          </a:lnTo>
                          <a:lnTo>
                            <a:pt x="204" y="1172"/>
                          </a:lnTo>
                          <a:lnTo>
                            <a:pt x="204" y="1162"/>
                          </a:lnTo>
                          <a:lnTo>
                            <a:pt x="209" y="1147"/>
                          </a:lnTo>
                          <a:lnTo>
                            <a:pt x="213" y="1132"/>
                          </a:lnTo>
                          <a:lnTo>
                            <a:pt x="218" y="1117"/>
                          </a:lnTo>
                          <a:lnTo>
                            <a:pt x="223" y="1102"/>
                          </a:lnTo>
                          <a:lnTo>
                            <a:pt x="228" y="1087"/>
                          </a:lnTo>
                          <a:lnTo>
                            <a:pt x="233" y="1072"/>
                          </a:lnTo>
                          <a:lnTo>
                            <a:pt x="233" y="1058"/>
                          </a:lnTo>
                          <a:lnTo>
                            <a:pt x="238" y="1043"/>
                          </a:lnTo>
                          <a:lnTo>
                            <a:pt x="243" y="1028"/>
                          </a:lnTo>
                          <a:lnTo>
                            <a:pt x="248" y="1013"/>
                          </a:lnTo>
                          <a:lnTo>
                            <a:pt x="253" y="993"/>
                          </a:lnTo>
                          <a:lnTo>
                            <a:pt x="258" y="978"/>
                          </a:lnTo>
                          <a:lnTo>
                            <a:pt x="258" y="963"/>
                          </a:lnTo>
                          <a:lnTo>
                            <a:pt x="263" y="948"/>
                          </a:lnTo>
                          <a:lnTo>
                            <a:pt x="268" y="933"/>
                          </a:lnTo>
                          <a:lnTo>
                            <a:pt x="273" y="914"/>
                          </a:lnTo>
                          <a:lnTo>
                            <a:pt x="278" y="899"/>
                          </a:lnTo>
                          <a:lnTo>
                            <a:pt x="283" y="884"/>
                          </a:lnTo>
                          <a:lnTo>
                            <a:pt x="283" y="869"/>
                          </a:lnTo>
                          <a:lnTo>
                            <a:pt x="288" y="849"/>
                          </a:lnTo>
                          <a:lnTo>
                            <a:pt x="293" y="834"/>
                          </a:lnTo>
                          <a:lnTo>
                            <a:pt x="298" y="819"/>
                          </a:lnTo>
                          <a:lnTo>
                            <a:pt x="303" y="799"/>
                          </a:lnTo>
                          <a:lnTo>
                            <a:pt x="308" y="784"/>
                          </a:lnTo>
                          <a:lnTo>
                            <a:pt x="308" y="770"/>
                          </a:lnTo>
                          <a:lnTo>
                            <a:pt x="313" y="750"/>
                          </a:lnTo>
                          <a:lnTo>
                            <a:pt x="318" y="735"/>
                          </a:lnTo>
                          <a:lnTo>
                            <a:pt x="323" y="715"/>
                          </a:lnTo>
                          <a:lnTo>
                            <a:pt x="328" y="700"/>
                          </a:lnTo>
                          <a:lnTo>
                            <a:pt x="333" y="685"/>
                          </a:lnTo>
                          <a:lnTo>
                            <a:pt x="333" y="665"/>
                          </a:lnTo>
                          <a:lnTo>
                            <a:pt x="338" y="650"/>
                          </a:lnTo>
                          <a:lnTo>
                            <a:pt x="343" y="635"/>
                          </a:lnTo>
                          <a:lnTo>
                            <a:pt x="348" y="616"/>
                          </a:lnTo>
                          <a:lnTo>
                            <a:pt x="353" y="601"/>
                          </a:lnTo>
                          <a:lnTo>
                            <a:pt x="358" y="581"/>
                          </a:lnTo>
                          <a:lnTo>
                            <a:pt x="362" y="566"/>
                          </a:lnTo>
                          <a:lnTo>
                            <a:pt x="362" y="551"/>
                          </a:lnTo>
                          <a:lnTo>
                            <a:pt x="367" y="531"/>
                          </a:lnTo>
                          <a:lnTo>
                            <a:pt x="372" y="516"/>
                          </a:lnTo>
                          <a:lnTo>
                            <a:pt x="377" y="501"/>
                          </a:lnTo>
                          <a:lnTo>
                            <a:pt x="382" y="482"/>
                          </a:lnTo>
                          <a:lnTo>
                            <a:pt x="387" y="467"/>
                          </a:lnTo>
                          <a:lnTo>
                            <a:pt x="387" y="452"/>
                          </a:lnTo>
                          <a:lnTo>
                            <a:pt x="392" y="432"/>
                          </a:lnTo>
                          <a:lnTo>
                            <a:pt x="397" y="417"/>
                          </a:lnTo>
                          <a:lnTo>
                            <a:pt x="402" y="402"/>
                          </a:lnTo>
                          <a:lnTo>
                            <a:pt x="407" y="387"/>
                          </a:lnTo>
                          <a:lnTo>
                            <a:pt x="412" y="367"/>
                          </a:lnTo>
                          <a:lnTo>
                            <a:pt x="412" y="352"/>
                          </a:lnTo>
                          <a:lnTo>
                            <a:pt x="417" y="338"/>
                          </a:lnTo>
                          <a:lnTo>
                            <a:pt x="422" y="323"/>
                          </a:lnTo>
                          <a:lnTo>
                            <a:pt x="427" y="308"/>
                          </a:lnTo>
                          <a:lnTo>
                            <a:pt x="432" y="293"/>
                          </a:lnTo>
                          <a:lnTo>
                            <a:pt x="437" y="278"/>
                          </a:lnTo>
                          <a:lnTo>
                            <a:pt x="437" y="263"/>
                          </a:lnTo>
                          <a:lnTo>
                            <a:pt x="442" y="248"/>
                          </a:lnTo>
                          <a:lnTo>
                            <a:pt x="447" y="233"/>
                          </a:lnTo>
                          <a:lnTo>
                            <a:pt x="452" y="218"/>
                          </a:lnTo>
                          <a:lnTo>
                            <a:pt x="457" y="208"/>
                          </a:lnTo>
                          <a:lnTo>
                            <a:pt x="462" y="194"/>
                          </a:lnTo>
                          <a:lnTo>
                            <a:pt x="462" y="179"/>
                          </a:lnTo>
                          <a:lnTo>
                            <a:pt x="467" y="164"/>
                          </a:lnTo>
                          <a:lnTo>
                            <a:pt x="472" y="154"/>
                          </a:lnTo>
                          <a:lnTo>
                            <a:pt x="477" y="139"/>
                          </a:lnTo>
                          <a:lnTo>
                            <a:pt x="482" y="129"/>
                          </a:lnTo>
                          <a:lnTo>
                            <a:pt x="487" y="114"/>
                          </a:lnTo>
                          <a:lnTo>
                            <a:pt x="487" y="104"/>
                          </a:lnTo>
                          <a:lnTo>
                            <a:pt x="492" y="89"/>
                          </a:lnTo>
                          <a:lnTo>
                            <a:pt x="497" y="79"/>
                          </a:lnTo>
                          <a:lnTo>
                            <a:pt x="502" y="69"/>
                          </a:lnTo>
                          <a:lnTo>
                            <a:pt x="507" y="60"/>
                          </a:lnTo>
                          <a:lnTo>
                            <a:pt x="511" y="45"/>
                          </a:lnTo>
                          <a:lnTo>
                            <a:pt x="516" y="35"/>
                          </a:lnTo>
                          <a:lnTo>
                            <a:pt x="516" y="25"/>
                          </a:lnTo>
                          <a:lnTo>
                            <a:pt x="521" y="15"/>
                          </a:lnTo>
                          <a:lnTo>
                            <a:pt x="526" y="5"/>
                          </a:lnTo>
                          <a:lnTo>
                            <a:pt x="531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494213" y="1800225"/>
                      <a:ext cx="868363" cy="2119313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89"/>
                        </a:cxn>
                        <a:cxn ang="0">
                          <a:pos x="20" y="69"/>
                        </a:cxn>
                        <a:cxn ang="0">
                          <a:pos x="35" y="49"/>
                        </a:cxn>
                        <a:cxn ang="0">
                          <a:pos x="45" y="29"/>
                        </a:cxn>
                        <a:cxn ang="0">
                          <a:pos x="60" y="15"/>
                        </a:cxn>
                        <a:cxn ang="0">
                          <a:pos x="75" y="5"/>
                        </a:cxn>
                        <a:cxn ang="0">
                          <a:pos x="90" y="0"/>
                        </a:cxn>
                        <a:cxn ang="0">
                          <a:pos x="105" y="0"/>
                        </a:cxn>
                        <a:cxn ang="0">
                          <a:pos x="120" y="0"/>
                        </a:cxn>
                        <a:cxn ang="0">
                          <a:pos x="134" y="10"/>
                        </a:cxn>
                        <a:cxn ang="0">
                          <a:pos x="149" y="25"/>
                        </a:cxn>
                        <a:cxn ang="0">
                          <a:pos x="164" y="39"/>
                        </a:cxn>
                        <a:cxn ang="0">
                          <a:pos x="174" y="59"/>
                        </a:cxn>
                        <a:cxn ang="0">
                          <a:pos x="189" y="84"/>
                        </a:cxn>
                        <a:cxn ang="0">
                          <a:pos x="199" y="109"/>
                        </a:cxn>
                        <a:cxn ang="0">
                          <a:pos x="214" y="134"/>
                        </a:cxn>
                        <a:cxn ang="0">
                          <a:pos x="224" y="169"/>
                        </a:cxn>
                        <a:cxn ang="0">
                          <a:pos x="239" y="198"/>
                        </a:cxn>
                        <a:cxn ang="0">
                          <a:pos x="249" y="238"/>
                        </a:cxn>
                        <a:cxn ang="0">
                          <a:pos x="264" y="273"/>
                        </a:cxn>
                        <a:cxn ang="0">
                          <a:pos x="273" y="317"/>
                        </a:cxn>
                        <a:cxn ang="0">
                          <a:pos x="288" y="357"/>
                        </a:cxn>
                        <a:cxn ang="0">
                          <a:pos x="298" y="402"/>
                        </a:cxn>
                        <a:cxn ang="0">
                          <a:pos x="313" y="447"/>
                        </a:cxn>
                        <a:cxn ang="0">
                          <a:pos x="323" y="496"/>
                        </a:cxn>
                        <a:cxn ang="0">
                          <a:pos x="338" y="541"/>
                        </a:cxn>
                        <a:cxn ang="0">
                          <a:pos x="348" y="591"/>
                        </a:cxn>
                        <a:cxn ang="0">
                          <a:pos x="363" y="640"/>
                        </a:cxn>
                        <a:cxn ang="0">
                          <a:pos x="373" y="690"/>
                        </a:cxn>
                        <a:cxn ang="0">
                          <a:pos x="388" y="744"/>
                        </a:cxn>
                        <a:cxn ang="0">
                          <a:pos x="398" y="794"/>
                        </a:cxn>
                        <a:cxn ang="0">
                          <a:pos x="413" y="844"/>
                        </a:cxn>
                        <a:cxn ang="0">
                          <a:pos x="422" y="893"/>
                        </a:cxn>
                        <a:cxn ang="0">
                          <a:pos x="437" y="943"/>
                        </a:cxn>
                        <a:cxn ang="0">
                          <a:pos x="447" y="993"/>
                        </a:cxn>
                        <a:cxn ang="0">
                          <a:pos x="462" y="1042"/>
                        </a:cxn>
                        <a:cxn ang="0">
                          <a:pos x="472" y="1087"/>
                        </a:cxn>
                        <a:cxn ang="0">
                          <a:pos x="487" y="1137"/>
                        </a:cxn>
                        <a:cxn ang="0">
                          <a:pos x="497" y="1181"/>
                        </a:cxn>
                        <a:cxn ang="0">
                          <a:pos x="512" y="1226"/>
                        </a:cxn>
                        <a:cxn ang="0">
                          <a:pos x="527" y="1271"/>
                        </a:cxn>
                        <a:cxn ang="0">
                          <a:pos x="537" y="1310"/>
                        </a:cxn>
                      </a:cxnLst>
                      <a:rect l="0" t="0" r="r" b="b"/>
                      <a:pathLst>
                        <a:path w="547" h="1335">
                          <a:moveTo>
                            <a:pt x="0" y="109"/>
                          </a:moveTo>
                          <a:lnTo>
                            <a:pt x="5" y="99"/>
                          </a:lnTo>
                          <a:lnTo>
                            <a:pt x="10" y="89"/>
                          </a:lnTo>
                          <a:lnTo>
                            <a:pt x="10" y="84"/>
                          </a:lnTo>
                          <a:lnTo>
                            <a:pt x="15" y="74"/>
                          </a:lnTo>
                          <a:lnTo>
                            <a:pt x="20" y="69"/>
                          </a:lnTo>
                          <a:lnTo>
                            <a:pt x="25" y="59"/>
                          </a:lnTo>
                          <a:lnTo>
                            <a:pt x="30" y="54"/>
                          </a:lnTo>
                          <a:lnTo>
                            <a:pt x="35" y="49"/>
                          </a:lnTo>
                          <a:lnTo>
                            <a:pt x="35" y="39"/>
                          </a:lnTo>
                          <a:lnTo>
                            <a:pt x="40" y="34"/>
                          </a:lnTo>
                          <a:lnTo>
                            <a:pt x="45" y="29"/>
                          </a:lnTo>
                          <a:lnTo>
                            <a:pt x="50" y="25"/>
                          </a:lnTo>
                          <a:lnTo>
                            <a:pt x="55" y="20"/>
                          </a:lnTo>
                          <a:lnTo>
                            <a:pt x="60" y="15"/>
                          </a:lnTo>
                          <a:lnTo>
                            <a:pt x="65" y="10"/>
                          </a:lnTo>
                          <a:lnTo>
                            <a:pt x="70" y="5"/>
                          </a:lnTo>
                          <a:lnTo>
                            <a:pt x="75" y="5"/>
                          </a:lnTo>
                          <a:lnTo>
                            <a:pt x="80" y="0"/>
                          </a:lnTo>
                          <a:lnTo>
                            <a:pt x="85" y="0"/>
                          </a:lnTo>
                          <a:lnTo>
                            <a:pt x="90" y="0"/>
                          </a:lnTo>
                          <a:lnTo>
                            <a:pt x="95" y="0"/>
                          </a:lnTo>
                          <a:lnTo>
                            <a:pt x="100" y="0"/>
                          </a:lnTo>
                          <a:lnTo>
                            <a:pt x="105" y="0"/>
                          </a:lnTo>
                          <a:lnTo>
                            <a:pt x="110" y="0"/>
                          </a:lnTo>
                          <a:lnTo>
                            <a:pt x="115" y="0"/>
                          </a:lnTo>
                          <a:lnTo>
                            <a:pt x="120" y="0"/>
                          </a:lnTo>
                          <a:lnTo>
                            <a:pt x="124" y="5"/>
                          </a:lnTo>
                          <a:lnTo>
                            <a:pt x="129" y="5"/>
                          </a:lnTo>
                          <a:lnTo>
                            <a:pt x="134" y="10"/>
                          </a:lnTo>
                          <a:lnTo>
                            <a:pt x="139" y="15"/>
                          </a:lnTo>
                          <a:lnTo>
                            <a:pt x="144" y="20"/>
                          </a:lnTo>
                          <a:lnTo>
                            <a:pt x="149" y="25"/>
                          </a:lnTo>
                          <a:lnTo>
                            <a:pt x="154" y="29"/>
                          </a:lnTo>
                          <a:lnTo>
                            <a:pt x="159" y="34"/>
                          </a:lnTo>
                          <a:lnTo>
                            <a:pt x="164" y="39"/>
                          </a:lnTo>
                          <a:lnTo>
                            <a:pt x="164" y="49"/>
                          </a:lnTo>
                          <a:lnTo>
                            <a:pt x="169" y="54"/>
                          </a:lnTo>
                          <a:lnTo>
                            <a:pt x="174" y="59"/>
                          </a:lnTo>
                          <a:lnTo>
                            <a:pt x="179" y="69"/>
                          </a:lnTo>
                          <a:lnTo>
                            <a:pt x="184" y="74"/>
                          </a:lnTo>
                          <a:lnTo>
                            <a:pt x="189" y="84"/>
                          </a:lnTo>
                          <a:lnTo>
                            <a:pt x="189" y="89"/>
                          </a:lnTo>
                          <a:lnTo>
                            <a:pt x="194" y="99"/>
                          </a:lnTo>
                          <a:lnTo>
                            <a:pt x="199" y="109"/>
                          </a:lnTo>
                          <a:lnTo>
                            <a:pt x="204" y="114"/>
                          </a:lnTo>
                          <a:lnTo>
                            <a:pt x="209" y="124"/>
                          </a:lnTo>
                          <a:lnTo>
                            <a:pt x="214" y="134"/>
                          </a:lnTo>
                          <a:lnTo>
                            <a:pt x="214" y="144"/>
                          </a:lnTo>
                          <a:lnTo>
                            <a:pt x="219" y="154"/>
                          </a:lnTo>
                          <a:lnTo>
                            <a:pt x="224" y="169"/>
                          </a:lnTo>
                          <a:lnTo>
                            <a:pt x="229" y="178"/>
                          </a:lnTo>
                          <a:lnTo>
                            <a:pt x="234" y="188"/>
                          </a:lnTo>
                          <a:lnTo>
                            <a:pt x="239" y="198"/>
                          </a:lnTo>
                          <a:lnTo>
                            <a:pt x="244" y="213"/>
                          </a:lnTo>
                          <a:lnTo>
                            <a:pt x="244" y="223"/>
                          </a:lnTo>
                          <a:lnTo>
                            <a:pt x="249" y="238"/>
                          </a:lnTo>
                          <a:lnTo>
                            <a:pt x="254" y="248"/>
                          </a:lnTo>
                          <a:lnTo>
                            <a:pt x="259" y="263"/>
                          </a:lnTo>
                          <a:lnTo>
                            <a:pt x="264" y="273"/>
                          </a:lnTo>
                          <a:lnTo>
                            <a:pt x="269" y="288"/>
                          </a:lnTo>
                          <a:lnTo>
                            <a:pt x="269" y="303"/>
                          </a:lnTo>
                          <a:lnTo>
                            <a:pt x="273" y="317"/>
                          </a:lnTo>
                          <a:lnTo>
                            <a:pt x="278" y="327"/>
                          </a:lnTo>
                          <a:lnTo>
                            <a:pt x="283" y="342"/>
                          </a:lnTo>
                          <a:lnTo>
                            <a:pt x="288" y="357"/>
                          </a:lnTo>
                          <a:lnTo>
                            <a:pt x="293" y="372"/>
                          </a:lnTo>
                          <a:lnTo>
                            <a:pt x="293" y="387"/>
                          </a:lnTo>
                          <a:lnTo>
                            <a:pt x="298" y="402"/>
                          </a:lnTo>
                          <a:lnTo>
                            <a:pt x="303" y="417"/>
                          </a:lnTo>
                          <a:lnTo>
                            <a:pt x="308" y="432"/>
                          </a:lnTo>
                          <a:lnTo>
                            <a:pt x="313" y="447"/>
                          </a:lnTo>
                          <a:lnTo>
                            <a:pt x="318" y="461"/>
                          </a:lnTo>
                          <a:lnTo>
                            <a:pt x="318" y="476"/>
                          </a:lnTo>
                          <a:lnTo>
                            <a:pt x="323" y="496"/>
                          </a:lnTo>
                          <a:lnTo>
                            <a:pt x="328" y="511"/>
                          </a:lnTo>
                          <a:lnTo>
                            <a:pt x="333" y="526"/>
                          </a:lnTo>
                          <a:lnTo>
                            <a:pt x="338" y="541"/>
                          </a:lnTo>
                          <a:lnTo>
                            <a:pt x="343" y="561"/>
                          </a:lnTo>
                          <a:lnTo>
                            <a:pt x="343" y="576"/>
                          </a:lnTo>
                          <a:lnTo>
                            <a:pt x="348" y="591"/>
                          </a:lnTo>
                          <a:lnTo>
                            <a:pt x="353" y="610"/>
                          </a:lnTo>
                          <a:lnTo>
                            <a:pt x="358" y="625"/>
                          </a:lnTo>
                          <a:lnTo>
                            <a:pt x="363" y="640"/>
                          </a:lnTo>
                          <a:lnTo>
                            <a:pt x="368" y="660"/>
                          </a:lnTo>
                          <a:lnTo>
                            <a:pt x="368" y="675"/>
                          </a:lnTo>
                          <a:lnTo>
                            <a:pt x="373" y="690"/>
                          </a:lnTo>
                          <a:lnTo>
                            <a:pt x="378" y="710"/>
                          </a:lnTo>
                          <a:lnTo>
                            <a:pt x="383" y="725"/>
                          </a:lnTo>
                          <a:lnTo>
                            <a:pt x="388" y="744"/>
                          </a:lnTo>
                          <a:lnTo>
                            <a:pt x="393" y="759"/>
                          </a:lnTo>
                          <a:lnTo>
                            <a:pt x="398" y="774"/>
                          </a:lnTo>
                          <a:lnTo>
                            <a:pt x="398" y="794"/>
                          </a:lnTo>
                          <a:lnTo>
                            <a:pt x="403" y="809"/>
                          </a:lnTo>
                          <a:lnTo>
                            <a:pt x="408" y="824"/>
                          </a:lnTo>
                          <a:lnTo>
                            <a:pt x="413" y="844"/>
                          </a:lnTo>
                          <a:lnTo>
                            <a:pt x="417" y="859"/>
                          </a:lnTo>
                          <a:lnTo>
                            <a:pt x="422" y="879"/>
                          </a:lnTo>
                          <a:lnTo>
                            <a:pt x="422" y="893"/>
                          </a:lnTo>
                          <a:lnTo>
                            <a:pt x="427" y="908"/>
                          </a:lnTo>
                          <a:lnTo>
                            <a:pt x="432" y="928"/>
                          </a:lnTo>
                          <a:lnTo>
                            <a:pt x="437" y="943"/>
                          </a:lnTo>
                          <a:lnTo>
                            <a:pt x="442" y="958"/>
                          </a:lnTo>
                          <a:lnTo>
                            <a:pt x="447" y="978"/>
                          </a:lnTo>
                          <a:lnTo>
                            <a:pt x="447" y="993"/>
                          </a:lnTo>
                          <a:lnTo>
                            <a:pt x="452" y="1008"/>
                          </a:lnTo>
                          <a:lnTo>
                            <a:pt x="457" y="1023"/>
                          </a:lnTo>
                          <a:lnTo>
                            <a:pt x="462" y="1042"/>
                          </a:lnTo>
                          <a:lnTo>
                            <a:pt x="467" y="1057"/>
                          </a:lnTo>
                          <a:lnTo>
                            <a:pt x="472" y="1072"/>
                          </a:lnTo>
                          <a:lnTo>
                            <a:pt x="472" y="1087"/>
                          </a:lnTo>
                          <a:lnTo>
                            <a:pt x="477" y="1102"/>
                          </a:lnTo>
                          <a:lnTo>
                            <a:pt x="482" y="1122"/>
                          </a:lnTo>
                          <a:lnTo>
                            <a:pt x="487" y="1137"/>
                          </a:lnTo>
                          <a:lnTo>
                            <a:pt x="492" y="1152"/>
                          </a:lnTo>
                          <a:lnTo>
                            <a:pt x="497" y="1167"/>
                          </a:lnTo>
                          <a:lnTo>
                            <a:pt x="497" y="1181"/>
                          </a:lnTo>
                          <a:lnTo>
                            <a:pt x="502" y="1196"/>
                          </a:lnTo>
                          <a:lnTo>
                            <a:pt x="507" y="1211"/>
                          </a:lnTo>
                          <a:lnTo>
                            <a:pt x="512" y="1226"/>
                          </a:lnTo>
                          <a:lnTo>
                            <a:pt x="517" y="1241"/>
                          </a:lnTo>
                          <a:lnTo>
                            <a:pt x="522" y="1256"/>
                          </a:lnTo>
                          <a:lnTo>
                            <a:pt x="527" y="1271"/>
                          </a:lnTo>
                          <a:lnTo>
                            <a:pt x="527" y="1281"/>
                          </a:lnTo>
                          <a:lnTo>
                            <a:pt x="532" y="1296"/>
                          </a:lnTo>
                          <a:lnTo>
                            <a:pt x="537" y="1310"/>
                          </a:lnTo>
                          <a:lnTo>
                            <a:pt x="542" y="1325"/>
                          </a:lnTo>
                          <a:lnTo>
                            <a:pt x="547" y="1335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7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5362576" y="3919538"/>
                      <a:ext cx="922338" cy="99377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30"/>
                        </a:cxn>
                        <a:cxn ang="0">
                          <a:pos x="19" y="70"/>
                        </a:cxn>
                        <a:cxn ang="0">
                          <a:pos x="29" y="105"/>
                        </a:cxn>
                        <a:cxn ang="0">
                          <a:pos x="44" y="139"/>
                        </a:cxn>
                        <a:cxn ang="0">
                          <a:pos x="54" y="174"/>
                        </a:cxn>
                        <a:cxn ang="0">
                          <a:pos x="69" y="204"/>
                        </a:cxn>
                        <a:cxn ang="0">
                          <a:pos x="79" y="239"/>
                        </a:cxn>
                        <a:cxn ang="0">
                          <a:pos x="94" y="263"/>
                        </a:cxn>
                        <a:cxn ang="0">
                          <a:pos x="104" y="293"/>
                        </a:cxn>
                        <a:cxn ang="0">
                          <a:pos x="119" y="318"/>
                        </a:cxn>
                        <a:cxn ang="0">
                          <a:pos x="134" y="343"/>
                        </a:cxn>
                        <a:cxn ang="0">
                          <a:pos x="144" y="368"/>
                        </a:cxn>
                        <a:cxn ang="0">
                          <a:pos x="159" y="388"/>
                        </a:cxn>
                        <a:cxn ang="0">
                          <a:pos x="168" y="407"/>
                        </a:cxn>
                        <a:cxn ang="0">
                          <a:pos x="183" y="427"/>
                        </a:cxn>
                        <a:cxn ang="0">
                          <a:pos x="193" y="447"/>
                        </a:cxn>
                        <a:cxn ang="0">
                          <a:pos x="208" y="462"/>
                        </a:cxn>
                        <a:cxn ang="0">
                          <a:pos x="218" y="477"/>
                        </a:cxn>
                        <a:cxn ang="0">
                          <a:pos x="238" y="497"/>
                        </a:cxn>
                        <a:cxn ang="0">
                          <a:pos x="243" y="502"/>
                        </a:cxn>
                        <a:cxn ang="0">
                          <a:pos x="258" y="517"/>
                        </a:cxn>
                        <a:cxn ang="0">
                          <a:pos x="273" y="532"/>
                        </a:cxn>
                        <a:cxn ang="0">
                          <a:pos x="288" y="542"/>
                        </a:cxn>
                        <a:cxn ang="0">
                          <a:pos x="303" y="551"/>
                        </a:cxn>
                        <a:cxn ang="0">
                          <a:pos x="317" y="561"/>
                        </a:cxn>
                        <a:cxn ang="0">
                          <a:pos x="332" y="571"/>
                        </a:cxn>
                        <a:cxn ang="0">
                          <a:pos x="347" y="576"/>
                        </a:cxn>
                        <a:cxn ang="0">
                          <a:pos x="362" y="586"/>
                        </a:cxn>
                        <a:cxn ang="0">
                          <a:pos x="377" y="591"/>
                        </a:cxn>
                        <a:cxn ang="0">
                          <a:pos x="392" y="596"/>
                        </a:cxn>
                        <a:cxn ang="0">
                          <a:pos x="407" y="601"/>
                        </a:cxn>
                        <a:cxn ang="0">
                          <a:pos x="422" y="601"/>
                        </a:cxn>
                        <a:cxn ang="0">
                          <a:pos x="437" y="606"/>
                        </a:cxn>
                        <a:cxn ang="0">
                          <a:pos x="452" y="611"/>
                        </a:cxn>
                        <a:cxn ang="0">
                          <a:pos x="466" y="611"/>
                        </a:cxn>
                        <a:cxn ang="0">
                          <a:pos x="481" y="616"/>
                        </a:cxn>
                        <a:cxn ang="0">
                          <a:pos x="496" y="616"/>
                        </a:cxn>
                        <a:cxn ang="0">
                          <a:pos x="511" y="621"/>
                        </a:cxn>
                        <a:cxn ang="0">
                          <a:pos x="526" y="621"/>
                        </a:cxn>
                        <a:cxn ang="0">
                          <a:pos x="541" y="621"/>
                        </a:cxn>
                        <a:cxn ang="0">
                          <a:pos x="556" y="621"/>
                        </a:cxn>
                        <a:cxn ang="0">
                          <a:pos x="571" y="626"/>
                        </a:cxn>
                      </a:cxnLst>
                      <a:rect l="0" t="0" r="r" b="b"/>
                      <a:pathLst>
                        <a:path w="581" h="626">
                          <a:moveTo>
                            <a:pt x="0" y="0"/>
                          </a:move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10" y="40"/>
                          </a:lnTo>
                          <a:lnTo>
                            <a:pt x="15" y="55"/>
                          </a:lnTo>
                          <a:lnTo>
                            <a:pt x="19" y="70"/>
                          </a:lnTo>
                          <a:lnTo>
                            <a:pt x="24" y="80"/>
                          </a:lnTo>
                          <a:lnTo>
                            <a:pt x="29" y="95"/>
                          </a:lnTo>
                          <a:lnTo>
                            <a:pt x="29" y="105"/>
                          </a:lnTo>
                          <a:lnTo>
                            <a:pt x="34" y="115"/>
                          </a:lnTo>
                          <a:lnTo>
                            <a:pt x="39" y="129"/>
                          </a:lnTo>
                          <a:lnTo>
                            <a:pt x="44" y="139"/>
                          </a:lnTo>
                          <a:lnTo>
                            <a:pt x="49" y="149"/>
                          </a:lnTo>
                          <a:lnTo>
                            <a:pt x="54" y="164"/>
                          </a:lnTo>
                          <a:lnTo>
                            <a:pt x="54" y="174"/>
                          </a:lnTo>
                          <a:lnTo>
                            <a:pt x="59" y="184"/>
                          </a:lnTo>
                          <a:lnTo>
                            <a:pt x="64" y="194"/>
                          </a:lnTo>
                          <a:lnTo>
                            <a:pt x="69" y="204"/>
                          </a:lnTo>
                          <a:lnTo>
                            <a:pt x="74" y="214"/>
                          </a:lnTo>
                          <a:lnTo>
                            <a:pt x="79" y="229"/>
                          </a:lnTo>
                          <a:lnTo>
                            <a:pt x="79" y="239"/>
                          </a:lnTo>
                          <a:lnTo>
                            <a:pt x="84" y="249"/>
                          </a:lnTo>
                          <a:lnTo>
                            <a:pt x="89" y="259"/>
                          </a:lnTo>
                          <a:lnTo>
                            <a:pt x="94" y="263"/>
                          </a:lnTo>
                          <a:lnTo>
                            <a:pt x="99" y="273"/>
                          </a:lnTo>
                          <a:lnTo>
                            <a:pt x="104" y="283"/>
                          </a:lnTo>
                          <a:lnTo>
                            <a:pt x="104" y="293"/>
                          </a:lnTo>
                          <a:lnTo>
                            <a:pt x="109" y="303"/>
                          </a:lnTo>
                          <a:lnTo>
                            <a:pt x="114" y="308"/>
                          </a:lnTo>
                          <a:lnTo>
                            <a:pt x="119" y="318"/>
                          </a:lnTo>
                          <a:lnTo>
                            <a:pt x="124" y="328"/>
                          </a:lnTo>
                          <a:lnTo>
                            <a:pt x="129" y="338"/>
                          </a:lnTo>
                          <a:lnTo>
                            <a:pt x="134" y="343"/>
                          </a:lnTo>
                          <a:lnTo>
                            <a:pt x="134" y="353"/>
                          </a:lnTo>
                          <a:lnTo>
                            <a:pt x="139" y="358"/>
                          </a:lnTo>
                          <a:lnTo>
                            <a:pt x="144" y="368"/>
                          </a:lnTo>
                          <a:lnTo>
                            <a:pt x="149" y="373"/>
                          </a:lnTo>
                          <a:lnTo>
                            <a:pt x="154" y="383"/>
                          </a:lnTo>
                          <a:lnTo>
                            <a:pt x="159" y="388"/>
                          </a:lnTo>
                          <a:lnTo>
                            <a:pt x="159" y="398"/>
                          </a:lnTo>
                          <a:lnTo>
                            <a:pt x="163" y="402"/>
                          </a:lnTo>
                          <a:lnTo>
                            <a:pt x="168" y="407"/>
                          </a:lnTo>
                          <a:lnTo>
                            <a:pt x="173" y="412"/>
                          </a:lnTo>
                          <a:lnTo>
                            <a:pt x="178" y="422"/>
                          </a:lnTo>
                          <a:lnTo>
                            <a:pt x="183" y="427"/>
                          </a:lnTo>
                          <a:lnTo>
                            <a:pt x="183" y="432"/>
                          </a:lnTo>
                          <a:lnTo>
                            <a:pt x="188" y="437"/>
                          </a:lnTo>
                          <a:lnTo>
                            <a:pt x="193" y="447"/>
                          </a:lnTo>
                          <a:lnTo>
                            <a:pt x="198" y="452"/>
                          </a:lnTo>
                          <a:lnTo>
                            <a:pt x="203" y="457"/>
                          </a:lnTo>
                          <a:lnTo>
                            <a:pt x="208" y="462"/>
                          </a:lnTo>
                          <a:lnTo>
                            <a:pt x="208" y="467"/>
                          </a:lnTo>
                          <a:lnTo>
                            <a:pt x="213" y="472"/>
                          </a:lnTo>
                          <a:lnTo>
                            <a:pt x="218" y="477"/>
                          </a:lnTo>
                          <a:lnTo>
                            <a:pt x="223" y="482"/>
                          </a:lnTo>
                          <a:lnTo>
                            <a:pt x="228" y="487"/>
                          </a:lnTo>
                          <a:lnTo>
                            <a:pt x="238" y="497"/>
                          </a:lnTo>
                          <a:lnTo>
                            <a:pt x="233" y="497"/>
                          </a:lnTo>
                          <a:lnTo>
                            <a:pt x="238" y="497"/>
                          </a:lnTo>
                          <a:lnTo>
                            <a:pt x="243" y="502"/>
                          </a:lnTo>
                          <a:lnTo>
                            <a:pt x="248" y="507"/>
                          </a:lnTo>
                          <a:lnTo>
                            <a:pt x="253" y="512"/>
                          </a:lnTo>
                          <a:lnTo>
                            <a:pt x="258" y="517"/>
                          </a:lnTo>
                          <a:lnTo>
                            <a:pt x="263" y="522"/>
                          </a:lnTo>
                          <a:lnTo>
                            <a:pt x="268" y="527"/>
                          </a:lnTo>
                          <a:lnTo>
                            <a:pt x="273" y="532"/>
                          </a:lnTo>
                          <a:lnTo>
                            <a:pt x="278" y="532"/>
                          </a:lnTo>
                          <a:lnTo>
                            <a:pt x="283" y="537"/>
                          </a:lnTo>
                          <a:lnTo>
                            <a:pt x="288" y="542"/>
                          </a:lnTo>
                          <a:lnTo>
                            <a:pt x="293" y="546"/>
                          </a:lnTo>
                          <a:lnTo>
                            <a:pt x="298" y="546"/>
                          </a:lnTo>
                          <a:lnTo>
                            <a:pt x="303" y="551"/>
                          </a:lnTo>
                          <a:lnTo>
                            <a:pt x="308" y="556"/>
                          </a:lnTo>
                          <a:lnTo>
                            <a:pt x="312" y="561"/>
                          </a:lnTo>
                          <a:lnTo>
                            <a:pt x="317" y="561"/>
                          </a:lnTo>
                          <a:lnTo>
                            <a:pt x="322" y="566"/>
                          </a:lnTo>
                          <a:lnTo>
                            <a:pt x="327" y="566"/>
                          </a:lnTo>
                          <a:lnTo>
                            <a:pt x="332" y="571"/>
                          </a:lnTo>
                          <a:lnTo>
                            <a:pt x="337" y="571"/>
                          </a:lnTo>
                          <a:lnTo>
                            <a:pt x="342" y="576"/>
                          </a:lnTo>
                          <a:lnTo>
                            <a:pt x="347" y="576"/>
                          </a:lnTo>
                          <a:lnTo>
                            <a:pt x="352" y="581"/>
                          </a:lnTo>
                          <a:lnTo>
                            <a:pt x="357" y="581"/>
                          </a:lnTo>
                          <a:lnTo>
                            <a:pt x="362" y="586"/>
                          </a:lnTo>
                          <a:lnTo>
                            <a:pt x="367" y="586"/>
                          </a:lnTo>
                          <a:lnTo>
                            <a:pt x="372" y="586"/>
                          </a:lnTo>
                          <a:lnTo>
                            <a:pt x="377" y="591"/>
                          </a:lnTo>
                          <a:lnTo>
                            <a:pt x="382" y="591"/>
                          </a:lnTo>
                          <a:lnTo>
                            <a:pt x="387" y="591"/>
                          </a:lnTo>
                          <a:lnTo>
                            <a:pt x="392" y="596"/>
                          </a:lnTo>
                          <a:lnTo>
                            <a:pt x="397" y="596"/>
                          </a:lnTo>
                          <a:lnTo>
                            <a:pt x="402" y="596"/>
                          </a:lnTo>
                          <a:lnTo>
                            <a:pt x="407" y="601"/>
                          </a:lnTo>
                          <a:lnTo>
                            <a:pt x="412" y="601"/>
                          </a:lnTo>
                          <a:lnTo>
                            <a:pt x="417" y="601"/>
                          </a:lnTo>
                          <a:lnTo>
                            <a:pt x="422" y="601"/>
                          </a:lnTo>
                          <a:lnTo>
                            <a:pt x="427" y="606"/>
                          </a:lnTo>
                          <a:lnTo>
                            <a:pt x="432" y="606"/>
                          </a:lnTo>
                          <a:lnTo>
                            <a:pt x="437" y="606"/>
                          </a:lnTo>
                          <a:lnTo>
                            <a:pt x="442" y="606"/>
                          </a:lnTo>
                          <a:lnTo>
                            <a:pt x="447" y="611"/>
                          </a:lnTo>
                          <a:lnTo>
                            <a:pt x="452" y="611"/>
                          </a:lnTo>
                          <a:lnTo>
                            <a:pt x="456" y="611"/>
                          </a:lnTo>
                          <a:lnTo>
                            <a:pt x="461" y="611"/>
                          </a:lnTo>
                          <a:lnTo>
                            <a:pt x="466" y="611"/>
                          </a:lnTo>
                          <a:lnTo>
                            <a:pt x="471" y="616"/>
                          </a:lnTo>
                          <a:lnTo>
                            <a:pt x="476" y="616"/>
                          </a:lnTo>
                          <a:lnTo>
                            <a:pt x="481" y="616"/>
                          </a:lnTo>
                          <a:lnTo>
                            <a:pt x="486" y="616"/>
                          </a:lnTo>
                          <a:lnTo>
                            <a:pt x="491" y="616"/>
                          </a:lnTo>
                          <a:lnTo>
                            <a:pt x="496" y="616"/>
                          </a:lnTo>
                          <a:lnTo>
                            <a:pt x="501" y="616"/>
                          </a:lnTo>
                          <a:lnTo>
                            <a:pt x="506" y="616"/>
                          </a:lnTo>
                          <a:lnTo>
                            <a:pt x="511" y="621"/>
                          </a:lnTo>
                          <a:lnTo>
                            <a:pt x="516" y="621"/>
                          </a:lnTo>
                          <a:lnTo>
                            <a:pt x="521" y="621"/>
                          </a:lnTo>
                          <a:lnTo>
                            <a:pt x="526" y="621"/>
                          </a:lnTo>
                          <a:lnTo>
                            <a:pt x="531" y="621"/>
                          </a:lnTo>
                          <a:lnTo>
                            <a:pt x="536" y="621"/>
                          </a:lnTo>
                          <a:lnTo>
                            <a:pt x="541" y="621"/>
                          </a:lnTo>
                          <a:lnTo>
                            <a:pt x="546" y="621"/>
                          </a:lnTo>
                          <a:lnTo>
                            <a:pt x="551" y="621"/>
                          </a:lnTo>
                          <a:lnTo>
                            <a:pt x="556" y="621"/>
                          </a:lnTo>
                          <a:lnTo>
                            <a:pt x="561" y="621"/>
                          </a:lnTo>
                          <a:lnTo>
                            <a:pt x="566" y="621"/>
                          </a:lnTo>
                          <a:lnTo>
                            <a:pt x="571" y="626"/>
                          </a:lnTo>
                          <a:lnTo>
                            <a:pt x="576" y="626"/>
                          </a:lnTo>
                          <a:lnTo>
                            <a:pt x="581" y="626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4" name="Freeform 76"/>
                  <p:cNvSpPr>
                    <a:spLocks/>
                  </p:cNvSpPr>
                  <p:nvPr/>
                </p:nvSpPr>
                <p:spPr bwMode="auto">
                  <a:xfrm>
                    <a:off x="6284913" y="4913313"/>
                    <a:ext cx="354013" cy="158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0"/>
                      </a:cxn>
                      <a:cxn ang="0">
                        <a:pos x="10" y="0"/>
                      </a:cxn>
                      <a:cxn ang="0">
                        <a:pos x="15" y="0"/>
                      </a:cxn>
                      <a:cxn ang="0">
                        <a:pos x="20" y="0"/>
                      </a:cxn>
                      <a:cxn ang="0">
                        <a:pos x="24" y="0"/>
                      </a:cxn>
                      <a:cxn ang="0">
                        <a:pos x="29" y="0"/>
                      </a:cxn>
                      <a:cxn ang="0">
                        <a:pos x="34" y="0"/>
                      </a:cxn>
                      <a:cxn ang="0">
                        <a:pos x="39" y="0"/>
                      </a:cxn>
                      <a:cxn ang="0">
                        <a:pos x="44" y="0"/>
                      </a:cxn>
                      <a:cxn ang="0">
                        <a:pos x="49" y="0"/>
                      </a:cxn>
                      <a:cxn ang="0">
                        <a:pos x="54" y="0"/>
                      </a:cxn>
                      <a:cxn ang="0">
                        <a:pos x="59" y="0"/>
                      </a:cxn>
                      <a:cxn ang="0">
                        <a:pos x="64" y="0"/>
                      </a:cxn>
                      <a:cxn ang="0">
                        <a:pos x="69" y="0"/>
                      </a:cxn>
                      <a:cxn ang="0">
                        <a:pos x="74" y="0"/>
                      </a:cxn>
                      <a:cxn ang="0">
                        <a:pos x="79" y="0"/>
                      </a:cxn>
                      <a:cxn ang="0">
                        <a:pos x="84" y="0"/>
                      </a:cxn>
                      <a:cxn ang="0">
                        <a:pos x="89" y="0"/>
                      </a:cxn>
                      <a:cxn ang="0">
                        <a:pos x="94" y="0"/>
                      </a:cxn>
                      <a:cxn ang="0">
                        <a:pos x="99" y="0"/>
                      </a:cxn>
                      <a:cxn ang="0">
                        <a:pos x="104" y="0"/>
                      </a:cxn>
                      <a:cxn ang="0">
                        <a:pos x="109" y="0"/>
                      </a:cxn>
                      <a:cxn ang="0">
                        <a:pos x="114" y="0"/>
                      </a:cxn>
                      <a:cxn ang="0">
                        <a:pos x="119" y="0"/>
                      </a:cxn>
                      <a:cxn ang="0">
                        <a:pos x="124" y="0"/>
                      </a:cxn>
                      <a:cxn ang="0">
                        <a:pos x="129" y="0"/>
                      </a:cxn>
                      <a:cxn ang="0">
                        <a:pos x="134" y="0"/>
                      </a:cxn>
                      <a:cxn ang="0">
                        <a:pos x="139" y="0"/>
                      </a:cxn>
                      <a:cxn ang="0">
                        <a:pos x="144" y="0"/>
                      </a:cxn>
                      <a:cxn ang="0">
                        <a:pos x="149" y="0"/>
                      </a:cxn>
                      <a:cxn ang="0">
                        <a:pos x="154" y="0"/>
                      </a:cxn>
                      <a:cxn ang="0">
                        <a:pos x="159" y="0"/>
                      </a:cxn>
                      <a:cxn ang="0">
                        <a:pos x="164" y="0"/>
                      </a:cxn>
                      <a:cxn ang="0">
                        <a:pos x="168" y="0"/>
                      </a:cxn>
                      <a:cxn ang="0">
                        <a:pos x="173" y="0"/>
                      </a:cxn>
                      <a:cxn ang="0">
                        <a:pos x="178" y="0"/>
                      </a:cxn>
                      <a:cxn ang="0">
                        <a:pos x="183" y="0"/>
                      </a:cxn>
                      <a:cxn ang="0">
                        <a:pos x="188" y="0"/>
                      </a:cxn>
                      <a:cxn ang="0">
                        <a:pos x="193" y="0"/>
                      </a:cxn>
                      <a:cxn ang="0">
                        <a:pos x="198" y="0"/>
                      </a:cxn>
                      <a:cxn ang="0">
                        <a:pos x="203" y="0"/>
                      </a:cxn>
                      <a:cxn ang="0">
                        <a:pos x="208" y="0"/>
                      </a:cxn>
                      <a:cxn ang="0">
                        <a:pos x="213" y="0"/>
                      </a:cxn>
                      <a:cxn ang="0">
                        <a:pos x="218" y="0"/>
                      </a:cxn>
                      <a:cxn ang="0">
                        <a:pos x="223" y="0"/>
                      </a:cxn>
                    </a:cxnLst>
                    <a:rect l="0" t="0" r="r" b="b"/>
                    <a:pathLst>
                      <a:path w="223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10" y="0"/>
                        </a:lnTo>
                        <a:lnTo>
                          <a:pt x="15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4" y="0"/>
                        </a:lnTo>
                        <a:lnTo>
                          <a:pt x="39" y="0"/>
                        </a:lnTo>
                        <a:lnTo>
                          <a:pt x="44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9" y="0"/>
                        </a:lnTo>
                        <a:lnTo>
                          <a:pt x="64" y="0"/>
                        </a:lnTo>
                        <a:lnTo>
                          <a:pt x="69" y="0"/>
                        </a:lnTo>
                        <a:lnTo>
                          <a:pt x="74" y="0"/>
                        </a:lnTo>
                        <a:lnTo>
                          <a:pt x="79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9" y="0"/>
                        </a:lnTo>
                        <a:lnTo>
                          <a:pt x="104" y="0"/>
                        </a:lnTo>
                        <a:lnTo>
                          <a:pt x="109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4" y="0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8" y="0"/>
                        </a:lnTo>
                        <a:lnTo>
                          <a:pt x="183" y="0"/>
                        </a:lnTo>
                        <a:lnTo>
                          <a:pt x="188" y="0"/>
                        </a:lnTo>
                        <a:lnTo>
                          <a:pt x="193" y="0"/>
                        </a:lnTo>
                        <a:lnTo>
                          <a:pt x="198" y="0"/>
                        </a:lnTo>
                        <a:lnTo>
                          <a:pt x="203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  <a:lnTo>
                          <a:pt x="223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5413" name="Group 77"/>
                <p:cNvGrpSpPr/>
                <p:nvPr/>
              </p:nvGrpSpPr>
              <p:grpSpPr>
                <a:xfrm>
                  <a:off x="6400800" y="5257800"/>
                  <a:ext cx="914400" cy="873868"/>
                  <a:chOff x="2673351" y="1800225"/>
                  <a:chExt cx="3965575" cy="3114676"/>
                </a:xfrm>
              </p:grpSpPr>
              <p:sp>
                <p:nvSpPr>
                  <p:cNvPr id="79" name="Freeform 72"/>
                  <p:cNvSpPr>
                    <a:spLocks/>
                  </p:cNvSpPr>
                  <p:nvPr/>
                </p:nvSpPr>
                <p:spPr bwMode="auto">
                  <a:xfrm>
                    <a:off x="2673351" y="4597400"/>
                    <a:ext cx="977900" cy="315913"/>
                  </a:xfrm>
                  <a:custGeom>
                    <a:avLst/>
                    <a:gdLst/>
                    <a:ahLst/>
                    <a:cxnLst>
                      <a:cxn ang="0">
                        <a:pos x="10" y="199"/>
                      </a:cxn>
                      <a:cxn ang="0">
                        <a:pos x="25" y="199"/>
                      </a:cxn>
                      <a:cxn ang="0">
                        <a:pos x="40" y="199"/>
                      </a:cxn>
                      <a:cxn ang="0">
                        <a:pos x="55" y="199"/>
                      </a:cxn>
                      <a:cxn ang="0">
                        <a:pos x="70" y="199"/>
                      </a:cxn>
                      <a:cxn ang="0">
                        <a:pos x="85" y="199"/>
                      </a:cxn>
                      <a:cxn ang="0">
                        <a:pos x="99" y="199"/>
                      </a:cxn>
                      <a:cxn ang="0">
                        <a:pos x="114" y="199"/>
                      </a:cxn>
                      <a:cxn ang="0">
                        <a:pos x="129" y="199"/>
                      </a:cxn>
                      <a:cxn ang="0">
                        <a:pos x="144" y="199"/>
                      </a:cxn>
                      <a:cxn ang="0">
                        <a:pos x="159" y="199"/>
                      </a:cxn>
                      <a:cxn ang="0">
                        <a:pos x="174" y="199"/>
                      </a:cxn>
                      <a:cxn ang="0">
                        <a:pos x="189" y="199"/>
                      </a:cxn>
                      <a:cxn ang="0">
                        <a:pos x="204" y="199"/>
                      </a:cxn>
                      <a:cxn ang="0">
                        <a:pos x="219" y="199"/>
                      </a:cxn>
                      <a:cxn ang="0">
                        <a:pos x="234" y="194"/>
                      </a:cxn>
                      <a:cxn ang="0">
                        <a:pos x="248" y="194"/>
                      </a:cxn>
                      <a:cxn ang="0">
                        <a:pos x="263" y="194"/>
                      </a:cxn>
                      <a:cxn ang="0">
                        <a:pos x="278" y="194"/>
                      </a:cxn>
                      <a:cxn ang="0">
                        <a:pos x="293" y="189"/>
                      </a:cxn>
                      <a:cxn ang="0">
                        <a:pos x="308" y="189"/>
                      </a:cxn>
                      <a:cxn ang="0">
                        <a:pos x="323" y="189"/>
                      </a:cxn>
                      <a:cxn ang="0">
                        <a:pos x="338" y="184"/>
                      </a:cxn>
                      <a:cxn ang="0">
                        <a:pos x="353" y="184"/>
                      </a:cxn>
                      <a:cxn ang="0">
                        <a:pos x="368" y="179"/>
                      </a:cxn>
                      <a:cxn ang="0">
                        <a:pos x="383" y="174"/>
                      </a:cxn>
                      <a:cxn ang="0">
                        <a:pos x="397" y="169"/>
                      </a:cxn>
                      <a:cxn ang="0">
                        <a:pos x="412" y="164"/>
                      </a:cxn>
                      <a:cxn ang="0">
                        <a:pos x="427" y="159"/>
                      </a:cxn>
                      <a:cxn ang="0">
                        <a:pos x="442" y="154"/>
                      </a:cxn>
                      <a:cxn ang="0">
                        <a:pos x="457" y="149"/>
                      </a:cxn>
                      <a:cxn ang="0">
                        <a:pos x="472" y="139"/>
                      </a:cxn>
                      <a:cxn ang="0">
                        <a:pos x="487" y="129"/>
                      </a:cxn>
                      <a:cxn ang="0">
                        <a:pos x="502" y="119"/>
                      </a:cxn>
                      <a:cxn ang="0">
                        <a:pos x="517" y="110"/>
                      </a:cxn>
                      <a:cxn ang="0">
                        <a:pos x="532" y="100"/>
                      </a:cxn>
                      <a:cxn ang="0">
                        <a:pos x="541" y="90"/>
                      </a:cxn>
                      <a:cxn ang="0">
                        <a:pos x="556" y="75"/>
                      </a:cxn>
                      <a:cxn ang="0">
                        <a:pos x="571" y="60"/>
                      </a:cxn>
                      <a:cxn ang="0">
                        <a:pos x="586" y="45"/>
                      </a:cxn>
                      <a:cxn ang="0">
                        <a:pos x="596" y="30"/>
                      </a:cxn>
                      <a:cxn ang="0">
                        <a:pos x="611" y="10"/>
                      </a:cxn>
                    </a:cxnLst>
                    <a:rect l="0" t="0" r="r" b="b"/>
                    <a:pathLst>
                      <a:path w="616" h="199">
                        <a:moveTo>
                          <a:pt x="0" y="199"/>
                        </a:moveTo>
                        <a:lnTo>
                          <a:pt x="5" y="199"/>
                        </a:lnTo>
                        <a:lnTo>
                          <a:pt x="10" y="199"/>
                        </a:lnTo>
                        <a:lnTo>
                          <a:pt x="15" y="199"/>
                        </a:lnTo>
                        <a:lnTo>
                          <a:pt x="20" y="199"/>
                        </a:lnTo>
                        <a:lnTo>
                          <a:pt x="25" y="199"/>
                        </a:lnTo>
                        <a:lnTo>
                          <a:pt x="30" y="199"/>
                        </a:lnTo>
                        <a:lnTo>
                          <a:pt x="35" y="199"/>
                        </a:lnTo>
                        <a:lnTo>
                          <a:pt x="40" y="199"/>
                        </a:lnTo>
                        <a:lnTo>
                          <a:pt x="45" y="199"/>
                        </a:lnTo>
                        <a:lnTo>
                          <a:pt x="50" y="199"/>
                        </a:lnTo>
                        <a:lnTo>
                          <a:pt x="55" y="199"/>
                        </a:lnTo>
                        <a:lnTo>
                          <a:pt x="60" y="199"/>
                        </a:lnTo>
                        <a:lnTo>
                          <a:pt x="65" y="199"/>
                        </a:lnTo>
                        <a:lnTo>
                          <a:pt x="70" y="199"/>
                        </a:lnTo>
                        <a:lnTo>
                          <a:pt x="75" y="199"/>
                        </a:lnTo>
                        <a:lnTo>
                          <a:pt x="80" y="199"/>
                        </a:lnTo>
                        <a:lnTo>
                          <a:pt x="85" y="199"/>
                        </a:lnTo>
                        <a:lnTo>
                          <a:pt x="90" y="199"/>
                        </a:lnTo>
                        <a:lnTo>
                          <a:pt x="95" y="199"/>
                        </a:lnTo>
                        <a:lnTo>
                          <a:pt x="99" y="199"/>
                        </a:lnTo>
                        <a:lnTo>
                          <a:pt x="104" y="199"/>
                        </a:lnTo>
                        <a:lnTo>
                          <a:pt x="109" y="199"/>
                        </a:lnTo>
                        <a:lnTo>
                          <a:pt x="114" y="199"/>
                        </a:lnTo>
                        <a:lnTo>
                          <a:pt x="119" y="199"/>
                        </a:lnTo>
                        <a:lnTo>
                          <a:pt x="124" y="199"/>
                        </a:lnTo>
                        <a:lnTo>
                          <a:pt x="129" y="199"/>
                        </a:lnTo>
                        <a:lnTo>
                          <a:pt x="134" y="199"/>
                        </a:lnTo>
                        <a:lnTo>
                          <a:pt x="139" y="199"/>
                        </a:lnTo>
                        <a:lnTo>
                          <a:pt x="144" y="199"/>
                        </a:lnTo>
                        <a:lnTo>
                          <a:pt x="149" y="199"/>
                        </a:lnTo>
                        <a:lnTo>
                          <a:pt x="154" y="199"/>
                        </a:lnTo>
                        <a:lnTo>
                          <a:pt x="159" y="199"/>
                        </a:lnTo>
                        <a:lnTo>
                          <a:pt x="164" y="199"/>
                        </a:lnTo>
                        <a:lnTo>
                          <a:pt x="169" y="199"/>
                        </a:lnTo>
                        <a:lnTo>
                          <a:pt x="174" y="199"/>
                        </a:lnTo>
                        <a:lnTo>
                          <a:pt x="179" y="199"/>
                        </a:lnTo>
                        <a:lnTo>
                          <a:pt x="184" y="199"/>
                        </a:lnTo>
                        <a:lnTo>
                          <a:pt x="189" y="199"/>
                        </a:lnTo>
                        <a:lnTo>
                          <a:pt x="194" y="199"/>
                        </a:lnTo>
                        <a:lnTo>
                          <a:pt x="199" y="199"/>
                        </a:lnTo>
                        <a:lnTo>
                          <a:pt x="204" y="199"/>
                        </a:lnTo>
                        <a:lnTo>
                          <a:pt x="209" y="199"/>
                        </a:lnTo>
                        <a:lnTo>
                          <a:pt x="214" y="199"/>
                        </a:lnTo>
                        <a:lnTo>
                          <a:pt x="219" y="199"/>
                        </a:lnTo>
                        <a:lnTo>
                          <a:pt x="224" y="199"/>
                        </a:lnTo>
                        <a:lnTo>
                          <a:pt x="229" y="194"/>
                        </a:lnTo>
                        <a:lnTo>
                          <a:pt x="234" y="194"/>
                        </a:lnTo>
                        <a:lnTo>
                          <a:pt x="239" y="194"/>
                        </a:lnTo>
                        <a:lnTo>
                          <a:pt x="243" y="194"/>
                        </a:lnTo>
                        <a:lnTo>
                          <a:pt x="248" y="194"/>
                        </a:lnTo>
                        <a:lnTo>
                          <a:pt x="253" y="194"/>
                        </a:lnTo>
                        <a:lnTo>
                          <a:pt x="258" y="194"/>
                        </a:lnTo>
                        <a:lnTo>
                          <a:pt x="263" y="194"/>
                        </a:lnTo>
                        <a:lnTo>
                          <a:pt x="268" y="194"/>
                        </a:lnTo>
                        <a:lnTo>
                          <a:pt x="273" y="194"/>
                        </a:lnTo>
                        <a:lnTo>
                          <a:pt x="278" y="194"/>
                        </a:lnTo>
                        <a:lnTo>
                          <a:pt x="283" y="194"/>
                        </a:lnTo>
                        <a:lnTo>
                          <a:pt x="288" y="194"/>
                        </a:lnTo>
                        <a:lnTo>
                          <a:pt x="293" y="189"/>
                        </a:lnTo>
                        <a:lnTo>
                          <a:pt x="298" y="189"/>
                        </a:lnTo>
                        <a:lnTo>
                          <a:pt x="303" y="189"/>
                        </a:lnTo>
                        <a:lnTo>
                          <a:pt x="308" y="189"/>
                        </a:lnTo>
                        <a:lnTo>
                          <a:pt x="313" y="189"/>
                        </a:lnTo>
                        <a:lnTo>
                          <a:pt x="318" y="189"/>
                        </a:lnTo>
                        <a:lnTo>
                          <a:pt x="323" y="189"/>
                        </a:lnTo>
                        <a:lnTo>
                          <a:pt x="328" y="189"/>
                        </a:lnTo>
                        <a:lnTo>
                          <a:pt x="333" y="184"/>
                        </a:lnTo>
                        <a:lnTo>
                          <a:pt x="338" y="184"/>
                        </a:lnTo>
                        <a:lnTo>
                          <a:pt x="343" y="184"/>
                        </a:lnTo>
                        <a:lnTo>
                          <a:pt x="348" y="184"/>
                        </a:lnTo>
                        <a:lnTo>
                          <a:pt x="353" y="184"/>
                        </a:lnTo>
                        <a:lnTo>
                          <a:pt x="358" y="179"/>
                        </a:lnTo>
                        <a:lnTo>
                          <a:pt x="363" y="179"/>
                        </a:lnTo>
                        <a:lnTo>
                          <a:pt x="368" y="179"/>
                        </a:lnTo>
                        <a:lnTo>
                          <a:pt x="373" y="179"/>
                        </a:lnTo>
                        <a:lnTo>
                          <a:pt x="378" y="174"/>
                        </a:lnTo>
                        <a:lnTo>
                          <a:pt x="383" y="174"/>
                        </a:lnTo>
                        <a:lnTo>
                          <a:pt x="388" y="174"/>
                        </a:lnTo>
                        <a:lnTo>
                          <a:pt x="392" y="174"/>
                        </a:lnTo>
                        <a:lnTo>
                          <a:pt x="397" y="169"/>
                        </a:lnTo>
                        <a:lnTo>
                          <a:pt x="402" y="169"/>
                        </a:lnTo>
                        <a:lnTo>
                          <a:pt x="407" y="169"/>
                        </a:lnTo>
                        <a:lnTo>
                          <a:pt x="412" y="164"/>
                        </a:lnTo>
                        <a:lnTo>
                          <a:pt x="417" y="164"/>
                        </a:lnTo>
                        <a:lnTo>
                          <a:pt x="422" y="164"/>
                        </a:lnTo>
                        <a:lnTo>
                          <a:pt x="427" y="159"/>
                        </a:lnTo>
                        <a:lnTo>
                          <a:pt x="432" y="159"/>
                        </a:lnTo>
                        <a:lnTo>
                          <a:pt x="437" y="154"/>
                        </a:lnTo>
                        <a:lnTo>
                          <a:pt x="442" y="154"/>
                        </a:lnTo>
                        <a:lnTo>
                          <a:pt x="447" y="154"/>
                        </a:lnTo>
                        <a:lnTo>
                          <a:pt x="452" y="149"/>
                        </a:lnTo>
                        <a:lnTo>
                          <a:pt x="457" y="149"/>
                        </a:lnTo>
                        <a:lnTo>
                          <a:pt x="462" y="144"/>
                        </a:lnTo>
                        <a:lnTo>
                          <a:pt x="467" y="144"/>
                        </a:lnTo>
                        <a:lnTo>
                          <a:pt x="472" y="139"/>
                        </a:lnTo>
                        <a:lnTo>
                          <a:pt x="477" y="139"/>
                        </a:lnTo>
                        <a:lnTo>
                          <a:pt x="482" y="134"/>
                        </a:lnTo>
                        <a:lnTo>
                          <a:pt x="487" y="129"/>
                        </a:lnTo>
                        <a:lnTo>
                          <a:pt x="492" y="129"/>
                        </a:lnTo>
                        <a:lnTo>
                          <a:pt x="497" y="124"/>
                        </a:lnTo>
                        <a:lnTo>
                          <a:pt x="502" y="119"/>
                        </a:lnTo>
                        <a:lnTo>
                          <a:pt x="507" y="119"/>
                        </a:lnTo>
                        <a:lnTo>
                          <a:pt x="512" y="115"/>
                        </a:lnTo>
                        <a:lnTo>
                          <a:pt x="517" y="110"/>
                        </a:lnTo>
                        <a:lnTo>
                          <a:pt x="522" y="105"/>
                        </a:lnTo>
                        <a:lnTo>
                          <a:pt x="527" y="105"/>
                        </a:lnTo>
                        <a:lnTo>
                          <a:pt x="532" y="100"/>
                        </a:lnTo>
                        <a:lnTo>
                          <a:pt x="541" y="90"/>
                        </a:lnTo>
                        <a:lnTo>
                          <a:pt x="536" y="90"/>
                        </a:lnTo>
                        <a:lnTo>
                          <a:pt x="541" y="90"/>
                        </a:lnTo>
                        <a:lnTo>
                          <a:pt x="546" y="85"/>
                        </a:lnTo>
                        <a:lnTo>
                          <a:pt x="551" y="80"/>
                        </a:lnTo>
                        <a:lnTo>
                          <a:pt x="556" y="75"/>
                        </a:lnTo>
                        <a:lnTo>
                          <a:pt x="561" y="70"/>
                        </a:lnTo>
                        <a:lnTo>
                          <a:pt x="566" y="65"/>
                        </a:lnTo>
                        <a:lnTo>
                          <a:pt x="571" y="60"/>
                        </a:lnTo>
                        <a:lnTo>
                          <a:pt x="576" y="55"/>
                        </a:lnTo>
                        <a:lnTo>
                          <a:pt x="581" y="50"/>
                        </a:lnTo>
                        <a:lnTo>
                          <a:pt x="586" y="45"/>
                        </a:lnTo>
                        <a:lnTo>
                          <a:pt x="591" y="40"/>
                        </a:lnTo>
                        <a:lnTo>
                          <a:pt x="591" y="35"/>
                        </a:lnTo>
                        <a:lnTo>
                          <a:pt x="596" y="30"/>
                        </a:lnTo>
                        <a:lnTo>
                          <a:pt x="601" y="25"/>
                        </a:lnTo>
                        <a:lnTo>
                          <a:pt x="606" y="20"/>
                        </a:lnTo>
                        <a:lnTo>
                          <a:pt x="611" y="10"/>
                        </a:lnTo>
                        <a:lnTo>
                          <a:pt x="616" y="5"/>
                        </a:lnTo>
                        <a:lnTo>
                          <a:pt x="616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45420" name="Group 76"/>
                  <p:cNvGrpSpPr/>
                  <p:nvPr/>
                </p:nvGrpSpPr>
                <p:grpSpPr>
                  <a:xfrm>
                    <a:off x="3651251" y="1800225"/>
                    <a:ext cx="2633663" cy="3113088"/>
                    <a:chOff x="3651251" y="1800225"/>
                    <a:chExt cx="2633663" cy="3113088"/>
                  </a:xfrm>
                </p:grpSpPr>
                <p:sp>
                  <p:nvSpPr>
                    <p:cNvPr id="82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651251" y="1973263"/>
                      <a:ext cx="842963" cy="2624138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1638"/>
                        </a:cxn>
                        <a:cxn ang="0">
                          <a:pos x="25" y="1624"/>
                        </a:cxn>
                        <a:cxn ang="0">
                          <a:pos x="35" y="1599"/>
                        </a:cxn>
                        <a:cxn ang="0">
                          <a:pos x="50" y="1579"/>
                        </a:cxn>
                        <a:cxn ang="0">
                          <a:pos x="60" y="1554"/>
                        </a:cxn>
                        <a:cxn ang="0">
                          <a:pos x="74" y="1529"/>
                        </a:cxn>
                        <a:cxn ang="0">
                          <a:pos x="84" y="1499"/>
                        </a:cxn>
                        <a:cxn ang="0">
                          <a:pos x="99" y="1475"/>
                        </a:cxn>
                        <a:cxn ang="0">
                          <a:pos x="109" y="1440"/>
                        </a:cxn>
                        <a:cxn ang="0">
                          <a:pos x="124" y="1410"/>
                        </a:cxn>
                        <a:cxn ang="0">
                          <a:pos x="134" y="1375"/>
                        </a:cxn>
                        <a:cxn ang="0">
                          <a:pos x="149" y="1341"/>
                        </a:cxn>
                        <a:cxn ang="0">
                          <a:pos x="159" y="1306"/>
                        </a:cxn>
                        <a:cxn ang="0">
                          <a:pos x="174" y="1266"/>
                        </a:cxn>
                        <a:cxn ang="0">
                          <a:pos x="184" y="1226"/>
                        </a:cxn>
                        <a:cxn ang="0">
                          <a:pos x="199" y="1187"/>
                        </a:cxn>
                        <a:cxn ang="0">
                          <a:pos x="209" y="1147"/>
                        </a:cxn>
                        <a:cxn ang="0">
                          <a:pos x="223" y="1102"/>
                        </a:cxn>
                        <a:cxn ang="0">
                          <a:pos x="233" y="1058"/>
                        </a:cxn>
                        <a:cxn ang="0">
                          <a:pos x="248" y="1013"/>
                        </a:cxn>
                        <a:cxn ang="0">
                          <a:pos x="258" y="963"/>
                        </a:cxn>
                        <a:cxn ang="0">
                          <a:pos x="273" y="914"/>
                        </a:cxn>
                        <a:cxn ang="0">
                          <a:pos x="283" y="869"/>
                        </a:cxn>
                        <a:cxn ang="0">
                          <a:pos x="298" y="819"/>
                        </a:cxn>
                        <a:cxn ang="0">
                          <a:pos x="308" y="770"/>
                        </a:cxn>
                        <a:cxn ang="0">
                          <a:pos x="323" y="715"/>
                        </a:cxn>
                        <a:cxn ang="0">
                          <a:pos x="333" y="665"/>
                        </a:cxn>
                        <a:cxn ang="0">
                          <a:pos x="348" y="616"/>
                        </a:cxn>
                        <a:cxn ang="0">
                          <a:pos x="362" y="566"/>
                        </a:cxn>
                        <a:cxn ang="0">
                          <a:pos x="372" y="516"/>
                        </a:cxn>
                        <a:cxn ang="0">
                          <a:pos x="387" y="467"/>
                        </a:cxn>
                        <a:cxn ang="0">
                          <a:pos x="397" y="417"/>
                        </a:cxn>
                        <a:cxn ang="0">
                          <a:pos x="412" y="367"/>
                        </a:cxn>
                        <a:cxn ang="0">
                          <a:pos x="422" y="323"/>
                        </a:cxn>
                        <a:cxn ang="0">
                          <a:pos x="437" y="278"/>
                        </a:cxn>
                        <a:cxn ang="0">
                          <a:pos x="447" y="233"/>
                        </a:cxn>
                        <a:cxn ang="0">
                          <a:pos x="462" y="194"/>
                        </a:cxn>
                        <a:cxn ang="0">
                          <a:pos x="472" y="154"/>
                        </a:cxn>
                        <a:cxn ang="0">
                          <a:pos x="487" y="114"/>
                        </a:cxn>
                        <a:cxn ang="0">
                          <a:pos x="497" y="79"/>
                        </a:cxn>
                        <a:cxn ang="0">
                          <a:pos x="511" y="45"/>
                        </a:cxn>
                        <a:cxn ang="0">
                          <a:pos x="521" y="15"/>
                        </a:cxn>
                      </a:cxnLst>
                      <a:rect l="0" t="0" r="r" b="b"/>
                      <a:pathLst>
                        <a:path w="531" h="1653">
                          <a:moveTo>
                            <a:pt x="0" y="1653"/>
                          </a:moveTo>
                          <a:lnTo>
                            <a:pt x="5" y="1648"/>
                          </a:lnTo>
                          <a:lnTo>
                            <a:pt x="10" y="1638"/>
                          </a:lnTo>
                          <a:lnTo>
                            <a:pt x="15" y="1633"/>
                          </a:lnTo>
                          <a:lnTo>
                            <a:pt x="20" y="1628"/>
                          </a:lnTo>
                          <a:lnTo>
                            <a:pt x="25" y="1624"/>
                          </a:lnTo>
                          <a:lnTo>
                            <a:pt x="25" y="1614"/>
                          </a:lnTo>
                          <a:lnTo>
                            <a:pt x="30" y="1609"/>
                          </a:lnTo>
                          <a:lnTo>
                            <a:pt x="35" y="1599"/>
                          </a:lnTo>
                          <a:lnTo>
                            <a:pt x="40" y="1594"/>
                          </a:lnTo>
                          <a:lnTo>
                            <a:pt x="45" y="1584"/>
                          </a:lnTo>
                          <a:lnTo>
                            <a:pt x="50" y="1579"/>
                          </a:lnTo>
                          <a:lnTo>
                            <a:pt x="50" y="1569"/>
                          </a:lnTo>
                          <a:lnTo>
                            <a:pt x="55" y="1564"/>
                          </a:lnTo>
                          <a:lnTo>
                            <a:pt x="60" y="1554"/>
                          </a:lnTo>
                          <a:lnTo>
                            <a:pt x="65" y="1544"/>
                          </a:lnTo>
                          <a:lnTo>
                            <a:pt x="69" y="1534"/>
                          </a:lnTo>
                          <a:lnTo>
                            <a:pt x="74" y="1529"/>
                          </a:lnTo>
                          <a:lnTo>
                            <a:pt x="79" y="1519"/>
                          </a:lnTo>
                          <a:lnTo>
                            <a:pt x="79" y="1509"/>
                          </a:lnTo>
                          <a:lnTo>
                            <a:pt x="84" y="1499"/>
                          </a:lnTo>
                          <a:lnTo>
                            <a:pt x="89" y="1489"/>
                          </a:lnTo>
                          <a:lnTo>
                            <a:pt x="94" y="1485"/>
                          </a:lnTo>
                          <a:lnTo>
                            <a:pt x="99" y="1475"/>
                          </a:lnTo>
                          <a:lnTo>
                            <a:pt x="104" y="1465"/>
                          </a:lnTo>
                          <a:lnTo>
                            <a:pt x="104" y="1455"/>
                          </a:lnTo>
                          <a:lnTo>
                            <a:pt x="109" y="1440"/>
                          </a:lnTo>
                          <a:lnTo>
                            <a:pt x="114" y="1430"/>
                          </a:lnTo>
                          <a:lnTo>
                            <a:pt x="119" y="1420"/>
                          </a:lnTo>
                          <a:lnTo>
                            <a:pt x="124" y="1410"/>
                          </a:lnTo>
                          <a:lnTo>
                            <a:pt x="129" y="1400"/>
                          </a:lnTo>
                          <a:lnTo>
                            <a:pt x="129" y="1390"/>
                          </a:lnTo>
                          <a:lnTo>
                            <a:pt x="134" y="1375"/>
                          </a:lnTo>
                          <a:lnTo>
                            <a:pt x="139" y="1365"/>
                          </a:lnTo>
                          <a:lnTo>
                            <a:pt x="144" y="1355"/>
                          </a:lnTo>
                          <a:lnTo>
                            <a:pt x="149" y="1341"/>
                          </a:lnTo>
                          <a:lnTo>
                            <a:pt x="154" y="1331"/>
                          </a:lnTo>
                          <a:lnTo>
                            <a:pt x="154" y="1321"/>
                          </a:lnTo>
                          <a:lnTo>
                            <a:pt x="159" y="1306"/>
                          </a:lnTo>
                          <a:lnTo>
                            <a:pt x="164" y="1296"/>
                          </a:lnTo>
                          <a:lnTo>
                            <a:pt x="169" y="1281"/>
                          </a:lnTo>
                          <a:lnTo>
                            <a:pt x="174" y="1266"/>
                          </a:lnTo>
                          <a:lnTo>
                            <a:pt x="179" y="1256"/>
                          </a:lnTo>
                          <a:lnTo>
                            <a:pt x="179" y="1241"/>
                          </a:lnTo>
                          <a:lnTo>
                            <a:pt x="184" y="1226"/>
                          </a:lnTo>
                          <a:lnTo>
                            <a:pt x="189" y="1216"/>
                          </a:lnTo>
                          <a:lnTo>
                            <a:pt x="194" y="1201"/>
                          </a:lnTo>
                          <a:lnTo>
                            <a:pt x="199" y="1187"/>
                          </a:lnTo>
                          <a:lnTo>
                            <a:pt x="204" y="1172"/>
                          </a:lnTo>
                          <a:lnTo>
                            <a:pt x="204" y="1162"/>
                          </a:lnTo>
                          <a:lnTo>
                            <a:pt x="209" y="1147"/>
                          </a:lnTo>
                          <a:lnTo>
                            <a:pt x="213" y="1132"/>
                          </a:lnTo>
                          <a:lnTo>
                            <a:pt x="218" y="1117"/>
                          </a:lnTo>
                          <a:lnTo>
                            <a:pt x="223" y="1102"/>
                          </a:lnTo>
                          <a:lnTo>
                            <a:pt x="228" y="1087"/>
                          </a:lnTo>
                          <a:lnTo>
                            <a:pt x="233" y="1072"/>
                          </a:lnTo>
                          <a:lnTo>
                            <a:pt x="233" y="1058"/>
                          </a:lnTo>
                          <a:lnTo>
                            <a:pt x="238" y="1043"/>
                          </a:lnTo>
                          <a:lnTo>
                            <a:pt x="243" y="1028"/>
                          </a:lnTo>
                          <a:lnTo>
                            <a:pt x="248" y="1013"/>
                          </a:lnTo>
                          <a:lnTo>
                            <a:pt x="253" y="993"/>
                          </a:lnTo>
                          <a:lnTo>
                            <a:pt x="258" y="978"/>
                          </a:lnTo>
                          <a:lnTo>
                            <a:pt x="258" y="963"/>
                          </a:lnTo>
                          <a:lnTo>
                            <a:pt x="263" y="948"/>
                          </a:lnTo>
                          <a:lnTo>
                            <a:pt x="268" y="933"/>
                          </a:lnTo>
                          <a:lnTo>
                            <a:pt x="273" y="914"/>
                          </a:lnTo>
                          <a:lnTo>
                            <a:pt x="278" y="899"/>
                          </a:lnTo>
                          <a:lnTo>
                            <a:pt x="283" y="884"/>
                          </a:lnTo>
                          <a:lnTo>
                            <a:pt x="283" y="869"/>
                          </a:lnTo>
                          <a:lnTo>
                            <a:pt x="288" y="849"/>
                          </a:lnTo>
                          <a:lnTo>
                            <a:pt x="293" y="834"/>
                          </a:lnTo>
                          <a:lnTo>
                            <a:pt x="298" y="819"/>
                          </a:lnTo>
                          <a:lnTo>
                            <a:pt x="303" y="799"/>
                          </a:lnTo>
                          <a:lnTo>
                            <a:pt x="308" y="784"/>
                          </a:lnTo>
                          <a:lnTo>
                            <a:pt x="308" y="770"/>
                          </a:lnTo>
                          <a:lnTo>
                            <a:pt x="313" y="750"/>
                          </a:lnTo>
                          <a:lnTo>
                            <a:pt x="318" y="735"/>
                          </a:lnTo>
                          <a:lnTo>
                            <a:pt x="323" y="715"/>
                          </a:lnTo>
                          <a:lnTo>
                            <a:pt x="328" y="700"/>
                          </a:lnTo>
                          <a:lnTo>
                            <a:pt x="333" y="685"/>
                          </a:lnTo>
                          <a:lnTo>
                            <a:pt x="333" y="665"/>
                          </a:lnTo>
                          <a:lnTo>
                            <a:pt x="338" y="650"/>
                          </a:lnTo>
                          <a:lnTo>
                            <a:pt x="343" y="635"/>
                          </a:lnTo>
                          <a:lnTo>
                            <a:pt x="348" y="616"/>
                          </a:lnTo>
                          <a:lnTo>
                            <a:pt x="353" y="601"/>
                          </a:lnTo>
                          <a:lnTo>
                            <a:pt x="358" y="581"/>
                          </a:lnTo>
                          <a:lnTo>
                            <a:pt x="362" y="566"/>
                          </a:lnTo>
                          <a:lnTo>
                            <a:pt x="362" y="551"/>
                          </a:lnTo>
                          <a:lnTo>
                            <a:pt x="367" y="531"/>
                          </a:lnTo>
                          <a:lnTo>
                            <a:pt x="372" y="516"/>
                          </a:lnTo>
                          <a:lnTo>
                            <a:pt x="377" y="501"/>
                          </a:lnTo>
                          <a:lnTo>
                            <a:pt x="382" y="482"/>
                          </a:lnTo>
                          <a:lnTo>
                            <a:pt x="387" y="467"/>
                          </a:lnTo>
                          <a:lnTo>
                            <a:pt x="387" y="452"/>
                          </a:lnTo>
                          <a:lnTo>
                            <a:pt x="392" y="432"/>
                          </a:lnTo>
                          <a:lnTo>
                            <a:pt x="397" y="417"/>
                          </a:lnTo>
                          <a:lnTo>
                            <a:pt x="402" y="402"/>
                          </a:lnTo>
                          <a:lnTo>
                            <a:pt x="407" y="387"/>
                          </a:lnTo>
                          <a:lnTo>
                            <a:pt x="412" y="367"/>
                          </a:lnTo>
                          <a:lnTo>
                            <a:pt x="412" y="352"/>
                          </a:lnTo>
                          <a:lnTo>
                            <a:pt x="417" y="338"/>
                          </a:lnTo>
                          <a:lnTo>
                            <a:pt x="422" y="323"/>
                          </a:lnTo>
                          <a:lnTo>
                            <a:pt x="427" y="308"/>
                          </a:lnTo>
                          <a:lnTo>
                            <a:pt x="432" y="293"/>
                          </a:lnTo>
                          <a:lnTo>
                            <a:pt x="437" y="278"/>
                          </a:lnTo>
                          <a:lnTo>
                            <a:pt x="437" y="263"/>
                          </a:lnTo>
                          <a:lnTo>
                            <a:pt x="442" y="248"/>
                          </a:lnTo>
                          <a:lnTo>
                            <a:pt x="447" y="233"/>
                          </a:lnTo>
                          <a:lnTo>
                            <a:pt x="452" y="218"/>
                          </a:lnTo>
                          <a:lnTo>
                            <a:pt x="457" y="208"/>
                          </a:lnTo>
                          <a:lnTo>
                            <a:pt x="462" y="194"/>
                          </a:lnTo>
                          <a:lnTo>
                            <a:pt x="462" y="179"/>
                          </a:lnTo>
                          <a:lnTo>
                            <a:pt x="467" y="164"/>
                          </a:lnTo>
                          <a:lnTo>
                            <a:pt x="472" y="154"/>
                          </a:lnTo>
                          <a:lnTo>
                            <a:pt x="477" y="139"/>
                          </a:lnTo>
                          <a:lnTo>
                            <a:pt x="482" y="129"/>
                          </a:lnTo>
                          <a:lnTo>
                            <a:pt x="487" y="114"/>
                          </a:lnTo>
                          <a:lnTo>
                            <a:pt x="487" y="104"/>
                          </a:lnTo>
                          <a:lnTo>
                            <a:pt x="492" y="89"/>
                          </a:lnTo>
                          <a:lnTo>
                            <a:pt x="497" y="79"/>
                          </a:lnTo>
                          <a:lnTo>
                            <a:pt x="502" y="69"/>
                          </a:lnTo>
                          <a:lnTo>
                            <a:pt x="507" y="60"/>
                          </a:lnTo>
                          <a:lnTo>
                            <a:pt x="511" y="45"/>
                          </a:lnTo>
                          <a:lnTo>
                            <a:pt x="516" y="35"/>
                          </a:lnTo>
                          <a:lnTo>
                            <a:pt x="516" y="25"/>
                          </a:lnTo>
                          <a:lnTo>
                            <a:pt x="521" y="15"/>
                          </a:lnTo>
                          <a:lnTo>
                            <a:pt x="526" y="5"/>
                          </a:lnTo>
                          <a:lnTo>
                            <a:pt x="531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3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494213" y="1800225"/>
                      <a:ext cx="868363" cy="2119313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89"/>
                        </a:cxn>
                        <a:cxn ang="0">
                          <a:pos x="20" y="69"/>
                        </a:cxn>
                        <a:cxn ang="0">
                          <a:pos x="35" y="49"/>
                        </a:cxn>
                        <a:cxn ang="0">
                          <a:pos x="45" y="29"/>
                        </a:cxn>
                        <a:cxn ang="0">
                          <a:pos x="60" y="15"/>
                        </a:cxn>
                        <a:cxn ang="0">
                          <a:pos x="75" y="5"/>
                        </a:cxn>
                        <a:cxn ang="0">
                          <a:pos x="90" y="0"/>
                        </a:cxn>
                        <a:cxn ang="0">
                          <a:pos x="105" y="0"/>
                        </a:cxn>
                        <a:cxn ang="0">
                          <a:pos x="120" y="0"/>
                        </a:cxn>
                        <a:cxn ang="0">
                          <a:pos x="134" y="10"/>
                        </a:cxn>
                        <a:cxn ang="0">
                          <a:pos x="149" y="25"/>
                        </a:cxn>
                        <a:cxn ang="0">
                          <a:pos x="164" y="39"/>
                        </a:cxn>
                        <a:cxn ang="0">
                          <a:pos x="174" y="59"/>
                        </a:cxn>
                        <a:cxn ang="0">
                          <a:pos x="189" y="84"/>
                        </a:cxn>
                        <a:cxn ang="0">
                          <a:pos x="199" y="109"/>
                        </a:cxn>
                        <a:cxn ang="0">
                          <a:pos x="214" y="134"/>
                        </a:cxn>
                        <a:cxn ang="0">
                          <a:pos x="224" y="169"/>
                        </a:cxn>
                        <a:cxn ang="0">
                          <a:pos x="239" y="198"/>
                        </a:cxn>
                        <a:cxn ang="0">
                          <a:pos x="249" y="238"/>
                        </a:cxn>
                        <a:cxn ang="0">
                          <a:pos x="264" y="273"/>
                        </a:cxn>
                        <a:cxn ang="0">
                          <a:pos x="273" y="317"/>
                        </a:cxn>
                        <a:cxn ang="0">
                          <a:pos x="288" y="357"/>
                        </a:cxn>
                        <a:cxn ang="0">
                          <a:pos x="298" y="402"/>
                        </a:cxn>
                        <a:cxn ang="0">
                          <a:pos x="313" y="447"/>
                        </a:cxn>
                        <a:cxn ang="0">
                          <a:pos x="323" y="496"/>
                        </a:cxn>
                        <a:cxn ang="0">
                          <a:pos x="338" y="541"/>
                        </a:cxn>
                        <a:cxn ang="0">
                          <a:pos x="348" y="591"/>
                        </a:cxn>
                        <a:cxn ang="0">
                          <a:pos x="363" y="640"/>
                        </a:cxn>
                        <a:cxn ang="0">
                          <a:pos x="373" y="690"/>
                        </a:cxn>
                        <a:cxn ang="0">
                          <a:pos x="388" y="744"/>
                        </a:cxn>
                        <a:cxn ang="0">
                          <a:pos x="398" y="794"/>
                        </a:cxn>
                        <a:cxn ang="0">
                          <a:pos x="413" y="844"/>
                        </a:cxn>
                        <a:cxn ang="0">
                          <a:pos x="422" y="893"/>
                        </a:cxn>
                        <a:cxn ang="0">
                          <a:pos x="437" y="943"/>
                        </a:cxn>
                        <a:cxn ang="0">
                          <a:pos x="447" y="993"/>
                        </a:cxn>
                        <a:cxn ang="0">
                          <a:pos x="462" y="1042"/>
                        </a:cxn>
                        <a:cxn ang="0">
                          <a:pos x="472" y="1087"/>
                        </a:cxn>
                        <a:cxn ang="0">
                          <a:pos x="487" y="1137"/>
                        </a:cxn>
                        <a:cxn ang="0">
                          <a:pos x="497" y="1181"/>
                        </a:cxn>
                        <a:cxn ang="0">
                          <a:pos x="512" y="1226"/>
                        </a:cxn>
                        <a:cxn ang="0">
                          <a:pos x="527" y="1271"/>
                        </a:cxn>
                        <a:cxn ang="0">
                          <a:pos x="537" y="1310"/>
                        </a:cxn>
                      </a:cxnLst>
                      <a:rect l="0" t="0" r="r" b="b"/>
                      <a:pathLst>
                        <a:path w="547" h="1335">
                          <a:moveTo>
                            <a:pt x="0" y="109"/>
                          </a:moveTo>
                          <a:lnTo>
                            <a:pt x="5" y="99"/>
                          </a:lnTo>
                          <a:lnTo>
                            <a:pt x="10" y="89"/>
                          </a:lnTo>
                          <a:lnTo>
                            <a:pt x="10" y="84"/>
                          </a:lnTo>
                          <a:lnTo>
                            <a:pt x="15" y="74"/>
                          </a:lnTo>
                          <a:lnTo>
                            <a:pt x="20" y="69"/>
                          </a:lnTo>
                          <a:lnTo>
                            <a:pt x="25" y="59"/>
                          </a:lnTo>
                          <a:lnTo>
                            <a:pt x="30" y="54"/>
                          </a:lnTo>
                          <a:lnTo>
                            <a:pt x="35" y="49"/>
                          </a:lnTo>
                          <a:lnTo>
                            <a:pt x="35" y="39"/>
                          </a:lnTo>
                          <a:lnTo>
                            <a:pt x="40" y="34"/>
                          </a:lnTo>
                          <a:lnTo>
                            <a:pt x="45" y="29"/>
                          </a:lnTo>
                          <a:lnTo>
                            <a:pt x="50" y="25"/>
                          </a:lnTo>
                          <a:lnTo>
                            <a:pt x="55" y="20"/>
                          </a:lnTo>
                          <a:lnTo>
                            <a:pt x="60" y="15"/>
                          </a:lnTo>
                          <a:lnTo>
                            <a:pt x="65" y="10"/>
                          </a:lnTo>
                          <a:lnTo>
                            <a:pt x="70" y="5"/>
                          </a:lnTo>
                          <a:lnTo>
                            <a:pt x="75" y="5"/>
                          </a:lnTo>
                          <a:lnTo>
                            <a:pt x="80" y="0"/>
                          </a:lnTo>
                          <a:lnTo>
                            <a:pt x="85" y="0"/>
                          </a:lnTo>
                          <a:lnTo>
                            <a:pt x="90" y="0"/>
                          </a:lnTo>
                          <a:lnTo>
                            <a:pt x="95" y="0"/>
                          </a:lnTo>
                          <a:lnTo>
                            <a:pt x="100" y="0"/>
                          </a:lnTo>
                          <a:lnTo>
                            <a:pt x="105" y="0"/>
                          </a:lnTo>
                          <a:lnTo>
                            <a:pt x="110" y="0"/>
                          </a:lnTo>
                          <a:lnTo>
                            <a:pt x="115" y="0"/>
                          </a:lnTo>
                          <a:lnTo>
                            <a:pt x="120" y="0"/>
                          </a:lnTo>
                          <a:lnTo>
                            <a:pt x="124" y="5"/>
                          </a:lnTo>
                          <a:lnTo>
                            <a:pt x="129" y="5"/>
                          </a:lnTo>
                          <a:lnTo>
                            <a:pt x="134" y="10"/>
                          </a:lnTo>
                          <a:lnTo>
                            <a:pt x="139" y="15"/>
                          </a:lnTo>
                          <a:lnTo>
                            <a:pt x="144" y="20"/>
                          </a:lnTo>
                          <a:lnTo>
                            <a:pt x="149" y="25"/>
                          </a:lnTo>
                          <a:lnTo>
                            <a:pt x="154" y="29"/>
                          </a:lnTo>
                          <a:lnTo>
                            <a:pt x="159" y="34"/>
                          </a:lnTo>
                          <a:lnTo>
                            <a:pt x="164" y="39"/>
                          </a:lnTo>
                          <a:lnTo>
                            <a:pt x="164" y="49"/>
                          </a:lnTo>
                          <a:lnTo>
                            <a:pt x="169" y="54"/>
                          </a:lnTo>
                          <a:lnTo>
                            <a:pt x="174" y="59"/>
                          </a:lnTo>
                          <a:lnTo>
                            <a:pt x="179" y="69"/>
                          </a:lnTo>
                          <a:lnTo>
                            <a:pt x="184" y="74"/>
                          </a:lnTo>
                          <a:lnTo>
                            <a:pt x="189" y="84"/>
                          </a:lnTo>
                          <a:lnTo>
                            <a:pt x="189" y="89"/>
                          </a:lnTo>
                          <a:lnTo>
                            <a:pt x="194" y="99"/>
                          </a:lnTo>
                          <a:lnTo>
                            <a:pt x="199" y="109"/>
                          </a:lnTo>
                          <a:lnTo>
                            <a:pt x="204" y="114"/>
                          </a:lnTo>
                          <a:lnTo>
                            <a:pt x="209" y="124"/>
                          </a:lnTo>
                          <a:lnTo>
                            <a:pt x="214" y="134"/>
                          </a:lnTo>
                          <a:lnTo>
                            <a:pt x="214" y="144"/>
                          </a:lnTo>
                          <a:lnTo>
                            <a:pt x="219" y="154"/>
                          </a:lnTo>
                          <a:lnTo>
                            <a:pt x="224" y="169"/>
                          </a:lnTo>
                          <a:lnTo>
                            <a:pt x="229" y="178"/>
                          </a:lnTo>
                          <a:lnTo>
                            <a:pt x="234" y="188"/>
                          </a:lnTo>
                          <a:lnTo>
                            <a:pt x="239" y="198"/>
                          </a:lnTo>
                          <a:lnTo>
                            <a:pt x="244" y="213"/>
                          </a:lnTo>
                          <a:lnTo>
                            <a:pt x="244" y="223"/>
                          </a:lnTo>
                          <a:lnTo>
                            <a:pt x="249" y="238"/>
                          </a:lnTo>
                          <a:lnTo>
                            <a:pt x="254" y="248"/>
                          </a:lnTo>
                          <a:lnTo>
                            <a:pt x="259" y="263"/>
                          </a:lnTo>
                          <a:lnTo>
                            <a:pt x="264" y="273"/>
                          </a:lnTo>
                          <a:lnTo>
                            <a:pt x="269" y="288"/>
                          </a:lnTo>
                          <a:lnTo>
                            <a:pt x="269" y="303"/>
                          </a:lnTo>
                          <a:lnTo>
                            <a:pt x="273" y="317"/>
                          </a:lnTo>
                          <a:lnTo>
                            <a:pt x="278" y="327"/>
                          </a:lnTo>
                          <a:lnTo>
                            <a:pt x="283" y="342"/>
                          </a:lnTo>
                          <a:lnTo>
                            <a:pt x="288" y="357"/>
                          </a:lnTo>
                          <a:lnTo>
                            <a:pt x="293" y="372"/>
                          </a:lnTo>
                          <a:lnTo>
                            <a:pt x="293" y="387"/>
                          </a:lnTo>
                          <a:lnTo>
                            <a:pt x="298" y="402"/>
                          </a:lnTo>
                          <a:lnTo>
                            <a:pt x="303" y="417"/>
                          </a:lnTo>
                          <a:lnTo>
                            <a:pt x="308" y="432"/>
                          </a:lnTo>
                          <a:lnTo>
                            <a:pt x="313" y="447"/>
                          </a:lnTo>
                          <a:lnTo>
                            <a:pt x="318" y="461"/>
                          </a:lnTo>
                          <a:lnTo>
                            <a:pt x="318" y="476"/>
                          </a:lnTo>
                          <a:lnTo>
                            <a:pt x="323" y="496"/>
                          </a:lnTo>
                          <a:lnTo>
                            <a:pt x="328" y="511"/>
                          </a:lnTo>
                          <a:lnTo>
                            <a:pt x="333" y="526"/>
                          </a:lnTo>
                          <a:lnTo>
                            <a:pt x="338" y="541"/>
                          </a:lnTo>
                          <a:lnTo>
                            <a:pt x="343" y="561"/>
                          </a:lnTo>
                          <a:lnTo>
                            <a:pt x="343" y="576"/>
                          </a:lnTo>
                          <a:lnTo>
                            <a:pt x="348" y="591"/>
                          </a:lnTo>
                          <a:lnTo>
                            <a:pt x="353" y="610"/>
                          </a:lnTo>
                          <a:lnTo>
                            <a:pt x="358" y="625"/>
                          </a:lnTo>
                          <a:lnTo>
                            <a:pt x="363" y="640"/>
                          </a:lnTo>
                          <a:lnTo>
                            <a:pt x="368" y="660"/>
                          </a:lnTo>
                          <a:lnTo>
                            <a:pt x="368" y="675"/>
                          </a:lnTo>
                          <a:lnTo>
                            <a:pt x="373" y="690"/>
                          </a:lnTo>
                          <a:lnTo>
                            <a:pt x="378" y="710"/>
                          </a:lnTo>
                          <a:lnTo>
                            <a:pt x="383" y="725"/>
                          </a:lnTo>
                          <a:lnTo>
                            <a:pt x="388" y="744"/>
                          </a:lnTo>
                          <a:lnTo>
                            <a:pt x="393" y="759"/>
                          </a:lnTo>
                          <a:lnTo>
                            <a:pt x="398" y="774"/>
                          </a:lnTo>
                          <a:lnTo>
                            <a:pt x="398" y="794"/>
                          </a:lnTo>
                          <a:lnTo>
                            <a:pt x="403" y="809"/>
                          </a:lnTo>
                          <a:lnTo>
                            <a:pt x="408" y="824"/>
                          </a:lnTo>
                          <a:lnTo>
                            <a:pt x="413" y="844"/>
                          </a:lnTo>
                          <a:lnTo>
                            <a:pt x="417" y="859"/>
                          </a:lnTo>
                          <a:lnTo>
                            <a:pt x="422" y="879"/>
                          </a:lnTo>
                          <a:lnTo>
                            <a:pt x="422" y="893"/>
                          </a:lnTo>
                          <a:lnTo>
                            <a:pt x="427" y="908"/>
                          </a:lnTo>
                          <a:lnTo>
                            <a:pt x="432" y="928"/>
                          </a:lnTo>
                          <a:lnTo>
                            <a:pt x="437" y="943"/>
                          </a:lnTo>
                          <a:lnTo>
                            <a:pt x="442" y="958"/>
                          </a:lnTo>
                          <a:lnTo>
                            <a:pt x="447" y="978"/>
                          </a:lnTo>
                          <a:lnTo>
                            <a:pt x="447" y="993"/>
                          </a:lnTo>
                          <a:lnTo>
                            <a:pt x="452" y="1008"/>
                          </a:lnTo>
                          <a:lnTo>
                            <a:pt x="457" y="1023"/>
                          </a:lnTo>
                          <a:lnTo>
                            <a:pt x="462" y="1042"/>
                          </a:lnTo>
                          <a:lnTo>
                            <a:pt x="467" y="1057"/>
                          </a:lnTo>
                          <a:lnTo>
                            <a:pt x="472" y="1072"/>
                          </a:lnTo>
                          <a:lnTo>
                            <a:pt x="472" y="1087"/>
                          </a:lnTo>
                          <a:lnTo>
                            <a:pt x="477" y="1102"/>
                          </a:lnTo>
                          <a:lnTo>
                            <a:pt x="482" y="1122"/>
                          </a:lnTo>
                          <a:lnTo>
                            <a:pt x="487" y="1137"/>
                          </a:lnTo>
                          <a:lnTo>
                            <a:pt x="492" y="1152"/>
                          </a:lnTo>
                          <a:lnTo>
                            <a:pt x="497" y="1167"/>
                          </a:lnTo>
                          <a:lnTo>
                            <a:pt x="497" y="1181"/>
                          </a:lnTo>
                          <a:lnTo>
                            <a:pt x="502" y="1196"/>
                          </a:lnTo>
                          <a:lnTo>
                            <a:pt x="507" y="1211"/>
                          </a:lnTo>
                          <a:lnTo>
                            <a:pt x="512" y="1226"/>
                          </a:lnTo>
                          <a:lnTo>
                            <a:pt x="517" y="1241"/>
                          </a:lnTo>
                          <a:lnTo>
                            <a:pt x="522" y="1256"/>
                          </a:lnTo>
                          <a:lnTo>
                            <a:pt x="527" y="1271"/>
                          </a:lnTo>
                          <a:lnTo>
                            <a:pt x="527" y="1281"/>
                          </a:lnTo>
                          <a:lnTo>
                            <a:pt x="532" y="1296"/>
                          </a:lnTo>
                          <a:lnTo>
                            <a:pt x="537" y="1310"/>
                          </a:lnTo>
                          <a:lnTo>
                            <a:pt x="542" y="1325"/>
                          </a:lnTo>
                          <a:lnTo>
                            <a:pt x="547" y="1335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5362576" y="3919538"/>
                      <a:ext cx="922338" cy="99377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30"/>
                        </a:cxn>
                        <a:cxn ang="0">
                          <a:pos x="19" y="70"/>
                        </a:cxn>
                        <a:cxn ang="0">
                          <a:pos x="29" y="105"/>
                        </a:cxn>
                        <a:cxn ang="0">
                          <a:pos x="44" y="139"/>
                        </a:cxn>
                        <a:cxn ang="0">
                          <a:pos x="54" y="174"/>
                        </a:cxn>
                        <a:cxn ang="0">
                          <a:pos x="69" y="204"/>
                        </a:cxn>
                        <a:cxn ang="0">
                          <a:pos x="79" y="239"/>
                        </a:cxn>
                        <a:cxn ang="0">
                          <a:pos x="94" y="263"/>
                        </a:cxn>
                        <a:cxn ang="0">
                          <a:pos x="104" y="293"/>
                        </a:cxn>
                        <a:cxn ang="0">
                          <a:pos x="119" y="318"/>
                        </a:cxn>
                        <a:cxn ang="0">
                          <a:pos x="134" y="343"/>
                        </a:cxn>
                        <a:cxn ang="0">
                          <a:pos x="144" y="368"/>
                        </a:cxn>
                        <a:cxn ang="0">
                          <a:pos x="159" y="388"/>
                        </a:cxn>
                        <a:cxn ang="0">
                          <a:pos x="168" y="407"/>
                        </a:cxn>
                        <a:cxn ang="0">
                          <a:pos x="183" y="427"/>
                        </a:cxn>
                        <a:cxn ang="0">
                          <a:pos x="193" y="447"/>
                        </a:cxn>
                        <a:cxn ang="0">
                          <a:pos x="208" y="462"/>
                        </a:cxn>
                        <a:cxn ang="0">
                          <a:pos x="218" y="477"/>
                        </a:cxn>
                        <a:cxn ang="0">
                          <a:pos x="238" y="497"/>
                        </a:cxn>
                        <a:cxn ang="0">
                          <a:pos x="243" y="502"/>
                        </a:cxn>
                        <a:cxn ang="0">
                          <a:pos x="258" y="517"/>
                        </a:cxn>
                        <a:cxn ang="0">
                          <a:pos x="273" y="532"/>
                        </a:cxn>
                        <a:cxn ang="0">
                          <a:pos x="288" y="542"/>
                        </a:cxn>
                        <a:cxn ang="0">
                          <a:pos x="303" y="551"/>
                        </a:cxn>
                        <a:cxn ang="0">
                          <a:pos x="317" y="561"/>
                        </a:cxn>
                        <a:cxn ang="0">
                          <a:pos x="332" y="571"/>
                        </a:cxn>
                        <a:cxn ang="0">
                          <a:pos x="347" y="576"/>
                        </a:cxn>
                        <a:cxn ang="0">
                          <a:pos x="362" y="586"/>
                        </a:cxn>
                        <a:cxn ang="0">
                          <a:pos x="377" y="591"/>
                        </a:cxn>
                        <a:cxn ang="0">
                          <a:pos x="392" y="596"/>
                        </a:cxn>
                        <a:cxn ang="0">
                          <a:pos x="407" y="601"/>
                        </a:cxn>
                        <a:cxn ang="0">
                          <a:pos x="422" y="601"/>
                        </a:cxn>
                        <a:cxn ang="0">
                          <a:pos x="437" y="606"/>
                        </a:cxn>
                        <a:cxn ang="0">
                          <a:pos x="452" y="611"/>
                        </a:cxn>
                        <a:cxn ang="0">
                          <a:pos x="466" y="611"/>
                        </a:cxn>
                        <a:cxn ang="0">
                          <a:pos x="481" y="616"/>
                        </a:cxn>
                        <a:cxn ang="0">
                          <a:pos x="496" y="616"/>
                        </a:cxn>
                        <a:cxn ang="0">
                          <a:pos x="511" y="621"/>
                        </a:cxn>
                        <a:cxn ang="0">
                          <a:pos x="526" y="621"/>
                        </a:cxn>
                        <a:cxn ang="0">
                          <a:pos x="541" y="621"/>
                        </a:cxn>
                        <a:cxn ang="0">
                          <a:pos x="556" y="621"/>
                        </a:cxn>
                        <a:cxn ang="0">
                          <a:pos x="571" y="626"/>
                        </a:cxn>
                      </a:cxnLst>
                      <a:rect l="0" t="0" r="r" b="b"/>
                      <a:pathLst>
                        <a:path w="581" h="626">
                          <a:moveTo>
                            <a:pt x="0" y="0"/>
                          </a:move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10" y="40"/>
                          </a:lnTo>
                          <a:lnTo>
                            <a:pt x="15" y="55"/>
                          </a:lnTo>
                          <a:lnTo>
                            <a:pt x="19" y="70"/>
                          </a:lnTo>
                          <a:lnTo>
                            <a:pt x="24" y="80"/>
                          </a:lnTo>
                          <a:lnTo>
                            <a:pt x="29" y="95"/>
                          </a:lnTo>
                          <a:lnTo>
                            <a:pt x="29" y="105"/>
                          </a:lnTo>
                          <a:lnTo>
                            <a:pt x="34" y="115"/>
                          </a:lnTo>
                          <a:lnTo>
                            <a:pt x="39" y="129"/>
                          </a:lnTo>
                          <a:lnTo>
                            <a:pt x="44" y="139"/>
                          </a:lnTo>
                          <a:lnTo>
                            <a:pt x="49" y="149"/>
                          </a:lnTo>
                          <a:lnTo>
                            <a:pt x="54" y="164"/>
                          </a:lnTo>
                          <a:lnTo>
                            <a:pt x="54" y="174"/>
                          </a:lnTo>
                          <a:lnTo>
                            <a:pt x="59" y="184"/>
                          </a:lnTo>
                          <a:lnTo>
                            <a:pt x="64" y="194"/>
                          </a:lnTo>
                          <a:lnTo>
                            <a:pt x="69" y="204"/>
                          </a:lnTo>
                          <a:lnTo>
                            <a:pt x="74" y="214"/>
                          </a:lnTo>
                          <a:lnTo>
                            <a:pt x="79" y="229"/>
                          </a:lnTo>
                          <a:lnTo>
                            <a:pt x="79" y="239"/>
                          </a:lnTo>
                          <a:lnTo>
                            <a:pt x="84" y="249"/>
                          </a:lnTo>
                          <a:lnTo>
                            <a:pt x="89" y="259"/>
                          </a:lnTo>
                          <a:lnTo>
                            <a:pt x="94" y="263"/>
                          </a:lnTo>
                          <a:lnTo>
                            <a:pt x="99" y="273"/>
                          </a:lnTo>
                          <a:lnTo>
                            <a:pt x="104" y="283"/>
                          </a:lnTo>
                          <a:lnTo>
                            <a:pt x="104" y="293"/>
                          </a:lnTo>
                          <a:lnTo>
                            <a:pt x="109" y="303"/>
                          </a:lnTo>
                          <a:lnTo>
                            <a:pt x="114" y="308"/>
                          </a:lnTo>
                          <a:lnTo>
                            <a:pt x="119" y="318"/>
                          </a:lnTo>
                          <a:lnTo>
                            <a:pt x="124" y="328"/>
                          </a:lnTo>
                          <a:lnTo>
                            <a:pt x="129" y="338"/>
                          </a:lnTo>
                          <a:lnTo>
                            <a:pt x="134" y="343"/>
                          </a:lnTo>
                          <a:lnTo>
                            <a:pt x="134" y="353"/>
                          </a:lnTo>
                          <a:lnTo>
                            <a:pt x="139" y="358"/>
                          </a:lnTo>
                          <a:lnTo>
                            <a:pt x="144" y="368"/>
                          </a:lnTo>
                          <a:lnTo>
                            <a:pt x="149" y="373"/>
                          </a:lnTo>
                          <a:lnTo>
                            <a:pt x="154" y="383"/>
                          </a:lnTo>
                          <a:lnTo>
                            <a:pt x="159" y="388"/>
                          </a:lnTo>
                          <a:lnTo>
                            <a:pt x="159" y="398"/>
                          </a:lnTo>
                          <a:lnTo>
                            <a:pt x="163" y="402"/>
                          </a:lnTo>
                          <a:lnTo>
                            <a:pt x="168" y="407"/>
                          </a:lnTo>
                          <a:lnTo>
                            <a:pt x="173" y="412"/>
                          </a:lnTo>
                          <a:lnTo>
                            <a:pt x="178" y="422"/>
                          </a:lnTo>
                          <a:lnTo>
                            <a:pt x="183" y="427"/>
                          </a:lnTo>
                          <a:lnTo>
                            <a:pt x="183" y="432"/>
                          </a:lnTo>
                          <a:lnTo>
                            <a:pt x="188" y="437"/>
                          </a:lnTo>
                          <a:lnTo>
                            <a:pt x="193" y="447"/>
                          </a:lnTo>
                          <a:lnTo>
                            <a:pt x="198" y="452"/>
                          </a:lnTo>
                          <a:lnTo>
                            <a:pt x="203" y="457"/>
                          </a:lnTo>
                          <a:lnTo>
                            <a:pt x="208" y="462"/>
                          </a:lnTo>
                          <a:lnTo>
                            <a:pt x="208" y="467"/>
                          </a:lnTo>
                          <a:lnTo>
                            <a:pt x="213" y="472"/>
                          </a:lnTo>
                          <a:lnTo>
                            <a:pt x="218" y="477"/>
                          </a:lnTo>
                          <a:lnTo>
                            <a:pt x="223" y="482"/>
                          </a:lnTo>
                          <a:lnTo>
                            <a:pt x="228" y="487"/>
                          </a:lnTo>
                          <a:lnTo>
                            <a:pt x="238" y="497"/>
                          </a:lnTo>
                          <a:lnTo>
                            <a:pt x="233" y="497"/>
                          </a:lnTo>
                          <a:lnTo>
                            <a:pt x="238" y="497"/>
                          </a:lnTo>
                          <a:lnTo>
                            <a:pt x="243" y="502"/>
                          </a:lnTo>
                          <a:lnTo>
                            <a:pt x="248" y="507"/>
                          </a:lnTo>
                          <a:lnTo>
                            <a:pt x="253" y="512"/>
                          </a:lnTo>
                          <a:lnTo>
                            <a:pt x="258" y="517"/>
                          </a:lnTo>
                          <a:lnTo>
                            <a:pt x="263" y="522"/>
                          </a:lnTo>
                          <a:lnTo>
                            <a:pt x="268" y="527"/>
                          </a:lnTo>
                          <a:lnTo>
                            <a:pt x="273" y="532"/>
                          </a:lnTo>
                          <a:lnTo>
                            <a:pt x="278" y="532"/>
                          </a:lnTo>
                          <a:lnTo>
                            <a:pt x="283" y="537"/>
                          </a:lnTo>
                          <a:lnTo>
                            <a:pt x="288" y="542"/>
                          </a:lnTo>
                          <a:lnTo>
                            <a:pt x="293" y="546"/>
                          </a:lnTo>
                          <a:lnTo>
                            <a:pt x="298" y="546"/>
                          </a:lnTo>
                          <a:lnTo>
                            <a:pt x="303" y="551"/>
                          </a:lnTo>
                          <a:lnTo>
                            <a:pt x="308" y="556"/>
                          </a:lnTo>
                          <a:lnTo>
                            <a:pt x="312" y="561"/>
                          </a:lnTo>
                          <a:lnTo>
                            <a:pt x="317" y="561"/>
                          </a:lnTo>
                          <a:lnTo>
                            <a:pt x="322" y="566"/>
                          </a:lnTo>
                          <a:lnTo>
                            <a:pt x="327" y="566"/>
                          </a:lnTo>
                          <a:lnTo>
                            <a:pt x="332" y="571"/>
                          </a:lnTo>
                          <a:lnTo>
                            <a:pt x="337" y="571"/>
                          </a:lnTo>
                          <a:lnTo>
                            <a:pt x="342" y="576"/>
                          </a:lnTo>
                          <a:lnTo>
                            <a:pt x="347" y="576"/>
                          </a:lnTo>
                          <a:lnTo>
                            <a:pt x="352" y="581"/>
                          </a:lnTo>
                          <a:lnTo>
                            <a:pt x="357" y="581"/>
                          </a:lnTo>
                          <a:lnTo>
                            <a:pt x="362" y="586"/>
                          </a:lnTo>
                          <a:lnTo>
                            <a:pt x="367" y="586"/>
                          </a:lnTo>
                          <a:lnTo>
                            <a:pt x="372" y="586"/>
                          </a:lnTo>
                          <a:lnTo>
                            <a:pt x="377" y="591"/>
                          </a:lnTo>
                          <a:lnTo>
                            <a:pt x="382" y="591"/>
                          </a:lnTo>
                          <a:lnTo>
                            <a:pt x="387" y="591"/>
                          </a:lnTo>
                          <a:lnTo>
                            <a:pt x="392" y="596"/>
                          </a:lnTo>
                          <a:lnTo>
                            <a:pt x="397" y="596"/>
                          </a:lnTo>
                          <a:lnTo>
                            <a:pt x="402" y="596"/>
                          </a:lnTo>
                          <a:lnTo>
                            <a:pt x="407" y="601"/>
                          </a:lnTo>
                          <a:lnTo>
                            <a:pt x="412" y="601"/>
                          </a:lnTo>
                          <a:lnTo>
                            <a:pt x="417" y="601"/>
                          </a:lnTo>
                          <a:lnTo>
                            <a:pt x="422" y="601"/>
                          </a:lnTo>
                          <a:lnTo>
                            <a:pt x="427" y="606"/>
                          </a:lnTo>
                          <a:lnTo>
                            <a:pt x="432" y="606"/>
                          </a:lnTo>
                          <a:lnTo>
                            <a:pt x="437" y="606"/>
                          </a:lnTo>
                          <a:lnTo>
                            <a:pt x="442" y="606"/>
                          </a:lnTo>
                          <a:lnTo>
                            <a:pt x="447" y="611"/>
                          </a:lnTo>
                          <a:lnTo>
                            <a:pt x="452" y="611"/>
                          </a:lnTo>
                          <a:lnTo>
                            <a:pt x="456" y="611"/>
                          </a:lnTo>
                          <a:lnTo>
                            <a:pt x="461" y="611"/>
                          </a:lnTo>
                          <a:lnTo>
                            <a:pt x="466" y="611"/>
                          </a:lnTo>
                          <a:lnTo>
                            <a:pt x="471" y="616"/>
                          </a:lnTo>
                          <a:lnTo>
                            <a:pt x="476" y="616"/>
                          </a:lnTo>
                          <a:lnTo>
                            <a:pt x="481" y="616"/>
                          </a:lnTo>
                          <a:lnTo>
                            <a:pt x="486" y="616"/>
                          </a:lnTo>
                          <a:lnTo>
                            <a:pt x="491" y="616"/>
                          </a:lnTo>
                          <a:lnTo>
                            <a:pt x="496" y="616"/>
                          </a:lnTo>
                          <a:lnTo>
                            <a:pt x="501" y="616"/>
                          </a:lnTo>
                          <a:lnTo>
                            <a:pt x="506" y="616"/>
                          </a:lnTo>
                          <a:lnTo>
                            <a:pt x="511" y="621"/>
                          </a:lnTo>
                          <a:lnTo>
                            <a:pt x="516" y="621"/>
                          </a:lnTo>
                          <a:lnTo>
                            <a:pt x="521" y="621"/>
                          </a:lnTo>
                          <a:lnTo>
                            <a:pt x="526" y="621"/>
                          </a:lnTo>
                          <a:lnTo>
                            <a:pt x="531" y="621"/>
                          </a:lnTo>
                          <a:lnTo>
                            <a:pt x="536" y="621"/>
                          </a:lnTo>
                          <a:lnTo>
                            <a:pt x="541" y="621"/>
                          </a:lnTo>
                          <a:lnTo>
                            <a:pt x="546" y="621"/>
                          </a:lnTo>
                          <a:lnTo>
                            <a:pt x="551" y="621"/>
                          </a:lnTo>
                          <a:lnTo>
                            <a:pt x="556" y="621"/>
                          </a:lnTo>
                          <a:lnTo>
                            <a:pt x="561" y="621"/>
                          </a:lnTo>
                          <a:lnTo>
                            <a:pt x="566" y="621"/>
                          </a:lnTo>
                          <a:lnTo>
                            <a:pt x="571" y="626"/>
                          </a:lnTo>
                          <a:lnTo>
                            <a:pt x="576" y="626"/>
                          </a:lnTo>
                          <a:lnTo>
                            <a:pt x="581" y="626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1" name="Freeform 76"/>
                  <p:cNvSpPr>
                    <a:spLocks/>
                  </p:cNvSpPr>
                  <p:nvPr/>
                </p:nvSpPr>
                <p:spPr bwMode="auto">
                  <a:xfrm>
                    <a:off x="6284913" y="4913313"/>
                    <a:ext cx="354013" cy="158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0"/>
                      </a:cxn>
                      <a:cxn ang="0">
                        <a:pos x="10" y="0"/>
                      </a:cxn>
                      <a:cxn ang="0">
                        <a:pos x="15" y="0"/>
                      </a:cxn>
                      <a:cxn ang="0">
                        <a:pos x="20" y="0"/>
                      </a:cxn>
                      <a:cxn ang="0">
                        <a:pos x="24" y="0"/>
                      </a:cxn>
                      <a:cxn ang="0">
                        <a:pos x="29" y="0"/>
                      </a:cxn>
                      <a:cxn ang="0">
                        <a:pos x="34" y="0"/>
                      </a:cxn>
                      <a:cxn ang="0">
                        <a:pos x="39" y="0"/>
                      </a:cxn>
                      <a:cxn ang="0">
                        <a:pos x="44" y="0"/>
                      </a:cxn>
                      <a:cxn ang="0">
                        <a:pos x="49" y="0"/>
                      </a:cxn>
                      <a:cxn ang="0">
                        <a:pos x="54" y="0"/>
                      </a:cxn>
                      <a:cxn ang="0">
                        <a:pos x="59" y="0"/>
                      </a:cxn>
                      <a:cxn ang="0">
                        <a:pos x="64" y="0"/>
                      </a:cxn>
                      <a:cxn ang="0">
                        <a:pos x="69" y="0"/>
                      </a:cxn>
                      <a:cxn ang="0">
                        <a:pos x="74" y="0"/>
                      </a:cxn>
                      <a:cxn ang="0">
                        <a:pos x="79" y="0"/>
                      </a:cxn>
                      <a:cxn ang="0">
                        <a:pos x="84" y="0"/>
                      </a:cxn>
                      <a:cxn ang="0">
                        <a:pos x="89" y="0"/>
                      </a:cxn>
                      <a:cxn ang="0">
                        <a:pos x="94" y="0"/>
                      </a:cxn>
                      <a:cxn ang="0">
                        <a:pos x="99" y="0"/>
                      </a:cxn>
                      <a:cxn ang="0">
                        <a:pos x="104" y="0"/>
                      </a:cxn>
                      <a:cxn ang="0">
                        <a:pos x="109" y="0"/>
                      </a:cxn>
                      <a:cxn ang="0">
                        <a:pos x="114" y="0"/>
                      </a:cxn>
                      <a:cxn ang="0">
                        <a:pos x="119" y="0"/>
                      </a:cxn>
                      <a:cxn ang="0">
                        <a:pos x="124" y="0"/>
                      </a:cxn>
                      <a:cxn ang="0">
                        <a:pos x="129" y="0"/>
                      </a:cxn>
                      <a:cxn ang="0">
                        <a:pos x="134" y="0"/>
                      </a:cxn>
                      <a:cxn ang="0">
                        <a:pos x="139" y="0"/>
                      </a:cxn>
                      <a:cxn ang="0">
                        <a:pos x="144" y="0"/>
                      </a:cxn>
                      <a:cxn ang="0">
                        <a:pos x="149" y="0"/>
                      </a:cxn>
                      <a:cxn ang="0">
                        <a:pos x="154" y="0"/>
                      </a:cxn>
                      <a:cxn ang="0">
                        <a:pos x="159" y="0"/>
                      </a:cxn>
                      <a:cxn ang="0">
                        <a:pos x="164" y="0"/>
                      </a:cxn>
                      <a:cxn ang="0">
                        <a:pos x="168" y="0"/>
                      </a:cxn>
                      <a:cxn ang="0">
                        <a:pos x="173" y="0"/>
                      </a:cxn>
                      <a:cxn ang="0">
                        <a:pos x="178" y="0"/>
                      </a:cxn>
                      <a:cxn ang="0">
                        <a:pos x="183" y="0"/>
                      </a:cxn>
                      <a:cxn ang="0">
                        <a:pos x="188" y="0"/>
                      </a:cxn>
                      <a:cxn ang="0">
                        <a:pos x="193" y="0"/>
                      </a:cxn>
                      <a:cxn ang="0">
                        <a:pos x="198" y="0"/>
                      </a:cxn>
                      <a:cxn ang="0">
                        <a:pos x="203" y="0"/>
                      </a:cxn>
                      <a:cxn ang="0">
                        <a:pos x="208" y="0"/>
                      </a:cxn>
                      <a:cxn ang="0">
                        <a:pos x="213" y="0"/>
                      </a:cxn>
                      <a:cxn ang="0">
                        <a:pos x="218" y="0"/>
                      </a:cxn>
                      <a:cxn ang="0">
                        <a:pos x="223" y="0"/>
                      </a:cxn>
                    </a:cxnLst>
                    <a:rect l="0" t="0" r="r" b="b"/>
                    <a:pathLst>
                      <a:path w="223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10" y="0"/>
                        </a:lnTo>
                        <a:lnTo>
                          <a:pt x="15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4" y="0"/>
                        </a:lnTo>
                        <a:lnTo>
                          <a:pt x="39" y="0"/>
                        </a:lnTo>
                        <a:lnTo>
                          <a:pt x="44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9" y="0"/>
                        </a:lnTo>
                        <a:lnTo>
                          <a:pt x="64" y="0"/>
                        </a:lnTo>
                        <a:lnTo>
                          <a:pt x="69" y="0"/>
                        </a:lnTo>
                        <a:lnTo>
                          <a:pt x="74" y="0"/>
                        </a:lnTo>
                        <a:lnTo>
                          <a:pt x="79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9" y="0"/>
                        </a:lnTo>
                        <a:lnTo>
                          <a:pt x="104" y="0"/>
                        </a:lnTo>
                        <a:lnTo>
                          <a:pt x="109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4" y="0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8" y="0"/>
                        </a:lnTo>
                        <a:lnTo>
                          <a:pt x="183" y="0"/>
                        </a:lnTo>
                        <a:lnTo>
                          <a:pt x="188" y="0"/>
                        </a:lnTo>
                        <a:lnTo>
                          <a:pt x="193" y="0"/>
                        </a:lnTo>
                        <a:lnTo>
                          <a:pt x="198" y="0"/>
                        </a:lnTo>
                        <a:lnTo>
                          <a:pt x="203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  <a:lnTo>
                          <a:pt x="223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5421" name="Group 77"/>
                <p:cNvGrpSpPr/>
                <p:nvPr/>
              </p:nvGrpSpPr>
              <p:grpSpPr>
                <a:xfrm>
                  <a:off x="7315200" y="5257800"/>
                  <a:ext cx="914400" cy="873868"/>
                  <a:chOff x="2673351" y="1800225"/>
                  <a:chExt cx="3965575" cy="3114676"/>
                </a:xfrm>
              </p:grpSpPr>
              <p:sp>
                <p:nvSpPr>
                  <p:cNvPr id="86" name="Freeform 72"/>
                  <p:cNvSpPr>
                    <a:spLocks/>
                  </p:cNvSpPr>
                  <p:nvPr/>
                </p:nvSpPr>
                <p:spPr bwMode="auto">
                  <a:xfrm>
                    <a:off x="2673351" y="4597400"/>
                    <a:ext cx="977900" cy="315913"/>
                  </a:xfrm>
                  <a:custGeom>
                    <a:avLst/>
                    <a:gdLst/>
                    <a:ahLst/>
                    <a:cxnLst>
                      <a:cxn ang="0">
                        <a:pos x="10" y="199"/>
                      </a:cxn>
                      <a:cxn ang="0">
                        <a:pos x="25" y="199"/>
                      </a:cxn>
                      <a:cxn ang="0">
                        <a:pos x="40" y="199"/>
                      </a:cxn>
                      <a:cxn ang="0">
                        <a:pos x="55" y="199"/>
                      </a:cxn>
                      <a:cxn ang="0">
                        <a:pos x="70" y="199"/>
                      </a:cxn>
                      <a:cxn ang="0">
                        <a:pos x="85" y="199"/>
                      </a:cxn>
                      <a:cxn ang="0">
                        <a:pos x="99" y="199"/>
                      </a:cxn>
                      <a:cxn ang="0">
                        <a:pos x="114" y="199"/>
                      </a:cxn>
                      <a:cxn ang="0">
                        <a:pos x="129" y="199"/>
                      </a:cxn>
                      <a:cxn ang="0">
                        <a:pos x="144" y="199"/>
                      </a:cxn>
                      <a:cxn ang="0">
                        <a:pos x="159" y="199"/>
                      </a:cxn>
                      <a:cxn ang="0">
                        <a:pos x="174" y="199"/>
                      </a:cxn>
                      <a:cxn ang="0">
                        <a:pos x="189" y="199"/>
                      </a:cxn>
                      <a:cxn ang="0">
                        <a:pos x="204" y="199"/>
                      </a:cxn>
                      <a:cxn ang="0">
                        <a:pos x="219" y="199"/>
                      </a:cxn>
                      <a:cxn ang="0">
                        <a:pos x="234" y="194"/>
                      </a:cxn>
                      <a:cxn ang="0">
                        <a:pos x="248" y="194"/>
                      </a:cxn>
                      <a:cxn ang="0">
                        <a:pos x="263" y="194"/>
                      </a:cxn>
                      <a:cxn ang="0">
                        <a:pos x="278" y="194"/>
                      </a:cxn>
                      <a:cxn ang="0">
                        <a:pos x="293" y="189"/>
                      </a:cxn>
                      <a:cxn ang="0">
                        <a:pos x="308" y="189"/>
                      </a:cxn>
                      <a:cxn ang="0">
                        <a:pos x="323" y="189"/>
                      </a:cxn>
                      <a:cxn ang="0">
                        <a:pos x="338" y="184"/>
                      </a:cxn>
                      <a:cxn ang="0">
                        <a:pos x="353" y="184"/>
                      </a:cxn>
                      <a:cxn ang="0">
                        <a:pos x="368" y="179"/>
                      </a:cxn>
                      <a:cxn ang="0">
                        <a:pos x="383" y="174"/>
                      </a:cxn>
                      <a:cxn ang="0">
                        <a:pos x="397" y="169"/>
                      </a:cxn>
                      <a:cxn ang="0">
                        <a:pos x="412" y="164"/>
                      </a:cxn>
                      <a:cxn ang="0">
                        <a:pos x="427" y="159"/>
                      </a:cxn>
                      <a:cxn ang="0">
                        <a:pos x="442" y="154"/>
                      </a:cxn>
                      <a:cxn ang="0">
                        <a:pos x="457" y="149"/>
                      </a:cxn>
                      <a:cxn ang="0">
                        <a:pos x="472" y="139"/>
                      </a:cxn>
                      <a:cxn ang="0">
                        <a:pos x="487" y="129"/>
                      </a:cxn>
                      <a:cxn ang="0">
                        <a:pos x="502" y="119"/>
                      </a:cxn>
                      <a:cxn ang="0">
                        <a:pos x="517" y="110"/>
                      </a:cxn>
                      <a:cxn ang="0">
                        <a:pos x="532" y="100"/>
                      </a:cxn>
                      <a:cxn ang="0">
                        <a:pos x="541" y="90"/>
                      </a:cxn>
                      <a:cxn ang="0">
                        <a:pos x="556" y="75"/>
                      </a:cxn>
                      <a:cxn ang="0">
                        <a:pos x="571" y="60"/>
                      </a:cxn>
                      <a:cxn ang="0">
                        <a:pos x="586" y="45"/>
                      </a:cxn>
                      <a:cxn ang="0">
                        <a:pos x="596" y="30"/>
                      </a:cxn>
                      <a:cxn ang="0">
                        <a:pos x="611" y="10"/>
                      </a:cxn>
                    </a:cxnLst>
                    <a:rect l="0" t="0" r="r" b="b"/>
                    <a:pathLst>
                      <a:path w="616" h="199">
                        <a:moveTo>
                          <a:pt x="0" y="199"/>
                        </a:moveTo>
                        <a:lnTo>
                          <a:pt x="5" y="199"/>
                        </a:lnTo>
                        <a:lnTo>
                          <a:pt x="10" y="199"/>
                        </a:lnTo>
                        <a:lnTo>
                          <a:pt x="15" y="199"/>
                        </a:lnTo>
                        <a:lnTo>
                          <a:pt x="20" y="199"/>
                        </a:lnTo>
                        <a:lnTo>
                          <a:pt x="25" y="199"/>
                        </a:lnTo>
                        <a:lnTo>
                          <a:pt x="30" y="199"/>
                        </a:lnTo>
                        <a:lnTo>
                          <a:pt x="35" y="199"/>
                        </a:lnTo>
                        <a:lnTo>
                          <a:pt x="40" y="199"/>
                        </a:lnTo>
                        <a:lnTo>
                          <a:pt x="45" y="199"/>
                        </a:lnTo>
                        <a:lnTo>
                          <a:pt x="50" y="199"/>
                        </a:lnTo>
                        <a:lnTo>
                          <a:pt x="55" y="199"/>
                        </a:lnTo>
                        <a:lnTo>
                          <a:pt x="60" y="199"/>
                        </a:lnTo>
                        <a:lnTo>
                          <a:pt x="65" y="199"/>
                        </a:lnTo>
                        <a:lnTo>
                          <a:pt x="70" y="199"/>
                        </a:lnTo>
                        <a:lnTo>
                          <a:pt x="75" y="199"/>
                        </a:lnTo>
                        <a:lnTo>
                          <a:pt x="80" y="199"/>
                        </a:lnTo>
                        <a:lnTo>
                          <a:pt x="85" y="199"/>
                        </a:lnTo>
                        <a:lnTo>
                          <a:pt x="90" y="199"/>
                        </a:lnTo>
                        <a:lnTo>
                          <a:pt x="95" y="199"/>
                        </a:lnTo>
                        <a:lnTo>
                          <a:pt x="99" y="199"/>
                        </a:lnTo>
                        <a:lnTo>
                          <a:pt x="104" y="199"/>
                        </a:lnTo>
                        <a:lnTo>
                          <a:pt x="109" y="199"/>
                        </a:lnTo>
                        <a:lnTo>
                          <a:pt x="114" y="199"/>
                        </a:lnTo>
                        <a:lnTo>
                          <a:pt x="119" y="199"/>
                        </a:lnTo>
                        <a:lnTo>
                          <a:pt x="124" y="199"/>
                        </a:lnTo>
                        <a:lnTo>
                          <a:pt x="129" y="199"/>
                        </a:lnTo>
                        <a:lnTo>
                          <a:pt x="134" y="199"/>
                        </a:lnTo>
                        <a:lnTo>
                          <a:pt x="139" y="199"/>
                        </a:lnTo>
                        <a:lnTo>
                          <a:pt x="144" y="199"/>
                        </a:lnTo>
                        <a:lnTo>
                          <a:pt x="149" y="199"/>
                        </a:lnTo>
                        <a:lnTo>
                          <a:pt x="154" y="199"/>
                        </a:lnTo>
                        <a:lnTo>
                          <a:pt x="159" y="199"/>
                        </a:lnTo>
                        <a:lnTo>
                          <a:pt x="164" y="199"/>
                        </a:lnTo>
                        <a:lnTo>
                          <a:pt x="169" y="199"/>
                        </a:lnTo>
                        <a:lnTo>
                          <a:pt x="174" y="199"/>
                        </a:lnTo>
                        <a:lnTo>
                          <a:pt x="179" y="199"/>
                        </a:lnTo>
                        <a:lnTo>
                          <a:pt x="184" y="199"/>
                        </a:lnTo>
                        <a:lnTo>
                          <a:pt x="189" y="199"/>
                        </a:lnTo>
                        <a:lnTo>
                          <a:pt x="194" y="199"/>
                        </a:lnTo>
                        <a:lnTo>
                          <a:pt x="199" y="199"/>
                        </a:lnTo>
                        <a:lnTo>
                          <a:pt x="204" y="199"/>
                        </a:lnTo>
                        <a:lnTo>
                          <a:pt x="209" y="199"/>
                        </a:lnTo>
                        <a:lnTo>
                          <a:pt x="214" y="199"/>
                        </a:lnTo>
                        <a:lnTo>
                          <a:pt x="219" y="199"/>
                        </a:lnTo>
                        <a:lnTo>
                          <a:pt x="224" y="199"/>
                        </a:lnTo>
                        <a:lnTo>
                          <a:pt x="229" y="194"/>
                        </a:lnTo>
                        <a:lnTo>
                          <a:pt x="234" y="194"/>
                        </a:lnTo>
                        <a:lnTo>
                          <a:pt x="239" y="194"/>
                        </a:lnTo>
                        <a:lnTo>
                          <a:pt x="243" y="194"/>
                        </a:lnTo>
                        <a:lnTo>
                          <a:pt x="248" y="194"/>
                        </a:lnTo>
                        <a:lnTo>
                          <a:pt x="253" y="194"/>
                        </a:lnTo>
                        <a:lnTo>
                          <a:pt x="258" y="194"/>
                        </a:lnTo>
                        <a:lnTo>
                          <a:pt x="263" y="194"/>
                        </a:lnTo>
                        <a:lnTo>
                          <a:pt x="268" y="194"/>
                        </a:lnTo>
                        <a:lnTo>
                          <a:pt x="273" y="194"/>
                        </a:lnTo>
                        <a:lnTo>
                          <a:pt x="278" y="194"/>
                        </a:lnTo>
                        <a:lnTo>
                          <a:pt x="283" y="194"/>
                        </a:lnTo>
                        <a:lnTo>
                          <a:pt x="288" y="194"/>
                        </a:lnTo>
                        <a:lnTo>
                          <a:pt x="293" y="189"/>
                        </a:lnTo>
                        <a:lnTo>
                          <a:pt x="298" y="189"/>
                        </a:lnTo>
                        <a:lnTo>
                          <a:pt x="303" y="189"/>
                        </a:lnTo>
                        <a:lnTo>
                          <a:pt x="308" y="189"/>
                        </a:lnTo>
                        <a:lnTo>
                          <a:pt x="313" y="189"/>
                        </a:lnTo>
                        <a:lnTo>
                          <a:pt x="318" y="189"/>
                        </a:lnTo>
                        <a:lnTo>
                          <a:pt x="323" y="189"/>
                        </a:lnTo>
                        <a:lnTo>
                          <a:pt x="328" y="189"/>
                        </a:lnTo>
                        <a:lnTo>
                          <a:pt x="333" y="184"/>
                        </a:lnTo>
                        <a:lnTo>
                          <a:pt x="338" y="184"/>
                        </a:lnTo>
                        <a:lnTo>
                          <a:pt x="343" y="184"/>
                        </a:lnTo>
                        <a:lnTo>
                          <a:pt x="348" y="184"/>
                        </a:lnTo>
                        <a:lnTo>
                          <a:pt x="353" y="184"/>
                        </a:lnTo>
                        <a:lnTo>
                          <a:pt x="358" y="179"/>
                        </a:lnTo>
                        <a:lnTo>
                          <a:pt x="363" y="179"/>
                        </a:lnTo>
                        <a:lnTo>
                          <a:pt x="368" y="179"/>
                        </a:lnTo>
                        <a:lnTo>
                          <a:pt x="373" y="179"/>
                        </a:lnTo>
                        <a:lnTo>
                          <a:pt x="378" y="174"/>
                        </a:lnTo>
                        <a:lnTo>
                          <a:pt x="383" y="174"/>
                        </a:lnTo>
                        <a:lnTo>
                          <a:pt x="388" y="174"/>
                        </a:lnTo>
                        <a:lnTo>
                          <a:pt x="392" y="174"/>
                        </a:lnTo>
                        <a:lnTo>
                          <a:pt x="397" y="169"/>
                        </a:lnTo>
                        <a:lnTo>
                          <a:pt x="402" y="169"/>
                        </a:lnTo>
                        <a:lnTo>
                          <a:pt x="407" y="169"/>
                        </a:lnTo>
                        <a:lnTo>
                          <a:pt x="412" y="164"/>
                        </a:lnTo>
                        <a:lnTo>
                          <a:pt x="417" y="164"/>
                        </a:lnTo>
                        <a:lnTo>
                          <a:pt x="422" y="164"/>
                        </a:lnTo>
                        <a:lnTo>
                          <a:pt x="427" y="159"/>
                        </a:lnTo>
                        <a:lnTo>
                          <a:pt x="432" y="159"/>
                        </a:lnTo>
                        <a:lnTo>
                          <a:pt x="437" y="154"/>
                        </a:lnTo>
                        <a:lnTo>
                          <a:pt x="442" y="154"/>
                        </a:lnTo>
                        <a:lnTo>
                          <a:pt x="447" y="154"/>
                        </a:lnTo>
                        <a:lnTo>
                          <a:pt x="452" y="149"/>
                        </a:lnTo>
                        <a:lnTo>
                          <a:pt x="457" y="149"/>
                        </a:lnTo>
                        <a:lnTo>
                          <a:pt x="462" y="144"/>
                        </a:lnTo>
                        <a:lnTo>
                          <a:pt x="467" y="144"/>
                        </a:lnTo>
                        <a:lnTo>
                          <a:pt x="472" y="139"/>
                        </a:lnTo>
                        <a:lnTo>
                          <a:pt x="477" y="139"/>
                        </a:lnTo>
                        <a:lnTo>
                          <a:pt x="482" y="134"/>
                        </a:lnTo>
                        <a:lnTo>
                          <a:pt x="487" y="129"/>
                        </a:lnTo>
                        <a:lnTo>
                          <a:pt x="492" y="129"/>
                        </a:lnTo>
                        <a:lnTo>
                          <a:pt x="497" y="124"/>
                        </a:lnTo>
                        <a:lnTo>
                          <a:pt x="502" y="119"/>
                        </a:lnTo>
                        <a:lnTo>
                          <a:pt x="507" y="119"/>
                        </a:lnTo>
                        <a:lnTo>
                          <a:pt x="512" y="115"/>
                        </a:lnTo>
                        <a:lnTo>
                          <a:pt x="517" y="110"/>
                        </a:lnTo>
                        <a:lnTo>
                          <a:pt x="522" y="105"/>
                        </a:lnTo>
                        <a:lnTo>
                          <a:pt x="527" y="105"/>
                        </a:lnTo>
                        <a:lnTo>
                          <a:pt x="532" y="100"/>
                        </a:lnTo>
                        <a:lnTo>
                          <a:pt x="541" y="90"/>
                        </a:lnTo>
                        <a:lnTo>
                          <a:pt x="536" y="90"/>
                        </a:lnTo>
                        <a:lnTo>
                          <a:pt x="541" y="90"/>
                        </a:lnTo>
                        <a:lnTo>
                          <a:pt x="546" y="85"/>
                        </a:lnTo>
                        <a:lnTo>
                          <a:pt x="551" y="80"/>
                        </a:lnTo>
                        <a:lnTo>
                          <a:pt x="556" y="75"/>
                        </a:lnTo>
                        <a:lnTo>
                          <a:pt x="561" y="70"/>
                        </a:lnTo>
                        <a:lnTo>
                          <a:pt x="566" y="65"/>
                        </a:lnTo>
                        <a:lnTo>
                          <a:pt x="571" y="60"/>
                        </a:lnTo>
                        <a:lnTo>
                          <a:pt x="576" y="55"/>
                        </a:lnTo>
                        <a:lnTo>
                          <a:pt x="581" y="50"/>
                        </a:lnTo>
                        <a:lnTo>
                          <a:pt x="586" y="45"/>
                        </a:lnTo>
                        <a:lnTo>
                          <a:pt x="591" y="40"/>
                        </a:lnTo>
                        <a:lnTo>
                          <a:pt x="591" y="35"/>
                        </a:lnTo>
                        <a:lnTo>
                          <a:pt x="596" y="30"/>
                        </a:lnTo>
                        <a:lnTo>
                          <a:pt x="601" y="25"/>
                        </a:lnTo>
                        <a:lnTo>
                          <a:pt x="606" y="20"/>
                        </a:lnTo>
                        <a:lnTo>
                          <a:pt x="611" y="10"/>
                        </a:lnTo>
                        <a:lnTo>
                          <a:pt x="616" y="5"/>
                        </a:lnTo>
                        <a:lnTo>
                          <a:pt x="616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45423" name="Group 76"/>
                  <p:cNvGrpSpPr/>
                  <p:nvPr/>
                </p:nvGrpSpPr>
                <p:grpSpPr>
                  <a:xfrm>
                    <a:off x="3651251" y="1800225"/>
                    <a:ext cx="2633663" cy="3113088"/>
                    <a:chOff x="3651251" y="1800225"/>
                    <a:chExt cx="2633663" cy="3113088"/>
                  </a:xfrm>
                </p:grpSpPr>
                <p:sp>
                  <p:nvSpPr>
                    <p:cNvPr id="89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651251" y="1973263"/>
                      <a:ext cx="842963" cy="2624138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1638"/>
                        </a:cxn>
                        <a:cxn ang="0">
                          <a:pos x="25" y="1624"/>
                        </a:cxn>
                        <a:cxn ang="0">
                          <a:pos x="35" y="1599"/>
                        </a:cxn>
                        <a:cxn ang="0">
                          <a:pos x="50" y="1579"/>
                        </a:cxn>
                        <a:cxn ang="0">
                          <a:pos x="60" y="1554"/>
                        </a:cxn>
                        <a:cxn ang="0">
                          <a:pos x="74" y="1529"/>
                        </a:cxn>
                        <a:cxn ang="0">
                          <a:pos x="84" y="1499"/>
                        </a:cxn>
                        <a:cxn ang="0">
                          <a:pos x="99" y="1475"/>
                        </a:cxn>
                        <a:cxn ang="0">
                          <a:pos x="109" y="1440"/>
                        </a:cxn>
                        <a:cxn ang="0">
                          <a:pos x="124" y="1410"/>
                        </a:cxn>
                        <a:cxn ang="0">
                          <a:pos x="134" y="1375"/>
                        </a:cxn>
                        <a:cxn ang="0">
                          <a:pos x="149" y="1341"/>
                        </a:cxn>
                        <a:cxn ang="0">
                          <a:pos x="159" y="1306"/>
                        </a:cxn>
                        <a:cxn ang="0">
                          <a:pos x="174" y="1266"/>
                        </a:cxn>
                        <a:cxn ang="0">
                          <a:pos x="184" y="1226"/>
                        </a:cxn>
                        <a:cxn ang="0">
                          <a:pos x="199" y="1187"/>
                        </a:cxn>
                        <a:cxn ang="0">
                          <a:pos x="209" y="1147"/>
                        </a:cxn>
                        <a:cxn ang="0">
                          <a:pos x="223" y="1102"/>
                        </a:cxn>
                        <a:cxn ang="0">
                          <a:pos x="233" y="1058"/>
                        </a:cxn>
                        <a:cxn ang="0">
                          <a:pos x="248" y="1013"/>
                        </a:cxn>
                        <a:cxn ang="0">
                          <a:pos x="258" y="963"/>
                        </a:cxn>
                        <a:cxn ang="0">
                          <a:pos x="273" y="914"/>
                        </a:cxn>
                        <a:cxn ang="0">
                          <a:pos x="283" y="869"/>
                        </a:cxn>
                        <a:cxn ang="0">
                          <a:pos x="298" y="819"/>
                        </a:cxn>
                        <a:cxn ang="0">
                          <a:pos x="308" y="770"/>
                        </a:cxn>
                        <a:cxn ang="0">
                          <a:pos x="323" y="715"/>
                        </a:cxn>
                        <a:cxn ang="0">
                          <a:pos x="333" y="665"/>
                        </a:cxn>
                        <a:cxn ang="0">
                          <a:pos x="348" y="616"/>
                        </a:cxn>
                        <a:cxn ang="0">
                          <a:pos x="362" y="566"/>
                        </a:cxn>
                        <a:cxn ang="0">
                          <a:pos x="372" y="516"/>
                        </a:cxn>
                        <a:cxn ang="0">
                          <a:pos x="387" y="467"/>
                        </a:cxn>
                        <a:cxn ang="0">
                          <a:pos x="397" y="417"/>
                        </a:cxn>
                        <a:cxn ang="0">
                          <a:pos x="412" y="367"/>
                        </a:cxn>
                        <a:cxn ang="0">
                          <a:pos x="422" y="323"/>
                        </a:cxn>
                        <a:cxn ang="0">
                          <a:pos x="437" y="278"/>
                        </a:cxn>
                        <a:cxn ang="0">
                          <a:pos x="447" y="233"/>
                        </a:cxn>
                        <a:cxn ang="0">
                          <a:pos x="462" y="194"/>
                        </a:cxn>
                        <a:cxn ang="0">
                          <a:pos x="472" y="154"/>
                        </a:cxn>
                        <a:cxn ang="0">
                          <a:pos x="487" y="114"/>
                        </a:cxn>
                        <a:cxn ang="0">
                          <a:pos x="497" y="79"/>
                        </a:cxn>
                        <a:cxn ang="0">
                          <a:pos x="511" y="45"/>
                        </a:cxn>
                        <a:cxn ang="0">
                          <a:pos x="521" y="15"/>
                        </a:cxn>
                      </a:cxnLst>
                      <a:rect l="0" t="0" r="r" b="b"/>
                      <a:pathLst>
                        <a:path w="531" h="1653">
                          <a:moveTo>
                            <a:pt x="0" y="1653"/>
                          </a:moveTo>
                          <a:lnTo>
                            <a:pt x="5" y="1648"/>
                          </a:lnTo>
                          <a:lnTo>
                            <a:pt x="10" y="1638"/>
                          </a:lnTo>
                          <a:lnTo>
                            <a:pt x="15" y="1633"/>
                          </a:lnTo>
                          <a:lnTo>
                            <a:pt x="20" y="1628"/>
                          </a:lnTo>
                          <a:lnTo>
                            <a:pt x="25" y="1624"/>
                          </a:lnTo>
                          <a:lnTo>
                            <a:pt x="25" y="1614"/>
                          </a:lnTo>
                          <a:lnTo>
                            <a:pt x="30" y="1609"/>
                          </a:lnTo>
                          <a:lnTo>
                            <a:pt x="35" y="1599"/>
                          </a:lnTo>
                          <a:lnTo>
                            <a:pt x="40" y="1594"/>
                          </a:lnTo>
                          <a:lnTo>
                            <a:pt x="45" y="1584"/>
                          </a:lnTo>
                          <a:lnTo>
                            <a:pt x="50" y="1579"/>
                          </a:lnTo>
                          <a:lnTo>
                            <a:pt x="50" y="1569"/>
                          </a:lnTo>
                          <a:lnTo>
                            <a:pt x="55" y="1564"/>
                          </a:lnTo>
                          <a:lnTo>
                            <a:pt x="60" y="1554"/>
                          </a:lnTo>
                          <a:lnTo>
                            <a:pt x="65" y="1544"/>
                          </a:lnTo>
                          <a:lnTo>
                            <a:pt x="69" y="1534"/>
                          </a:lnTo>
                          <a:lnTo>
                            <a:pt x="74" y="1529"/>
                          </a:lnTo>
                          <a:lnTo>
                            <a:pt x="79" y="1519"/>
                          </a:lnTo>
                          <a:lnTo>
                            <a:pt x="79" y="1509"/>
                          </a:lnTo>
                          <a:lnTo>
                            <a:pt x="84" y="1499"/>
                          </a:lnTo>
                          <a:lnTo>
                            <a:pt x="89" y="1489"/>
                          </a:lnTo>
                          <a:lnTo>
                            <a:pt x="94" y="1485"/>
                          </a:lnTo>
                          <a:lnTo>
                            <a:pt x="99" y="1475"/>
                          </a:lnTo>
                          <a:lnTo>
                            <a:pt x="104" y="1465"/>
                          </a:lnTo>
                          <a:lnTo>
                            <a:pt x="104" y="1455"/>
                          </a:lnTo>
                          <a:lnTo>
                            <a:pt x="109" y="1440"/>
                          </a:lnTo>
                          <a:lnTo>
                            <a:pt x="114" y="1430"/>
                          </a:lnTo>
                          <a:lnTo>
                            <a:pt x="119" y="1420"/>
                          </a:lnTo>
                          <a:lnTo>
                            <a:pt x="124" y="1410"/>
                          </a:lnTo>
                          <a:lnTo>
                            <a:pt x="129" y="1400"/>
                          </a:lnTo>
                          <a:lnTo>
                            <a:pt x="129" y="1390"/>
                          </a:lnTo>
                          <a:lnTo>
                            <a:pt x="134" y="1375"/>
                          </a:lnTo>
                          <a:lnTo>
                            <a:pt x="139" y="1365"/>
                          </a:lnTo>
                          <a:lnTo>
                            <a:pt x="144" y="1355"/>
                          </a:lnTo>
                          <a:lnTo>
                            <a:pt x="149" y="1341"/>
                          </a:lnTo>
                          <a:lnTo>
                            <a:pt x="154" y="1331"/>
                          </a:lnTo>
                          <a:lnTo>
                            <a:pt x="154" y="1321"/>
                          </a:lnTo>
                          <a:lnTo>
                            <a:pt x="159" y="1306"/>
                          </a:lnTo>
                          <a:lnTo>
                            <a:pt x="164" y="1296"/>
                          </a:lnTo>
                          <a:lnTo>
                            <a:pt x="169" y="1281"/>
                          </a:lnTo>
                          <a:lnTo>
                            <a:pt x="174" y="1266"/>
                          </a:lnTo>
                          <a:lnTo>
                            <a:pt x="179" y="1256"/>
                          </a:lnTo>
                          <a:lnTo>
                            <a:pt x="179" y="1241"/>
                          </a:lnTo>
                          <a:lnTo>
                            <a:pt x="184" y="1226"/>
                          </a:lnTo>
                          <a:lnTo>
                            <a:pt x="189" y="1216"/>
                          </a:lnTo>
                          <a:lnTo>
                            <a:pt x="194" y="1201"/>
                          </a:lnTo>
                          <a:lnTo>
                            <a:pt x="199" y="1187"/>
                          </a:lnTo>
                          <a:lnTo>
                            <a:pt x="204" y="1172"/>
                          </a:lnTo>
                          <a:lnTo>
                            <a:pt x="204" y="1162"/>
                          </a:lnTo>
                          <a:lnTo>
                            <a:pt x="209" y="1147"/>
                          </a:lnTo>
                          <a:lnTo>
                            <a:pt x="213" y="1132"/>
                          </a:lnTo>
                          <a:lnTo>
                            <a:pt x="218" y="1117"/>
                          </a:lnTo>
                          <a:lnTo>
                            <a:pt x="223" y="1102"/>
                          </a:lnTo>
                          <a:lnTo>
                            <a:pt x="228" y="1087"/>
                          </a:lnTo>
                          <a:lnTo>
                            <a:pt x="233" y="1072"/>
                          </a:lnTo>
                          <a:lnTo>
                            <a:pt x="233" y="1058"/>
                          </a:lnTo>
                          <a:lnTo>
                            <a:pt x="238" y="1043"/>
                          </a:lnTo>
                          <a:lnTo>
                            <a:pt x="243" y="1028"/>
                          </a:lnTo>
                          <a:lnTo>
                            <a:pt x="248" y="1013"/>
                          </a:lnTo>
                          <a:lnTo>
                            <a:pt x="253" y="993"/>
                          </a:lnTo>
                          <a:lnTo>
                            <a:pt x="258" y="978"/>
                          </a:lnTo>
                          <a:lnTo>
                            <a:pt x="258" y="963"/>
                          </a:lnTo>
                          <a:lnTo>
                            <a:pt x="263" y="948"/>
                          </a:lnTo>
                          <a:lnTo>
                            <a:pt x="268" y="933"/>
                          </a:lnTo>
                          <a:lnTo>
                            <a:pt x="273" y="914"/>
                          </a:lnTo>
                          <a:lnTo>
                            <a:pt x="278" y="899"/>
                          </a:lnTo>
                          <a:lnTo>
                            <a:pt x="283" y="884"/>
                          </a:lnTo>
                          <a:lnTo>
                            <a:pt x="283" y="869"/>
                          </a:lnTo>
                          <a:lnTo>
                            <a:pt x="288" y="849"/>
                          </a:lnTo>
                          <a:lnTo>
                            <a:pt x="293" y="834"/>
                          </a:lnTo>
                          <a:lnTo>
                            <a:pt x="298" y="819"/>
                          </a:lnTo>
                          <a:lnTo>
                            <a:pt x="303" y="799"/>
                          </a:lnTo>
                          <a:lnTo>
                            <a:pt x="308" y="784"/>
                          </a:lnTo>
                          <a:lnTo>
                            <a:pt x="308" y="770"/>
                          </a:lnTo>
                          <a:lnTo>
                            <a:pt x="313" y="750"/>
                          </a:lnTo>
                          <a:lnTo>
                            <a:pt x="318" y="735"/>
                          </a:lnTo>
                          <a:lnTo>
                            <a:pt x="323" y="715"/>
                          </a:lnTo>
                          <a:lnTo>
                            <a:pt x="328" y="700"/>
                          </a:lnTo>
                          <a:lnTo>
                            <a:pt x="333" y="685"/>
                          </a:lnTo>
                          <a:lnTo>
                            <a:pt x="333" y="665"/>
                          </a:lnTo>
                          <a:lnTo>
                            <a:pt x="338" y="650"/>
                          </a:lnTo>
                          <a:lnTo>
                            <a:pt x="343" y="635"/>
                          </a:lnTo>
                          <a:lnTo>
                            <a:pt x="348" y="616"/>
                          </a:lnTo>
                          <a:lnTo>
                            <a:pt x="353" y="601"/>
                          </a:lnTo>
                          <a:lnTo>
                            <a:pt x="358" y="581"/>
                          </a:lnTo>
                          <a:lnTo>
                            <a:pt x="362" y="566"/>
                          </a:lnTo>
                          <a:lnTo>
                            <a:pt x="362" y="551"/>
                          </a:lnTo>
                          <a:lnTo>
                            <a:pt x="367" y="531"/>
                          </a:lnTo>
                          <a:lnTo>
                            <a:pt x="372" y="516"/>
                          </a:lnTo>
                          <a:lnTo>
                            <a:pt x="377" y="501"/>
                          </a:lnTo>
                          <a:lnTo>
                            <a:pt x="382" y="482"/>
                          </a:lnTo>
                          <a:lnTo>
                            <a:pt x="387" y="467"/>
                          </a:lnTo>
                          <a:lnTo>
                            <a:pt x="387" y="452"/>
                          </a:lnTo>
                          <a:lnTo>
                            <a:pt x="392" y="432"/>
                          </a:lnTo>
                          <a:lnTo>
                            <a:pt x="397" y="417"/>
                          </a:lnTo>
                          <a:lnTo>
                            <a:pt x="402" y="402"/>
                          </a:lnTo>
                          <a:lnTo>
                            <a:pt x="407" y="387"/>
                          </a:lnTo>
                          <a:lnTo>
                            <a:pt x="412" y="367"/>
                          </a:lnTo>
                          <a:lnTo>
                            <a:pt x="412" y="352"/>
                          </a:lnTo>
                          <a:lnTo>
                            <a:pt x="417" y="338"/>
                          </a:lnTo>
                          <a:lnTo>
                            <a:pt x="422" y="323"/>
                          </a:lnTo>
                          <a:lnTo>
                            <a:pt x="427" y="308"/>
                          </a:lnTo>
                          <a:lnTo>
                            <a:pt x="432" y="293"/>
                          </a:lnTo>
                          <a:lnTo>
                            <a:pt x="437" y="278"/>
                          </a:lnTo>
                          <a:lnTo>
                            <a:pt x="437" y="263"/>
                          </a:lnTo>
                          <a:lnTo>
                            <a:pt x="442" y="248"/>
                          </a:lnTo>
                          <a:lnTo>
                            <a:pt x="447" y="233"/>
                          </a:lnTo>
                          <a:lnTo>
                            <a:pt x="452" y="218"/>
                          </a:lnTo>
                          <a:lnTo>
                            <a:pt x="457" y="208"/>
                          </a:lnTo>
                          <a:lnTo>
                            <a:pt x="462" y="194"/>
                          </a:lnTo>
                          <a:lnTo>
                            <a:pt x="462" y="179"/>
                          </a:lnTo>
                          <a:lnTo>
                            <a:pt x="467" y="164"/>
                          </a:lnTo>
                          <a:lnTo>
                            <a:pt x="472" y="154"/>
                          </a:lnTo>
                          <a:lnTo>
                            <a:pt x="477" y="139"/>
                          </a:lnTo>
                          <a:lnTo>
                            <a:pt x="482" y="129"/>
                          </a:lnTo>
                          <a:lnTo>
                            <a:pt x="487" y="114"/>
                          </a:lnTo>
                          <a:lnTo>
                            <a:pt x="487" y="104"/>
                          </a:lnTo>
                          <a:lnTo>
                            <a:pt x="492" y="89"/>
                          </a:lnTo>
                          <a:lnTo>
                            <a:pt x="497" y="79"/>
                          </a:lnTo>
                          <a:lnTo>
                            <a:pt x="502" y="69"/>
                          </a:lnTo>
                          <a:lnTo>
                            <a:pt x="507" y="60"/>
                          </a:lnTo>
                          <a:lnTo>
                            <a:pt x="511" y="45"/>
                          </a:lnTo>
                          <a:lnTo>
                            <a:pt x="516" y="35"/>
                          </a:lnTo>
                          <a:lnTo>
                            <a:pt x="516" y="25"/>
                          </a:lnTo>
                          <a:lnTo>
                            <a:pt x="521" y="15"/>
                          </a:lnTo>
                          <a:lnTo>
                            <a:pt x="526" y="5"/>
                          </a:lnTo>
                          <a:lnTo>
                            <a:pt x="531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494213" y="1800225"/>
                      <a:ext cx="868363" cy="2119313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89"/>
                        </a:cxn>
                        <a:cxn ang="0">
                          <a:pos x="20" y="69"/>
                        </a:cxn>
                        <a:cxn ang="0">
                          <a:pos x="35" y="49"/>
                        </a:cxn>
                        <a:cxn ang="0">
                          <a:pos x="45" y="29"/>
                        </a:cxn>
                        <a:cxn ang="0">
                          <a:pos x="60" y="15"/>
                        </a:cxn>
                        <a:cxn ang="0">
                          <a:pos x="75" y="5"/>
                        </a:cxn>
                        <a:cxn ang="0">
                          <a:pos x="90" y="0"/>
                        </a:cxn>
                        <a:cxn ang="0">
                          <a:pos x="105" y="0"/>
                        </a:cxn>
                        <a:cxn ang="0">
                          <a:pos x="120" y="0"/>
                        </a:cxn>
                        <a:cxn ang="0">
                          <a:pos x="134" y="10"/>
                        </a:cxn>
                        <a:cxn ang="0">
                          <a:pos x="149" y="25"/>
                        </a:cxn>
                        <a:cxn ang="0">
                          <a:pos x="164" y="39"/>
                        </a:cxn>
                        <a:cxn ang="0">
                          <a:pos x="174" y="59"/>
                        </a:cxn>
                        <a:cxn ang="0">
                          <a:pos x="189" y="84"/>
                        </a:cxn>
                        <a:cxn ang="0">
                          <a:pos x="199" y="109"/>
                        </a:cxn>
                        <a:cxn ang="0">
                          <a:pos x="214" y="134"/>
                        </a:cxn>
                        <a:cxn ang="0">
                          <a:pos x="224" y="169"/>
                        </a:cxn>
                        <a:cxn ang="0">
                          <a:pos x="239" y="198"/>
                        </a:cxn>
                        <a:cxn ang="0">
                          <a:pos x="249" y="238"/>
                        </a:cxn>
                        <a:cxn ang="0">
                          <a:pos x="264" y="273"/>
                        </a:cxn>
                        <a:cxn ang="0">
                          <a:pos x="273" y="317"/>
                        </a:cxn>
                        <a:cxn ang="0">
                          <a:pos x="288" y="357"/>
                        </a:cxn>
                        <a:cxn ang="0">
                          <a:pos x="298" y="402"/>
                        </a:cxn>
                        <a:cxn ang="0">
                          <a:pos x="313" y="447"/>
                        </a:cxn>
                        <a:cxn ang="0">
                          <a:pos x="323" y="496"/>
                        </a:cxn>
                        <a:cxn ang="0">
                          <a:pos x="338" y="541"/>
                        </a:cxn>
                        <a:cxn ang="0">
                          <a:pos x="348" y="591"/>
                        </a:cxn>
                        <a:cxn ang="0">
                          <a:pos x="363" y="640"/>
                        </a:cxn>
                        <a:cxn ang="0">
                          <a:pos x="373" y="690"/>
                        </a:cxn>
                        <a:cxn ang="0">
                          <a:pos x="388" y="744"/>
                        </a:cxn>
                        <a:cxn ang="0">
                          <a:pos x="398" y="794"/>
                        </a:cxn>
                        <a:cxn ang="0">
                          <a:pos x="413" y="844"/>
                        </a:cxn>
                        <a:cxn ang="0">
                          <a:pos x="422" y="893"/>
                        </a:cxn>
                        <a:cxn ang="0">
                          <a:pos x="437" y="943"/>
                        </a:cxn>
                        <a:cxn ang="0">
                          <a:pos x="447" y="993"/>
                        </a:cxn>
                        <a:cxn ang="0">
                          <a:pos x="462" y="1042"/>
                        </a:cxn>
                        <a:cxn ang="0">
                          <a:pos x="472" y="1087"/>
                        </a:cxn>
                        <a:cxn ang="0">
                          <a:pos x="487" y="1137"/>
                        </a:cxn>
                        <a:cxn ang="0">
                          <a:pos x="497" y="1181"/>
                        </a:cxn>
                        <a:cxn ang="0">
                          <a:pos x="512" y="1226"/>
                        </a:cxn>
                        <a:cxn ang="0">
                          <a:pos x="527" y="1271"/>
                        </a:cxn>
                        <a:cxn ang="0">
                          <a:pos x="537" y="1310"/>
                        </a:cxn>
                      </a:cxnLst>
                      <a:rect l="0" t="0" r="r" b="b"/>
                      <a:pathLst>
                        <a:path w="547" h="1335">
                          <a:moveTo>
                            <a:pt x="0" y="109"/>
                          </a:moveTo>
                          <a:lnTo>
                            <a:pt x="5" y="99"/>
                          </a:lnTo>
                          <a:lnTo>
                            <a:pt x="10" y="89"/>
                          </a:lnTo>
                          <a:lnTo>
                            <a:pt x="10" y="84"/>
                          </a:lnTo>
                          <a:lnTo>
                            <a:pt x="15" y="74"/>
                          </a:lnTo>
                          <a:lnTo>
                            <a:pt x="20" y="69"/>
                          </a:lnTo>
                          <a:lnTo>
                            <a:pt x="25" y="59"/>
                          </a:lnTo>
                          <a:lnTo>
                            <a:pt x="30" y="54"/>
                          </a:lnTo>
                          <a:lnTo>
                            <a:pt x="35" y="49"/>
                          </a:lnTo>
                          <a:lnTo>
                            <a:pt x="35" y="39"/>
                          </a:lnTo>
                          <a:lnTo>
                            <a:pt x="40" y="34"/>
                          </a:lnTo>
                          <a:lnTo>
                            <a:pt x="45" y="29"/>
                          </a:lnTo>
                          <a:lnTo>
                            <a:pt x="50" y="25"/>
                          </a:lnTo>
                          <a:lnTo>
                            <a:pt x="55" y="20"/>
                          </a:lnTo>
                          <a:lnTo>
                            <a:pt x="60" y="15"/>
                          </a:lnTo>
                          <a:lnTo>
                            <a:pt x="65" y="10"/>
                          </a:lnTo>
                          <a:lnTo>
                            <a:pt x="70" y="5"/>
                          </a:lnTo>
                          <a:lnTo>
                            <a:pt x="75" y="5"/>
                          </a:lnTo>
                          <a:lnTo>
                            <a:pt x="80" y="0"/>
                          </a:lnTo>
                          <a:lnTo>
                            <a:pt x="85" y="0"/>
                          </a:lnTo>
                          <a:lnTo>
                            <a:pt x="90" y="0"/>
                          </a:lnTo>
                          <a:lnTo>
                            <a:pt x="95" y="0"/>
                          </a:lnTo>
                          <a:lnTo>
                            <a:pt x="100" y="0"/>
                          </a:lnTo>
                          <a:lnTo>
                            <a:pt x="105" y="0"/>
                          </a:lnTo>
                          <a:lnTo>
                            <a:pt x="110" y="0"/>
                          </a:lnTo>
                          <a:lnTo>
                            <a:pt x="115" y="0"/>
                          </a:lnTo>
                          <a:lnTo>
                            <a:pt x="120" y="0"/>
                          </a:lnTo>
                          <a:lnTo>
                            <a:pt x="124" y="5"/>
                          </a:lnTo>
                          <a:lnTo>
                            <a:pt x="129" y="5"/>
                          </a:lnTo>
                          <a:lnTo>
                            <a:pt x="134" y="10"/>
                          </a:lnTo>
                          <a:lnTo>
                            <a:pt x="139" y="15"/>
                          </a:lnTo>
                          <a:lnTo>
                            <a:pt x="144" y="20"/>
                          </a:lnTo>
                          <a:lnTo>
                            <a:pt x="149" y="25"/>
                          </a:lnTo>
                          <a:lnTo>
                            <a:pt x="154" y="29"/>
                          </a:lnTo>
                          <a:lnTo>
                            <a:pt x="159" y="34"/>
                          </a:lnTo>
                          <a:lnTo>
                            <a:pt x="164" y="39"/>
                          </a:lnTo>
                          <a:lnTo>
                            <a:pt x="164" y="49"/>
                          </a:lnTo>
                          <a:lnTo>
                            <a:pt x="169" y="54"/>
                          </a:lnTo>
                          <a:lnTo>
                            <a:pt x="174" y="59"/>
                          </a:lnTo>
                          <a:lnTo>
                            <a:pt x="179" y="69"/>
                          </a:lnTo>
                          <a:lnTo>
                            <a:pt x="184" y="74"/>
                          </a:lnTo>
                          <a:lnTo>
                            <a:pt x="189" y="84"/>
                          </a:lnTo>
                          <a:lnTo>
                            <a:pt x="189" y="89"/>
                          </a:lnTo>
                          <a:lnTo>
                            <a:pt x="194" y="99"/>
                          </a:lnTo>
                          <a:lnTo>
                            <a:pt x="199" y="109"/>
                          </a:lnTo>
                          <a:lnTo>
                            <a:pt x="204" y="114"/>
                          </a:lnTo>
                          <a:lnTo>
                            <a:pt x="209" y="124"/>
                          </a:lnTo>
                          <a:lnTo>
                            <a:pt x="214" y="134"/>
                          </a:lnTo>
                          <a:lnTo>
                            <a:pt x="214" y="144"/>
                          </a:lnTo>
                          <a:lnTo>
                            <a:pt x="219" y="154"/>
                          </a:lnTo>
                          <a:lnTo>
                            <a:pt x="224" y="169"/>
                          </a:lnTo>
                          <a:lnTo>
                            <a:pt x="229" y="178"/>
                          </a:lnTo>
                          <a:lnTo>
                            <a:pt x="234" y="188"/>
                          </a:lnTo>
                          <a:lnTo>
                            <a:pt x="239" y="198"/>
                          </a:lnTo>
                          <a:lnTo>
                            <a:pt x="244" y="213"/>
                          </a:lnTo>
                          <a:lnTo>
                            <a:pt x="244" y="223"/>
                          </a:lnTo>
                          <a:lnTo>
                            <a:pt x="249" y="238"/>
                          </a:lnTo>
                          <a:lnTo>
                            <a:pt x="254" y="248"/>
                          </a:lnTo>
                          <a:lnTo>
                            <a:pt x="259" y="263"/>
                          </a:lnTo>
                          <a:lnTo>
                            <a:pt x="264" y="273"/>
                          </a:lnTo>
                          <a:lnTo>
                            <a:pt x="269" y="288"/>
                          </a:lnTo>
                          <a:lnTo>
                            <a:pt x="269" y="303"/>
                          </a:lnTo>
                          <a:lnTo>
                            <a:pt x="273" y="317"/>
                          </a:lnTo>
                          <a:lnTo>
                            <a:pt x="278" y="327"/>
                          </a:lnTo>
                          <a:lnTo>
                            <a:pt x="283" y="342"/>
                          </a:lnTo>
                          <a:lnTo>
                            <a:pt x="288" y="357"/>
                          </a:lnTo>
                          <a:lnTo>
                            <a:pt x="293" y="372"/>
                          </a:lnTo>
                          <a:lnTo>
                            <a:pt x="293" y="387"/>
                          </a:lnTo>
                          <a:lnTo>
                            <a:pt x="298" y="402"/>
                          </a:lnTo>
                          <a:lnTo>
                            <a:pt x="303" y="417"/>
                          </a:lnTo>
                          <a:lnTo>
                            <a:pt x="308" y="432"/>
                          </a:lnTo>
                          <a:lnTo>
                            <a:pt x="313" y="447"/>
                          </a:lnTo>
                          <a:lnTo>
                            <a:pt x="318" y="461"/>
                          </a:lnTo>
                          <a:lnTo>
                            <a:pt x="318" y="476"/>
                          </a:lnTo>
                          <a:lnTo>
                            <a:pt x="323" y="496"/>
                          </a:lnTo>
                          <a:lnTo>
                            <a:pt x="328" y="511"/>
                          </a:lnTo>
                          <a:lnTo>
                            <a:pt x="333" y="526"/>
                          </a:lnTo>
                          <a:lnTo>
                            <a:pt x="338" y="541"/>
                          </a:lnTo>
                          <a:lnTo>
                            <a:pt x="343" y="561"/>
                          </a:lnTo>
                          <a:lnTo>
                            <a:pt x="343" y="576"/>
                          </a:lnTo>
                          <a:lnTo>
                            <a:pt x="348" y="591"/>
                          </a:lnTo>
                          <a:lnTo>
                            <a:pt x="353" y="610"/>
                          </a:lnTo>
                          <a:lnTo>
                            <a:pt x="358" y="625"/>
                          </a:lnTo>
                          <a:lnTo>
                            <a:pt x="363" y="640"/>
                          </a:lnTo>
                          <a:lnTo>
                            <a:pt x="368" y="660"/>
                          </a:lnTo>
                          <a:lnTo>
                            <a:pt x="368" y="675"/>
                          </a:lnTo>
                          <a:lnTo>
                            <a:pt x="373" y="690"/>
                          </a:lnTo>
                          <a:lnTo>
                            <a:pt x="378" y="710"/>
                          </a:lnTo>
                          <a:lnTo>
                            <a:pt x="383" y="725"/>
                          </a:lnTo>
                          <a:lnTo>
                            <a:pt x="388" y="744"/>
                          </a:lnTo>
                          <a:lnTo>
                            <a:pt x="393" y="759"/>
                          </a:lnTo>
                          <a:lnTo>
                            <a:pt x="398" y="774"/>
                          </a:lnTo>
                          <a:lnTo>
                            <a:pt x="398" y="794"/>
                          </a:lnTo>
                          <a:lnTo>
                            <a:pt x="403" y="809"/>
                          </a:lnTo>
                          <a:lnTo>
                            <a:pt x="408" y="824"/>
                          </a:lnTo>
                          <a:lnTo>
                            <a:pt x="413" y="844"/>
                          </a:lnTo>
                          <a:lnTo>
                            <a:pt x="417" y="859"/>
                          </a:lnTo>
                          <a:lnTo>
                            <a:pt x="422" y="879"/>
                          </a:lnTo>
                          <a:lnTo>
                            <a:pt x="422" y="893"/>
                          </a:lnTo>
                          <a:lnTo>
                            <a:pt x="427" y="908"/>
                          </a:lnTo>
                          <a:lnTo>
                            <a:pt x="432" y="928"/>
                          </a:lnTo>
                          <a:lnTo>
                            <a:pt x="437" y="943"/>
                          </a:lnTo>
                          <a:lnTo>
                            <a:pt x="442" y="958"/>
                          </a:lnTo>
                          <a:lnTo>
                            <a:pt x="447" y="978"/>
                          </a:lnTo>
                          <a:lnTo>
                            <a:pt x="447" y="993"/>
                          </a:lnTo>
                          <a:lnTo>
                            <a:pt x="452" y="1008"/>
                          </a:lnTo>
                          <a:lnTo>
                            <a:pt x="457" y="1023"/>
                          </a:lnTo>
                          <a:lnTo>
                            <a:pt x="462" y="1042"/>
                          </a:lnTo>
                          <a:lnTo>
                            <a:pt x="467" y="1057"/>
                          </a:lnTo>
                          <a:lnTo>
                            <a:pt x="472" y="1072"/>
                          </a:lnTo>
                          <a:lnTo>
                            <a:pt x="472" y="1087"/>
                          </a:lnTo>
                          <a:lnTo>
                            <a:pt x="477" y="1102"/>
                          </a:lnTo>
                          <a:lnTo>
                            <a:pt x="482" y="1122"/>
                          </a:lnTo>
                          <a:lnTo>
                            <a:pt x="487" y="1137"/>
                          </a:lnTo>
                          <a:lnTo>
                            <a:pt x="492" y="1152"/>
                          </a:lnTo>
                          <a:lnTo>
                            <a:pt x="497" y="1167"/>
                          </a:lnTo>
                          <a:lnTo>
                            <a:pt x="497" y="1181"/>
                          </a:lnTo>
                          <a:lnTo>
                            <a:pt x="502" y="1196"/>
                          </a:lnTo>
                          <a:lnTo>
                            <a:pt x="507" y="1211"/>
                          </a:lnTo>
                          <a:lnTo>
                            <a:pt x="512" y="1226"/>
                          </a:lnTo>
                          <a:lnTo>
                            <a:pt x="517" y="1241"/>
                          </a:lnTo>
                          <a:lnTo>
                            <a:pt x="522" y="1256"/>
                          </a:lnTo>
                          <a:lnTo>
                            <a:pt x="527" y="1271"/>
                          </a:lnTo>
                          <a:lnTo>
                            <a:pt x="527" y="1281"/>
                          </a:lnTo>
                          <a:lnTo>
                            <a:pt x="532" y="1296"/>
                          </a:lnTo>
                          <a:lnTo>
                            <a:pt x="537" y="1310"/>
                          </a:lnTo>
                          <a:lnTo>
                            <a:pt x="542" y="1325"/>
                          </a:lnTo>
                          <a:lnTo>
                            <a:pt x="547" y="1335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5362576" y="3919538"/>
                      <a:ext cx="922338" cy="99377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30"/>
                        </a:cxn>
                        <a:cxn ang="0">
                          <a:pos x="19" y="70"/>
                        </a:cxn>
                        <a:cxn ang="0">
                          <a:pos x="29" y="105"/>
                        </a:cxn>
                        <a:cxn ang="0">
                          <a:pos x="44" y="139"/>
                        </a:cxn>
                        <a:cxn ang="0">
                          <a:pos x="54" y="174"/>
                        </a:cxn>
                        <a:cxn ang="0">
                          <a:pos x="69" y="204"/>
                        </a:cxn>
                        <a:cxn ang="0">
                          <a:pos x="79" y="239"/>
                        </a:cxn>
                        <a:cxn ang="0">
                          <a:pos x="94" y="263"/>
                        </a:cxn>
                        <a:cxn ang="0">
                          <a:pos x="104" y="293"/>
                        </a:cxn>
                        <a:cxn ang="0">
                          <a:pos x="119" y="318"/>
                        </a:cxn>
                        <a:cxn ang="0">
                          <a:pos x="134" y="343"/>
                        </a:cxn>
                        <a:cxn ang="0">
                          <a:pos x="144" y="368"/>
                        </a:cxn>
                        <a:cxn ang="0">
                          <a:pos x="159" y="388"/>
                        </a:cxn>
                        <a:cxn ang="0">
                          <a:pos x="168" y="407"/>
                        </a:cxn>
                        <a:cxn ang="0">
                          <a:pos x="183" y="427"/>
                        </a:cxn>
                        <a:cxn ang="0">
                          <a:pos x="193" y="447"/>
                        </a:cxn>
                        <a:cxn ang="0">
                          <a:pos x="208" y="462"/>
                        </a:cxn>
                        <a:cxn ang="0">
                          <a:pos x="218" y="477"/>
                        </a:cxn>
                        <a:cxn ang="0">
                          <a:pos x="238" y="497"/>
                        </a:cxn>
                        <a:cxn ang="0">
                          <a:pos x="243" y="502"/>
                        </a:cxn>
                        <a:cxn ang="0">
                          <a:pos x="258" y="517"/>
                        </a:cxn>
                        <a:cxn ang="0">
                          <a:pos x="273" y="532"/>
                        </a:cxn>
                        <a:cxn ang="0">
                          <a:pos x="288" y="542"/>
                        </a:cxn>
                        <a:cxn ang="0">
                          <a:pos x="303" y="551"/>
                        </a:cxn>
                        <a:cxn ang="0">
                          <a:pos x="317" y="561"/>
                        </a:cxn>
                        <a:cxn ang="0">
                          <a:pos x="332" y="571"/>
                        </a:cxn>
                        <a:cxn ang="0">
                          <a:pos x="347" y="576"/>
                        </a:cxn>
                        <a:cxn ang="0">
                          <a:pos x="362" y="586"/>
                        </a:cxn>
                        <a:cxn ang="0">
                          <a:pos x="377" y="591"/>
                        </a:cxn>
                        <a:cxn ang="0">
                          <a:pos x="392" y="596"/>
                        </a:cxn>
                        <a:cxn ang="0">
                          <a:pos x="407" y="601"/>
                        </a:cxn>
                        <a:cxn ang="0">
                          <a:pos x="422" y="601"/>
                        </a:cxn>
                        <a:cxn ang="0">
                          <a:pos x="437" y="606"/>
                        </a:cxn>
                        <a:cxn ang="0">
                          <a:pos x="452" y="611"/>
                        </a:cxn>
                        <a:cxn ang="0">
                          <a:pos x="466" y="611"/>
                        </a:cxn>
                        <a:cxn ang="0">
                          <a:pos x="481" y="616"/>
                        </a:cxn>
                        <a:cxn ang="0">
                          <a:pos x="496" y="616"/>
                        </a:cxn>
                        <a:cxn ang="0">
                          <a:pos x="511" y="621"/>
                        </a:cxn>
                        <a:cxn ang="0">
                          <a:pos x="526" y="621"/>
                        </a:cxn>
                        <a:cxn ang="0">
                          <a:pos x="541" y="621"/>
                        </a:cxn>
                        <a:cxn ang="0">
                          <a:pos x="556" y="621"/>
                        </a:cxn>
                        <a:cxn ang="0">
                          <a:pos x="571" y="626"/>
                        </a:cxn>
                      </a:cxnLst>
                      <a:rect l="0" t="0" r="r" b="b"/>
                      <a:pathLst>
                        <a:path w="581" h="626">
                          <a:moveTo>
                            <a:pt x="0" y="0"/>
                          </a:move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10" y="40"/>
                          </a:lnTo>
                          <a:lnTo>
                            <a:pt x="15" y="55"/>
                          </a:lnTo>
                          <a:lnTo>
                            <a:pt x="19" y="70"/>
                          </a:lnTo>
                          <a:lnTo>
                            <a:pt x="24" y="80"/>
                          </a:lnTo>
                          <a:lnTo>
                            <a:pt x="29" y="95"/>
                          </a:lnTo>
                          <a:lnTo>
                            <a:pt x="29" y="105"/>
                          </a:lnTo>
                          <a:lnTo>
                            <a:pt x="34" y="115"/>
                          </a:lnTo>
                          <a:lnTo>
                            <a:pt x="39" y="129"/>
                          </a:lnTo>
                          <a:lnTo>
                            <a:pt x="44" y="139"/>
                          </a:lnTo>
                          <a:lnTo>
                            <a:pt x="49" y="149"/>
                          </a:lnTo>
                          <a:lnTo>
                            <a:pt x="54" y="164"/>
                          </a:lnTo>
                          <a:lnTo>
                            <a:pt x="54" y="174"/>
                          </a:lnTo>
                          <a:lnTo>
                            <a:pt x="59" y="184"/>
                          </a:lnTo>
                          <a:lnTo>
                            <a:pt x="64" y="194"/>
                          </a:lnTo>
                          <a:lnTo>
                            <a:pt x="69" y="204"/>
                          </a:lnTo>
                          <a:lnTo>
                            <a:pt x="74" y="214"/>
                          </a:lnTo>
                          <a:lnTo>
                            <a:pt x="79" y="229"/>
                          </a:lnTo>
                          <a:lnTo>
                            <a:pt x="79" y="239"/>
                          </a:lnTo>
                          <a:lnTo>
                            <a:pt x="84" y="249"/>
                          </a:lnTo>
                          <a:lnTo>
                            <a:pt x="89" y="259"/>
                          </a:lnTo>
                          <a:lnTo>
                            <a:pt x="94" y="263"/>
                          </a:lnTo>
                          <a:lnTo>
                            <a:pt x="99" y="273"/>
                          </a:lnTo>
                          <a:lnTo>
                            <a:pt x="104" y="283"/>
                          </a:lnTo>
                          <a:lnTo>
                            <a:pt x="104" y="293"/>
                          </a:lnTo>
                          <a:lnTo>
                            <a:pt x="109" y="303"/>
                          </a:lnTo>
                          <a:lnTo>
                            <a:pt x="114" y="308"/>
                          </a:lnTo>
                          <a:lnTo>
                            <a:pt x="119" y="318"/>
                          </a:lnTo>
                          <a:lnTo>
                            <a:pt x="124" y="328"/>
                          </a:lnTo>
                          <a:lnTo>
                            <a:pt x="129" y="338"/>
                          </a:lnTo>
                          <a:lnTo>
                            <a:pt x="134" y="343"/>
                          </a:lnTo>
                          <a:lnTo>
                            <a:pt x="134" y="353"/>
                          </a:lnTo>
                          <a:lnTo>
                            <a:pt x="139" y="358"/>
                          </a:lnTo>
                          <a:lnTo>
                            <a:pt x="144" y="368"/>
                          </a:lnTo>
                          <a:lnTo>
                            <a:pt x="149" y="373"/>
                          </a:lnTo>
                          <a:lnTo>
                            <a:pt x="154" y="383"/>
                          </a:lnTo>
                          <a:lnTo>
                            <a:pt x="159" y="388"/>
                          </a:lnTo>
                          <a:lnTo>
                            <a:pt x="159" y="398"/>
                          </a:lnTo>
                          <a:lnTo>
                            <a:pt x="163" y="402"/>
                          </a:lnTo>
                          <a:lnTo>
                            <a:pt x="168" y="407"/>
                          </a:lnTo>
                          <a:lnTo>
                            <a:pt x="173" y="412"/>
                          </a:lnTo>
                          <a:lnTo>
                            <a:pt x="178" y="422"/>
                          </a:lnTo>
                          <a:lnTo>
                            <a:pt x="183" y="427"/>
                          </a:lnTo>
                          <a:lnTo>
                            <a:pt x="183" y="432"/>
                          </a:lnTo>
                          <a:lnTo>
                            <a:pt x="188" y="437"/>
                          </a:lnTo>
                          <a:lnTo>
                            <a:pt x="193" y="447"/>
                          </a:lnTo>
                          <a:lnTo>
                            <a:pt x="198" y="452"/>
                          </a:lnTo>
                          <a:lnTo>
                            <a:pt x="203" y="457"/>
                          </a:lnTo>
                          <a:lnTo>
                            <a:pt x="208" y="462"/>
                          </a:lnTo>
                          <a:lnTo>
                            <a:pt x="208" y="467"/>
                          </a:lnTo>
                          <a:lnTo>
                            <a:pt x="213" y="472"/>
                          </a:lnTo>
                          <a:lnTo>
                            <a:pt x="218" y="477"/>
                          </a:lnTo>
                          <a:lnTo>
                            <a:pt x="223" y="482"/>
                          </a:lnTo>
                          <a:lnTo>
                            <a:pt x="228" y="487"/>
                          </a:lnTo>
                          <a:lnTo>
                            <a:pt x="238" y="497"/>
                          </a:lnTo>
                          <a:lnTo>
                            <a:pt x="233" y="497"/>
                          </a:lnTo>
                          <a:lnTo>
                            <a:pt x="238" y="497"/>
                          </a:lnTo>
                          <a:lnTo>
                            <a:pt x="243" y="502"/>
                          </a:lnTo>
                          <a:lnTo>
                            <a:pt x="248" y="507"/>
                          </a:lnTo>
                          <a:lnTo>
                            <a:pt x="253" y="512"/>
                          </a:lnTo>
                          <a:lnTo>
                            <a:pt x="258" y="517"/>
                          </a:lnTo>
                          <a:lnTo>
                            <a:pt x="263" y="522"/>
                          </a:lnTo>
                          <a:lnTo>
                            <a:pt x="268" y="527"/>
                          </a:lnTo>
                          <a:lnTo>
                            <a:pt x="273" y="532"/>
                          </a:lnTo>
                          <a:lnTo>
                            <a:pt x="278" y="532"/>
                          </a:lnTo>
                          <a:lnTo>
                            <a:pt x="283" y="537"/>
                          </a:lnTo>
                          <a:lnTo>
                            <a:pt x="288" y="542"/>
                          </a:lnTo>
                          <a:lnTo>
                            <a:pt x="293" y="546"/>
                          </a:lnTo>
                          <a:lnTo>
                            <a:pt x="298" y="546"/>
                          </a:lnTo>
                          <a:lnTo>
                            <a:pt x="303" y="551"/>
                          </a:lnTo>
                          <a:lnTo>
                            <a:pt x="308" y="556"/>
                          </a:lnTo>
                          <a:lnTo>
                            <a:pt x="312" y="561"/>
                          </a:lnTo>
                          <a:lnTo>
                            <a:pt x="317" y="561"/>
                          </a:lnTo>
                          <a:lnTo>
                            <a:pt x="322" y="566"/>
                          </a:lnTo>
                          <a:lnTo>
                            <a:pt x="327" y="566"/>
                          </a:lnTo>
                          <a:lnTo>
                            <a:pt x="332" y="571"/>
                          </a:lnTo>
                          <a:lnTo>
                            <a:pt x="337" y="571"/>
                          </a:lnTo>
                          <a:lnTo>
                            <a:pt x="342" y="576"/>
                          </a:lnTo>
                          <a:lnTo>
                            <a:pt x="347" y="576"/>
                          </a:lnTo>
                          <a:lnTo>
                            <a:pt x="352" y="581"/>
                          </a:lnTo>
                          <a:lnTo>
                            <a:pt x="357" y="581"/>
                          </a:lnTo>
                          <a:lnTo>
                            <a:pt x="362" y="586"/>
                          </a:lnTo>
                          <a:lnTo>
                            <a:pt x="367" y="586"/>
                          </a:lnTo>
                          <a:lnTo>
                            <a:pt x="372" y="586"/>
                          </a:lnTo>
                          <a:lnTo>
                            <a:pt x="377" y="591"/>
                          </a:lnTo>
                          <a:lnTo>
                            <a:pt x="382" y="591"/>
                          </a:lnTo>
                          <a:lnTo>
                            <a:pt x="387" y="591"/>
                          </a:lnTo>
                          <a:lnTo>
                            <a:pt x="392" y="596"/>
                          </a:lnTo>
                          <a:lnTo>
                            <a:pt x="397" y="596"/>
                          </a:lnTo>
                          <a:lnTo>
                            <a:pt x="402" y="596"/>
                          </a:lnTo>
                          <a:lnTo>
                            <a:pt x="407" y="601"/>
                          </a:lnTo>
                          <a:lnTo>
                            <a:pt x="412" y="601"/>
                          </a:lnTo>
                          <a:lnTo>
                            <a:pt x="417" y="601"/>
                          </a:lnTo>
                          <a:lnTo>
                            <a:pt x="422" y="601"/>
                          </a:lnTo>
                          <a:lnTo>
                            <a:pt x="427" y="606"/>
                          </a:lnTo>
                          <a:lnTo>
                            <a:pt x="432" y="606"/>
                          </a:lnTo>
                          <a:lnTo>
                            <a:pt x="437" y="606"/>
                          </a:lnTo>
                          <a:lnTo>
                            <a:pt x="442" y="606"/>
                          </a:lnTo>
                          <a:lnTo>
                            <a:pt x="447" y="611"/>
                          </a:lnTo>
                          <a:lnTo>
                            <a:pt x="452" y="611"/>
                          </a:lnTo>
                          <a:lnTo>
                            <a:pt x="456" y="611"/>
                          </a:lnTo>
                          <a:lnTo>
                            <a:pt x="461" y="611"/>
                          </a:lnTo>
                          <a:lnTo>
                            <a:pt x="466" y="611"/>
                          </a:lnTo>
                          <a:lnTo>
                            <a:pt x="471" y="616"/>
                          </a:lnTo>
                          <a:lnTo>
                            <a:pt x="476" y="616"/>
                          </a:lnTo>
                          <a:lnTo>
                            <a:pt x="481" y="616"/>
                          </a:lnTo>
                          <a:lnTo>
                            <a:pt x="486" y="616"/>
                          </a:lnTo>
                          <a:lnTo>
                            <a:pt x="491" y="616"/>
                          </a:lnTo>
                          <a:lnTo>
                            <a:pt x="496" y="616"/>
                          </a:lnTo>
                          <a:lnTo>
                            <a:pt x="501" y="616"/>
                          </a:lnTo>
                          <a:lnTo>
                            <a:pt x="506" y="616"/>
                          </a:lnTo>
                          <a:lnTo>
                            <a:pt x="511" y="621"/>
                          </a:lnTo>
                          <a:lnTo>
                            <a:pt x="516" y="621"/>
                          </a:lnTo>
                          <a:lnTo>
                            <a:pt x="521" y="621"/>
                          </a:lnTo>
                          <a:lnTo>
                            <a:pt x="526" y="621"/>
                          </a:lnTo>
                          <a:lnTo>
                            <a:pt x="531" y="621"/>
                          </a:lnTo>
                          <a:lnTo>
                            <a:pt x="536" y="621"/>
                          </a:lnTo>
                          <a:lnTo>
                            <a:pt x="541" y="621"/>
                          </a:lnTo>
                          <a:lnTo>
                            <a:pt x="546" y="621"/>
                          </a:lnTo>
                          <a:lnTo>
                            <a:pt x="551" y="621"/>
                          </a:lnTo>
                          <a:lnTo>
                            <a:pt x="556" y="621"/>
                          </a:lnTo>
                          <a:lnTo>
                            <a:pt x="561" y="621"/>
                          </a:lnTo>
                          <a:lnTo>
                            <a:pt x="566" y="621"/>
                          </a:lnTo>
                          <a:lnTo>
                            <a:pt x="571" y="626"/>
                          </a:lnTo>
                          <a:lnTo>
                            <a:pt x="576" y="626"/>
                          </a:lnTo>
                          <a:lnTo>
                            <a:pt x="581" y="626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8" name="Freeform 76"/>
                  <p:cNvSpPr>
                    <a:spLocks/>
                  </p:cNvSpPr>
                  <p:nvPr/>
                </p:nvSpPr>
                <p:spPr bwMode="auto">
                  <a:xfrm>
                    <a:off x="6284913" y="4913313"/>
                    <a:ext cx="354013" cy="158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0"/>
                      </a:cxn>
                      <a:cxn ang="0">
                        <a:pos x="10" y="0"/>
                      </a:cxn>
                      <a:cxn ang="0">
                        <a:pos x="15" y="0"/>
                      </a:cxn>
                      <a:cxn ang="0">
                        <a:pos x="20" y="0"/>
                      </a:cxn>
                      <a:cxn ang="0">
                        <a:pos x="24" y="0"/>
                      </a:cxn>
                      <a:cxn ang="0">
                        <a:pos x="29" y="0"/>
                      </a:cxn>
                      <a:cxn ang="0">
                        <a:pos x="34" y="0"/>
                      </a:cxn>
                      <a:cxn ang="0">
                        <a:pos x="39" y="0"/>
                      </a:cxn>
                      <a:cxn ang="0">
                        <a:pos x="44" y="0"/>
                      </a:cxn>
                      <a:cxn ang="0">
                        <a:pos x="49" y="0"/>
                      </a:cxn>
                      <a:cxn ang="0">
                        <a:pos x="54" y="0"/>
                      </a:cxn>
                      <a:cxn ang="0">
                        <a:pos x="59" y="0"/>
                      </a:cxn>
                      <a:cxn ang="0">
                        <a:pos x="64" y="0"/>
                      </a:cxn>
                      <a:cxn ang="0">
                        <a:pos x="69" y="0"/>
                      </a:cxn>
                      <a:cxn ang="0">
                        <a:pos x="74" y="0"/>
                      </a:cxn>
                      <a:cxn ang="0">
                        <a:pos x="79" y="0"/>
                      </a:cxn>
                      <a:cxn ang="0">
                        <a:pos x="84" y="0"/>
                      </a:cxn>
                      <a:cxn ang="0">
                        <a:pos x="89" y="0"/>
                      </a:cxn>
                      <a:cxn ang="0">
                        <a:pos x="94" y="0"/>
                      </a:cxn>
                      <a:cxn ang="0">
                        <a:pos x="99" y="0"/>
                      </a:cxn>
                      <a:cxn ang="0">
                        <a:pos x="104" y="0"/>
                      </a:cxn>
                      <a:cxn ang="0">
                        <a:pos x="109" y="0"/>
                      </a:cxn>
                      <a:cxn ang="0">
                        <a:pos x="114" y="0"/>
                      </a:cxn>
                      <a:cxn ang="0">
                        <a:pos x="119" y="0"/>
                      </a:cxn>
                      <a:cxn ang="0">
                        <a:pos x="124" y="0"/>
                      </a:cxn>
                      <a:cxn ang="0">
                        <a:pos x="129" y="0"/>
                      </a:cxn>
                      <a:cxn ang="0">
                        <a:pos x="134" y="0"/>
                      </a:cxn>
                      <a:cxn ang="0">
                        <a:pos x="139" y="0"/>
                      </a:cxn>
                      <a:cxn ang="0">
                        <a:pos x="144" y="0"/>
                      </a:cxn>
                      <a:cxn ang="0">
                        <a:pos x="149" y="0"/>
                      </a:cxn>
                      <a:cxn ang="0">
                        <a:pos x="154" y="0"/>
                      </a:cxn>
                      <a:cxn ang="0">
                        <a:pos x="159" y="0"/>
                      </a:cxn>
                      <a:cxn ang="0">
                        <a:pos x="164" y="0"/>
                      </a:cxn>
                      <a:cxn ang="0">
                        <a:pos x="168" y="0"/>
                      </a:cxn>
                      <a:cxn ang="0">
                        <a:pos x="173" y="0"/>
                      </a:cxn>
                      <a:cxn ang="0">
                        <a:pos x="178" y="0"/>
                      </a:cxn>
                      <a:cxn ang="0">
                        <a:pos x="183" y="0"/>
                      </a:cxn>
                      <a:cxn ang="0">
                        <a:pos x="188" y="0"/>
                      </a:cxn>
                      <a:cxn ang="0">
                        <a:pos x="193" y="0"/>
                      </a:cxn>
                      <a:cxn ang="0">
                        <a:pos x="198" y="0"/>
                      </a:cxn>
                      <a:cxn ang="0">
                        <a:pos x="203" y="0"/>
                      </a:cxn>
                      <a:cxn ang="0">
                        <a:pos x="208" y="0"/>
                      </a:cxn>
                      <a:cxn ang="0">
                        <a:pos x="213" y="0"/>
                      </a:cxn>
                      <a:cxn ang="0">
                        <a:pos x="218" y="0"/>
                      </a:cxn>
                      <a:cxn ang="0">
                        <a:pos x="223" y="0"/>
                      </a:cxn>
                    </a:cxnLst>
                    <a:rect l="0" t="0" r="r" b="b"/>
                    <a:pathLst>
                      <a:path w="223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10" y="0"/>
                        </a:lnTo>
                        <a:lnTo>
                          <a:pt x="15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4" y="0"/>
                        </a:lnTo>
                        <a:lnTo>
                          <a:pt x="39" y="0"/>
                        </a:lnTo>
                        <a:lnTo>
                          <a:pt x="44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9" y="0"/>
                        </a:lnTo>
                        <a:lnTo>
                          <a:pt x="64" y="0"/>
                        </a:lnTo>
                        <a:lnTo>
                          <a:pt x="69" y="0"/>
                        </a:lnTo>
                        <a:lnTo>
                          <a:pt x="74" y="0"/>
                        </a:lnTo>
                        <a:lnTo>
                          <a:pt x="79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9" y="0"/>
                        </a:lnTo>
                        <a:lnTo>
                          <a:pt x="104" y="0"/>
                        </a:lnTo>
                        <a:lnTo>
                          <a:pt x="109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4" y="0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8" y="0"/>
                        </a:lnTo>
                        <a:lnTo>
                          <a:pt x="183" y="0"/>
                        </a:lnTo>
                        <a:lnTo>
                          <a:pt x="188" y="0"/>
                        </a:lnTo>
                        <a:lnTo>
                          <a:pt x="193" y="0"/>
                        </a:lnTo>
                        <a:lnTo>
                          <a:pt x="198" y="0"/>
                        </a:lnTo>
                        <a:lnTo>
                          <a:pt x="203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  <a:lnTo>
                          <a:pt x="223" y="0"/>
                        </a:lnTo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95" name="Straight Connector 94"/>
                <p:cNvCxnSpPr>
                  <a:stCxn id="35" idx="45"/>
                </p:cNvCxnSpPr>
                <p:nvPr/>
              </p:nvCxnSpPr>
              <p:spPr bwMode="auto">
                <a:xfrm>
                  <a:off x="1747393" y="6131222"/>
                  <a:ext cx="1080648" cy="5627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6" name="Straight Connector 95"/>
                <p:cNvCxnSpPr/>
                <p:nvPr/>
              </p:nvCxnSpPr>
              <p:spPr bwMode="auto">
                <a:xfrm>
                  <a:off x="4520444" y="6123366"/>
                  <a:ext cx="1080648" cy="5627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99" name="Straight Arrow Connector 98"/>
              <p:cNvCxnSpPr/>
              <p:nvPr/>
            </p:nvCxnSpPr>
            <p:spPr bwMode="auto">
              <a:xfrm rot="16200000" flipV="1">
                <a:off x="230957" y="5623089"/>
                <a:ext cx="1131216" cy="942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01" name="Straight Arrow Connector 100"/>
              <p:cNvCxnSpPr/>
              <p:nvPr/>
            </p:nvCxnSpPr>
            <p:spPr bwMode="auto">
              <a:xfrm>
                <a:off x="3544478" y="5580668"/>
                <a:ext cx="461914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103" name="Object 102"/>
              <p:cNvGraphicFramePr>
                <a:graphicFrameLocks noChangeAspect="1"/>
              </p:cNvGraphicFramePr>
              <p:nvPr/>
            </p:nvGraphicFramePr>
            <p:xfrm>
              <a:off x="3581596" y="5541468"/>
              <a:ext cx="387088" cy="5657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808" name="Equation" r:id="rId23" imgW="164880" imgH="241200" progId="Equation.DSMT4">
                      <p:embed/>
                    </p:oleObj>
                  </mc:Choice>
                  <mc:Fallback>
                    <p:oleObj name="Equation" r:id="rId23" imgW="164880" imgH="2412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596" y="5541468"/>
                            <a:ext cx="387088" cy="5657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3"/>
              <p:cNvGraphicFramePr>
                <a:graphicFrameLocks noChangeAspect="1"/>
              </p:cNvGraphicFramePr>
              <p:nvPr/>
            </p:nvGraphicFramePr>
            <p:xfrm>
              <a:off x="4879614" y="5846059"/>
              <a:ext cx="682200" cy="300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809" name="Equation" r:id="rId25" imgW="114120" imgH="126720" progId="Equation.DSMT4">
                      <p:embed/>
                    </p:oleObj>
                  </mc:Choice>
                  <mc:Fallback>
                    <p:oleObj name="Equation" r:id="rId25" imgW="114120" imgH="12672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9614" y="5846059"/>
                            <a:ext cx="682200" cy="300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6" name="TextBox 105"/>
            <p:cNvSpPr txBox="1"/>
            <p:nvPr/>
          </p:nvSpPr>
          <p:spPr>
            <a:xfrm>
              <a:off x="1008668" y="4826524"/>
              <a:ext cx="45320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it stream in the “return to zero” RZ format</a:t>
              </a:r>
              <a:endParaRPr lang="en-US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762054" y="585404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3063712" y="5872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500434" y="581791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813089" y="586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925398" y="58556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424261" y="585561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2914454" y="600644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095893" y="58289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239626" y="587761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5117385" y="5118755"/>
            <a:ext cx="40266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is is the uncertainty relation in optics</a:t>
            </a:r>
          </a:p>
          <a:p>
            <a:r>
              <a:rPr lang="en-US" sz="1400" dirty="0" smtClean="0"/>
              <a:t>-between the coordinate and wave vector </a:t>
            </a:r>
          </a:p>
          <a:p>
            <a:r>
              <a:rPr lang="en-US" sz="1400" dirty="0" smtClean="0"/>
              <a:t>You cannot define both of them at the same time</a:t>
            </a:r>
            <a:endParaRPr lang="en-US" sz="1400" dirty="0"/>
          </a:p>
        </p:txBody>
      </p:sp>
      <p:graphicFrame>
        <p:nvGraphicFramePr>
          <p:cNvPr id="145422" name="Object 14"/>
          <p:cNvGraphicFramePr>
            <a:graphicFrameLocks noChangeAspect="1"/>
          </p:cNvGraphicFramePr>
          <p:nvPr/>
        </p:nvGraphicFramePr>
        <p:xfrm>
          <a:off x="5733952" y="5858955"/>
          <a:ext cx="12811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10" name="Equation" r:id="rId27" imgW="838080" imgH="393480" progId="Equation.DSMT4">
                  <p:embed/>
                </p:oleObj>
              </mc:Choice>
              <mc:Fallback>
                <p:oleObj name="Equation" r:id="rId27" imgW="8380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952" y="5858955"/>
                        <a:ext cx="12811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5231876" y="6488668"/>
            <a:ext cx="3211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nimum spread of the pulse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7440" y="1295400"/>
            <a:ext cx="2762295" cy="1058863"/>
            <a:chOff x="6367440" y="1295400"/>
            <a:chExt cx="2762295" cy="1058863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6367440" y="1295400"/>
              <a:ext cx="2762295" cy="1058863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367440" y="1465302"/>
              <a:ext cx="2762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non-Gaussian pulse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449727"/>
                </p:ext>
              </p:extLst>
            </p:nvPr>
          </p:nvGraphicFramePr>
          <p:xfrm>
            <a:off x="7478712" y="1974850"/>
            <a:ext cx="827087" cy="21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11" name="Equation" r:id="rId29" imgW="672840" imgH="177480" progId="Equation.DSMT4">
                    <p:embed/>
                  </p:oleObj>
                </mc:Choice>
                <mc:Fallback>
                  <p:oleObj name="Equation" r:id="rId29" imgW="672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478712" y="1974850"/>
                          <a:ext cx="827087" cy="218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  <p:bldP spid="117" grpId="0"/>
      <p:bldP spid="1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598" y="-150076"/>
            <a:ext cx="8229600" cy="1143000"/>
          </a:xfrm>
        </p:spPr>
        <p:txBody>
          <a:bodyPr/>
          <a:lstStyle/>
          <a:p>
            <a:r>
              <a:rPr lang="en-US" sz="3200" dirty="0" smtClean="0"/>
              <a:t>Group velocity dispers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95276" y="961574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f the spectrum of the signal is wide – then we need to include the second derivativ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06452"/>
              </p:ext>
            </p:extLst>
          </p:nvPr>
        </p:nvGraphicFramePr>
        <p:xfrm>
          <a:off x="918632" y="1543350"/>
          <a:ext cx="62055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8" name="Equation" r:id="rId3" imgW="5105160" imgH="419040" progId="Equation.DSMT4">
                  <p:embed/>
                </p:oleObj>
              </mc:Choice>
              <mc:Fallback>
                <p:oleObj name="Equation" r:id="rId3" imgW="510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632" y="1543350"/>
                        <a:ext cx="6205537" cy="509588"/>
                      </a:xfrm>
                      <a:prstGeom prst="rect">
                        <a:avLst/>
                      </a:prstGeom>
                      <a:solidFill>
                        <a:srgbClr val="92D050">
                          <a:alpha val="2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21598" y="1981200"/>
            <a:ext cx="2937380" cy="1791955"/>
            <a:chOff x="321598" y="1981200"/>
            <a:chExt cx="2937380" cy="1791955"/>
          </a:xfrm>
        </p:grpSpPr>
        <p:grpSp>
          <p:nvGrpSpPr>
            <p:cNvPr id="14" name="Group 13"/>
            <p:cNvGrpSpPr/>
            <p:nvPr/>
          </p:nvGrpSpPr>
          <p:grpSpPr>
            <a:xfrm>
              <a:off x="685800" y="2057400"/>
              <a:ext cx="2286000" cy="1371600"/>
              <a:chOff x="685800" y="2057400"/>
              <a:chExt cx="2286000" cy="1371600"/>
            </a:xfrm>
          </p:grpSpPr>
          <p:cxnSp>
            <p:nvCxnSpPr>
              <p:cNvPr id="7" name="Straight Arrow Connector 6"/>
              <p:cNvCxnSpPr/>
              <p:nvPr/>
            </p:nvCxnSpPr>
            <p:spPr bwMode="auto">
              <a:xfrm>
                <a:off x="685800" y="3429000"/>
                <a:ext cx="2286000" cy="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flipV="1">
                <a:off x="685800" y="2057400"/>
                <a:ext cx="0" cy="137160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cxnSp>
          <p:nvCxnSpPr>
            <p:cNvPr id="11" name="Straight Connector 10"/>
            <p:cNvCxnSpPr/>
            <p:nvPr/>
          </p:nvCxnSpPr>
          <p:spPr bwMode="auto">
            <a:xfrm flipV="1">
              <a:off x="1752600" y="251460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2958896" y="331972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1598" y="198120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endParaRPr lang="en-US" dirty="0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flipH="1">
              <a:off x="685800" y="2735670"/>
              <a:ext cx="1371600" cy="50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21598" y="2514600"/>
              <a:ext cx="4491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ω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72307" y="3403823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1229342" y="2238374"/>
              <a:ext cx="1495425" cy="1133475"/>
            </a:xfrm>
            <a:custGeom>
              <a:avLst/>
              <a:gdLst>
                <a:gd name="connsiteX0" fmla="*/ 0 w 1495425"/>
                <a:gd name="connsiteY0" fmla="*/ 1133475 h 1133475"/>
                <a:gd name="connsiteX1" fmla="*/ 400050 w 1495425"/>
                <a:gd name="connsiteY1" fmla="*/ 600075 h 1133475"/>
                <a:gd name="connsiteX2" fmla="*/ 904875 w 1495425"/>
                <a:gd name="connsiteY2" fmla="*/ 219075 h 1133475"/>
                <a:gd name="connsiteX3" fmla="*/ 1495425 w 1495425"/>
                <a:gd name="connsiteY3" fmla="*/ 0 h 1133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95425" h="1133475">
                  <a:moveTo>
                    <a:pt x="0" y="1133475"/>
                  </a:moveTo>
                  <a:cubicBezTo>
                    <a:pt x="124619" y="942975"/>
                    <a:pt x="249238" y="752475"/>
                    <a:pt x="400050" y="600075"/>
                  </a:cubicBezTo>
                  <a:cubicBezTo>
                    <a:pt x="550862" y="447675"/>
                    <a:pt x="722313" y="319087"/>
                    <a:pt x="904875" y="219075"/>
                  </a:cubicBezTo>
                  <a:cubicBezTo>
                    <a:pt x="1087438" y="119062"/>
                    <a:pt x="1291431" y="59531"/>
                    <a:pt x="1495425" y="0"/>
                  </a:cubicBezTo>
                </a:path>
              </a:pathLst>
            </a:custGeom>
            <a:noFill/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 rot="5400000">
              <a:off x="958832" y="2060645"/>
              <a:ext cx="727444" cy="1270602"/>
              <a:chOff x="762001" y="2707530"/>
              <a:chExt cx="2775903" cy="1711192"/>
            </a:xfrm>
          </p:grpSpPr>
          <p:sp>
            <p:nvSpPr>
              <p:cNvPr id="20" name="Freeform 72"/>
              <p:cNvSpPr>
                <a:spLocks/>
              </p:cNvSpPr>
              <p:nvPr/>
            </p:nvSpPr>
            <p:spPr bwMode="auto">
              <a:xfrm>
                <a:off x="762001" y="4245072"/>
                <a:ext cx="751629" cy="173650"/>
              </a:xfrm>
              <a:custGeom>
                <a:avLst/>
                <a:gdLst/>
                <a:ahLst/>
                <a:cxnLst>
                  <a:cxn ang="0">
                    <a:pos x="10" y="199"/>
                  </a:cxn>
                  <a:cxn ang="0">
                    <a:pos x="25" y="199"/>
                  </a:cxn>
                  <a:cxn ang="0">
                    <a:pos x="40" y="199"/>
                  </a:cxn>
                  <a:cxn ang="0">
                    <a:pos x="55" y="199"/>
                  </a:cxn>
                  <a:cxn ang="0">
                    <a:pos x="70" y="199"/>
                  </a:cxn>
                  <a:cxn ang="0">
                    <a:pos x="85" y="199"/>
                  </a:cxn>
                  <a:cxn ang="0">
                    <a:pos x="99" y="199"/>
                  </a:cxn>
                  <a:cxn ang="0">
                    <a:pos x="114" y="199"/>
                  </a:cxn>
                  <a:cxn ang="0">
                    <a:pos x="129" y="199"/>
                  </a:cxn>
                  <a:cxn ang="0">
                    <a:pos x="144" y="199"/>
                  </a:cxn>
                  <a:cxn ang="0">
                    <a:pos x="159" y="199"/>
                  </a:cxn>
                  <a:cxn ang="0">
                    <a:pos x="174" y="199"/>
                  </a:cxn>
                  <a:cxn ang="0">
                    <a:pos x="189" y="199"/>
                  </a:cxn>
                  <a:cxn ang="0">
                    <a:pos x="204" y="199"/>
                  </a:cxn>
                  <a:cxn ang="0">
                    <a:pos x="219" y="199"/>
                  </a:cxn>
                  <a:cxn ang="0">
                    <a:pos x="234" y="194"/>
                  </a:cxn>
                  <a:cxn ang="0">
                    <a:pos x="248" y="194"/>
                  </a:cxn>
                  <a:cxn ang="0">
                    <a:pos x="263" y="194"/>
                  </a:cxn>
                  <a:cxn ang="0">
                    <a:pos x="278" y="194"/>
                  </a:cxn>
                  <a:cxn ang="0">
                    <a:pos x="293" y="189"/>
                  </a:cxn>
                  <a:cxn ang="0">
                    <a:pos x="308" y="189"/>
                  </a:cxn>
                  <a:cxn ang="0">
                    <a:pos x="323" y="189"/>
                  </a:cxn>
                  <a:cxn ang="0">
                    <a:pos x="338" y="184"/>
                  </a:cxn>
                  <a:cxn ang="0">
                    <a:pos x="353" y="184"/>
                  </a:cxn>
                  <a:cxn ang="0">
                    <a:pos x="368" y="179"/>
                  </a:cxn>
                  <a:cxn ang="0">
                    <a:pos x="383" y="174"/>
                  </a:cxn>
                  <a:cxn ang="0">
                    <a:pos x="397" y="169"/>
                  </a:cxn>
                  <a:cxn ang="0">
                    <a:pos x="412" y="164"/>
                  </a:cxn>
                  <a:cxn ang="0">
                    <a:pos x="427" y="159"/>
                  </a:cxn>
                  <a:cxn ang="0">
                    <a:pos x="442" y="154"/>
                  </a:cxn>
                  <a:cxn ang="0">
                    <a:pos x="457" y="149"/>
                  </a:cxn>
                  <a:cxn ang="0">
                    <a:pos x="472" y="139"/>
                  </a:cxn>
                  <a:cxn ang="0">
                    <a:pos x="487" y="129"/>
                  </a:cxn>
                  <a:cxn ang="0">
                    <a:pos x="502" y="119"/>
                  </a:cxn>
                  <a:cxn ang="0">
                    <a:pos x="517" y="110"/>
                  </a:cxn>
                  <a:cxn ang="0">
                    <a:pos x="532" y="100"/>
                  </a:cxn>
                  <a:cxn ang="0">
                    <a:pos x="541" y="90"/>
                  </a:cxn>
                  <a:cxn ang="0">
                    <a:pos x="556" y="75"/>
                  </a:cxn>
                  <a:cxn ang="0">
                    <a:pos x="571" y="60"/>
                  </a:cxn>
                  <a:cxn ang="0">
                    <a:pos x="586" y="45"/>
                  </a:cxn>
                  <a:cxn ang="0">
                    <a:pos x="596" y="30"/>
                  </a:cxn>
                  <a:cxn ang="0">
                    <a:pos x="611" y="10"/>
                  </a:cxn>
                </a:cxnLst>
                <a:rect l="0" t="0" r="r" b="b"/>
                <a:pathLst>
                  <a:path w="616" h="199">
                    <a:moveTo>
                      <a:pt x="0" y="199"/>
                    </a:moveTo>
                    <a:lnTo>
                      <a:pt x="5" y="199"/>
                    </a:lnTo>
                    <a:lnTo>
                      <a:pt x="10" y="199"/>
                    </a:lnTo>
                    <a:lnTo>
                      <a:pt x="15" y="199"/>
                    </a:lnTo>
                    <a:lnTo>
                      <a:pt x="20" y="199"/>
                    </a:lnTo>
                    <a:lnTo>
                      <a:pt x="25" y="199"/>
                    </a:lnTo>
                    <a:lnTo>
                      <a:pt x="30" y="199"/>
                    </a:lnTo>
                    <a:lnTo>
                      <a:pt x="35" y="199"/>
                    </a:lnTo>
                    <a:lnTo>
                      <a:pt x="40" y="199"/>
                    </a:lnTo>
                    <a:lnTo>
                      <a:pt x="45" y="199"/>
                    </a:lnTo>
                    <a:lnTo>
                      <a:pt x="50" y="199"/>
                    </a:lnTo>
                    <a:lnTo>
                      <a:pt x="55" y="199"/>
                    </a:lnTo>
                    <a:lnTo>
                      <a:pt x="60" y="199"/>
                    </a:lnTo>
                    <a:lnTo>
                      <a:pt x="65" y="199"/>
                    </a:lnTo>
                    <a:lnTo>
                      <a:pt x="70" y="199"/>
                    </a:lnTo>
                    <a:lnTo>
                      <a:pt x="75" y="199"/>
                    </a:lnTo>
                    <a:lnTo>
                      <a:pt x="80" y="199"/>
                    </a:lnTo>
                    <a:lnTo>
                      <a:pt x="85" y="199"/>
                    </a:lnTo>
                    <a:lnTo>
                      <a:pt x="90" y="199"/>
                    </a:lnTo>
                    <a:lnTo>
                      <a:pt x="95" y="199"/>
                    </a:lnTo>
                    <a:lnTo>
                      <a:pt x="99" y="199"/>
                    </a:lnTo>
                    <a:lnTo>
                      <a:pt x="104" y="199"/>
                    </a:lnTo>
                    <a:lnTo>
                      <a:pt x="109" y="199"/>
                    </a:lnTo>
                    <a:lnTo>
                      <a:pt x="114" y="199"/>
                    </a:lnTo>
                    <a:lnTo>
                      <a:pt x="119" y="199"/>
                    </a:lnTo>
                    <a:lnTo>
                      <a:pt x="124" y="199"/>
                    </a:lnTo>
                    <a:lnTo>
                      <a:pt x="129" y="199"/>
                    </a:lnTo>
                    <a:lnTo>
                      <a:pt x="134" y="199"/>
                    </a:lnTo>
                    <a:lnTo>
                      <a:pt x="139" y="199"/>
                    </a:lnTo>
                    <a:lnTo>
                      <a:pt x="144" y="199"/>
                    </a:lnTo>
                    <a:lnTo>
                      <a:pt x="149" y="199"/>
                    </a:lnTo>
                    <a:lnTo>
                      <a:pt x="154" y="199"/>
                    </a:lnTo>
                    <a:lnTo>
                      <a:pt x="159" y="199"/>
                    </a:lnTo>
                    <a:lnTo>
                      <a:pt x="164" y="199"/>
                    </a:lnTo>
                    <a:lnTo>
                      <a:pt x="169" y="199"/>
                    </a:lnTo>
                    <a:lnTo>
                      <a:pt x="174" y="199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199"/>
                    </a:lnTo>
                    <a:lnTo>
                      <a:pt x="194" y="199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199"/>
                    </a:lnTo>
                    <a:lnTo>
                      <a:pt x="219" y="199"/>
                    </a:lnTo>
                    <a:lnTo>
                      <a:pt x="224" y="199"/>
                    </a:lnTo>
                    <a:lnTo>
                      <a:pt x="229" y="194"/>
                    </a:lnTo>
                    <a:lnTo>
                      <a:pt x="234" y="194"/>
                    </a:lnTo>
                    <a:lnTo>
                      <a:pt x="239" y="194"/>
                    </a:lnTo>
                    <a:lnTo>
                      <a:pt x="243" y="194"/>
                    </a:lnTo>
                    <a:lnTo>
                      <a:pt x="248" y="194"/>
                    </a:lnTo>
                    <a:lnTo>
                      <a:pt x="253" y="194"/>
                    </a:lnTo>
                    <a:lnTo>
                      <a:pt x="258" y="194"/>
                    </a:lnTo>
                    <a:lnTo>
                      <a:pt x="263" y="194"/>
                    </a:lnTo>
                    <a:lnTo>
                      <a:pt x="268" y="194"/>
                    </a:lnTo>
                    <a:lnTo>
                      <a:pt x="273" y="194"/>
                    </a:lnTo>
                    <a:lnTo>
                      <a:pt x="278" y="194"/>
                    </a:lnTo>
                    <a:lnTo>
                      <a:pt x="283" y="194"/>
                    </a:lnTo>
                    <a:lnTo>
                      <a:pt x="288" y="194"/>
                    </a:lnTo>
                    <a:lnTo>
                      <a:pt x="293" y="189"/>
                    </a:lnTo>
                    <a:lnTo>
                      <a:pt x="298" y="189"/>
                    </a:lnTo>
                    <a:lnTo>
                      <a:pt x="303" y="189"/>
                    </a:lnTo>
                    <a:lnTo>
                      <a:pt x="308" y="189"/>
                    </a:lnTo>
                    <a:lnTo>
                      <a:pt x="313" y="189"/>
                    </a:lnTo>
                    <a:lnTo>
                      <a:pt x="318" y="189"/>
                    </a:lnTo>
                    <a:lnTo>
                      <a:pt x="323" y="189"/>
                    </a:lnTo>
                    <a:lnTo>
                      <a:pt x="328" y="189"/>
                    </a:lnTo>
                    <a:lnTo>
                      <a:pt x="333" y="184"/>
                    </a:lnTo>
                    <a:lnTo>
                      <a:pt x="338" y="184"/>
                    </a:lnTo>
                    <a:lnTo>
                      <a:pt x="343" y="184"/>
                    </a:lnTo>
                    <a:lnTo>
                      <a:pt x="348" y="184"/>
                    </a:lnTo>
                    <a:lnTo>
                      <a:pt x="353" y="184"/>
                    </a:lnTo>
                    <a:lnTo>
                      <a:pt x="358" y="179"/>
                    </a:lnTo>
                    <a:lnTo>
                      <a:pt x="363" y="179"/>
                    </a:lnTo>
                    <a:lnTo>
                      <a:pt x="368" y="179"/>
                    </a:lnTo>
                    <a:lnTo>
                      <a:pt x="373" y="179"/>
                    </a:lnTo>
                    <a:lnTo>
                      <a:pt x="378" y="174"/>
                    </a:lnTo>
                    <a:lnTo>
                      <a:pt x="383" y="174"/>
                    </a:lnTo>
                    <a:lnTo>
                      <a:pt x="388" y="174"/>
                    </a:lnTo>
                    <a:lnTo>
                      <a:pt x="392" y="174"/>
                    </a:lnTo>
                    <a:lnTo>
                      <a:pt x="397" y="169"/>
                    </a:lnTo>
                    <a:lnTo>
                      <a:pt x="402" y="169"/>
                    </a:lnTo>
                    <a:lnTo>
                      <a:pt x="407" y="169"/>
                    </a:lnTo>
                    <a:lnTo>
                      <a:pt x="412" y="164"/>
                    </a:lnTo>
                    <a:lnTo>
                      <a:pt x="417" y="164"/>
                    </a:lnTo>
                    <a:lnTo>
                      <a:pt x="422" y="164"/>
                    </a:lnTo>
                    <a:lnTo>
                      <a:pt x="427" y="159"/>
                    </a:lnTo>
                    <a:lnTo>
                      <a:pt x="432" y="159"/>
                    </a:lnTo>
                    <a:lnTo>
                      <a:pt x="437" y="154"/>
                    </a:lnTo>
                    <a:lnTo>
                      <a:pt x="442" y="154"/>
                    </a:lnTo>
                    <a:lnTo>
                      <a:pt x="447" y="154"/>
                    </a:lnTo>
                    <a:lnTo>
                      <a:pt x="452" y="149"/>
                    </a:lnTo>
                    <a:lnTo>
                      <a:pt x="457" y="149"/>
                    </a:lnTo>
                    <a:lnTo>
                      <a:pt x="462" y="144"/>
                    </a:lnTo>
                    <a:lnTo>
                      <a:pt x="467" y="144"/>
                    </a:lnTo>
                    <a:lnTo>
                      <a:pt x="472" y="139"/>
                    </a:lnTo>
                    <a:lnTo>
                      <a:pt x="477" y="139"/>
                    </a:lnTo>
                    <a:lnTo>
                      <a:pt x="482" y="134"/>
                    </a:lnTo>
                    <a:lnTo>
                      <a:pt x="487" y="129"/>
                    </a:lnTo>
                    <a:lnTo>
                      <a:pt x="492" y="129"/>
                    </a:lnTo>
                    <a:lnTo>
                      <a:pt x="497" y="124"/>
                    </a:lnTo>
                    <a:lnTo>
                      <a:pt x="502" y="119"/>
                    </a:lnTo>
                    <a:lnTo>
                      <a:pt x="507" y="119"/>
                    </a:lnTo>
                    <a:lnTo>
                      <a:pt x="512" y="115"/>
                    </a:lnTo>
                    <a:lnTo>
                      <a:pt x="517" y="110"/>
                    </a:lnTo>
                    <a:lnTo>
                      <a:pt x="522" y="105"/>
                    </a:lnTo>
                    <a:lnTo>
                      <a:pt x="527" y="105"/>
                    </a:lnTo>
                    <a:lnTo>
                      <a:pt x="532" y="100"/>
                    </a:lnTo>
                    <a:lnTo>
                      <a:pt x="541" y="90"/>
                    </a:lnTo>
                    <a:lnTo>
                      <a:pt x="536" y="90"/>
                    </a:lnTo>
                    <a:lnTo>
                      <a:pt x="541" y="90"/>
                    </a:lnTo>
                    <a:lnTo>
                      <a:pt x="546" y="85"/>
                    </a:lnTo>
                    <a:lnTo>
                      <a:pt x="551" y="80"/>
                    </a:lnTo>
                    <a:lnTo>
                      <a:pt x="556" y="75"/>
                    </a:lnTo>
                    <a:lnTo>
                      <a:pt x="561" y="70"/>
                    </a:lnTo>
                    <a:lnTo>
                      <a:pt x="566" y="65"/>
                    </a:lnTo>
                    <a:lnTo>
                      <a:pt x="571" y="60"/>
                    </a:lnTo>
                    <a:lnTo>
                      <a:pt x="576" y="55"/>
                    </a:lnTo>
                    <a:lnTo>
                      <a:pt x="581" y="50"/>
                    </a:lnTo>
                    <a:lnTo>
                      <a:pt x="586" y="45"/>
                    </a:lnTo>
                    <a:lnTo>
                      <a:pt x="591" y="40"/>
                    </a:lnTo>
                    <a:lnTo>
                      <a:pt x="591" y="35"/>
                    </a:lnTo>
                    <a:lnTo>
                      <a:pt x="596" y="30"/>
                    </a:lnTo>
                    <a:lnTo>
                      <a:pt x="601" y="25"/>
                    </a:lnTo>
                    <a:lnTo>
                      <a:pt x="606" y="20"/>
                    </a:lnTo>
                    <a:lnTo>
                      <a:pt x="611" y="10"/>
                    </a:lnTo>
                    <a:lnTo>
                      <a:pt x="616" y="5"/>
                    </a:lnTo>
                    <a:lnTo>
                      <a:pt x="616" y="0"/>
                    </a:lnTo>
                  </a:path>
                </a:pathLst>
              </a:custGeom>
              <a:noFill/>
              <a:ln w="571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73"/>
              <p:cNvSpPr>
                <a:spLocks/>
              </p:cNvSpPr>
              <p:nvPr/>
            </p:nvSpPr>
            <p:spPr bwMode="auto">
              <a:xfrm>
                <a:off x="1513630" y="2802645"/>
                <a:ext cx="647914" cy="1442428"/>
              </a:xfrm>
              <a:custGeom>
                <a:avLst/>
                <a:gdLst/>
                <a:ahLst/>
                <a:cxnLst>
                  <a:cxn ang="0">
                    <a:pos x="10" y="1638"/>
                  </a:cxn>
                  <a:cxn ang="0">
                    <a:pos x="25" y="1624"/>
                  </a:cxn>
                  <a:cxn ang="0">
                    <a:pos x="35" y="1599"/>
                  </a:cxn>
                  <a:cxn ang="0">
                    <a:pos x="50" y="1579"/>
                  </a:cxn>
                  <a:cxn ang="0">
                    <a:pos x="60" y="1554"/>
                  </a:cxn>
                  <a:cxn ang="0">
                    <a:pos x="74" y="1529"/>
                  </a:cxn>
                  <a:cxn ang="0">
                    <a:pos x="84" y="1499"/>
                  </a:cxn>
                  <a:cxn ang="0">
                    <a:pos x="99" y="1475"/>
                  </a:cxn>
                  <a:cxn ang="0">
                    <a:pos x="109" y="1440"/>
                  </a:cxn>
                  <a:cxn ang="0">
                    <a:pos x="124" y="1410"/>
                  </a:cxn>
                  <a:cxn ang="0">
                    <a:pos x="134" y="1375"/>
                  </a:cxn>
                  <a:cxn ang="0">
                    <a:pos x="149" y="1341"/>
                  </a:cxn>
                  <a:cxn ang="0">
                    <a:pos x="159" y="1306"/>
                  </a:cxn>
                  <a:cxn ang="0">
                    <a:pos x="174" y="1266"/>
                  </a:cxn>
                  <a:cxn ang="0">
                    <a:pos x="184" y="1226"/>
                  </a:cxn>
                  <a:cxn ang="0">
                    <a:pos x="199" y="1187"/>
                  </a:cxn>
                  <a:cxn ang="0">
                    <a:pos x="209" y="1147"/>
                  </a:cxn>
                  <a:cxn ang="0">
                    <a:pos x="223" y="1102"/>
                  </a:cxn>
                  <a:cxn ang="0">
                    <a:pos x="233" y="1058"/>
                  </a:cxn>
                  <a:cxn ang="0">
                    <a:pos x="248" y="1013"/>
                  </a:cxn>
                  <a:cxn ang="0">
                    <a:pos x="258" y="963"/>
                  </a:cxn>
                  <a:cxn ang="0">
                    <a:pos x="273" y="914"/>
                  </a:cxn>
                  <a:cxn ang="0">
                    <a:pos x="283" y="869"/>
                  </a:cxn>
                  <a:cxn ang="0">
                    <a:pos x="298" y="819"/>
                  </a:cxn>
                  <a:cxn ang="0">
                    <a:pos x="308" y="770"/>
                  </a:cxn>
                  <a:cxn ang="0">
                    <a:pos x="323" y="715"/>
                  </a:cxn>
                  <a:cxn ang="0">
                    <a:pos x="333" y="665"/>
                  </a:cxn>
                  <a:cxn ang="0">
                    <a:pos x="348" y="616"/>
                  </a:cxn>
                  <a:cxn ang="0">
                    <a:pos x="362" y="566"/>
                  </a:cxn>
                  <a:cxn ang="0">
                    <a:pos x="372" y="516"/>
                  </a:cxn>
                  <a:cxn ang="0">
                    <a:pos x="387" y="467"/>
                  </a:cxn>
                  <a:cxn ang="0">
                    <a:pos x="397" y="417"/>
                  </a:cxn>
                  <a:cxn ang="0">
                    <a:pos x="412" y="367"/>
                  </a:cxn>
                  <a:cxn ang="0">
                    <a:pos x="422" y="323"/>
                  </a:cxn>
                  <a:cxn ang="0">
                    <a:pos x="437" y="278"/>
                  </a:cxn>
                  <a:cxn ang="0">
                    <a:pos x="447" y="233"/>
                  </a:cxn>
                  <a:cxn ang="0">
                    <a:pos x="462" y="194"/>
                  </a:cxn>
                  <a:cxn ang="0">
                    <a:pos x="472" y="154"/>
                  </a:cxn>
                  <a:cxn ang="0">
                    <a:pos x="487" y="114"/>
                  </a:cxn>
                  <a:cxn ang="0">
                    <a:pos x="497" y="79"/>
                  </a:cxn>
                  <a:cxn ang="0">
                    <a:pos x="511" y="45"/>
                  </a:cxn>
                  <a:cxn ang="0">
                    <a:pos x="521" y="15"/>
                  </a:cxn>
                </a:cxnLst>
                <a:rect l="0" t="0" r="r" b="b"/>
                <a:pathLst>
                  <a:path w="531" h="1653">
                    <a:moveTo>
                      <a:pt x="0" y="1653"/>
                    </a:moveTo>
                    <a:lnTo>
                      <a:pt x="5" y="1648"/>
                    </a:lnTo>
                    <a:lnTo>
                      <a:pt x="10" y="1638"/>
                    </a:lnTo>
                    <a:lnTo>
                      <a:pt x="15" y="1633"/>
                    </a:lnTo>
                    <a:lnTo>
                      <a:pt x="20" y="1628"/>
                    </a:lnTo>
                    <a:lnTo>
                      <a:pt x="25" y="1624"/>
                    </a:lnTo>
                    <a:lnTo>
                      <a:pt x="25" y="1614"/>
                    </a:lnTo>
                    <a:lnTo>
                      <a:pt x="30" y="1609"/>
                    </a:lnTo>
                    <a:lnTo>
                      <a:pt x="35" y="1599"/>
                    </a:lnTo>
                    <a:lnTo>
                      <a:pt x="40" y="1594"/>
                    </a:lnTo>
                    <a:lnTo>
                      <a:pt x="45" y="1584"/>
                    </a:lnTo>
                    <a:lnTo>
                      <a:pt x="50" y="1579"/>
                    </a:lnTo>
                    <a:lnTo>
                      <a:pt x="50" y="1569"/>
                    </a:lnTo>
                    <a:lnTo>
                      <a:pt x="55" y="1564"/>
                    </a:lnTo>
                    <a:lnTo>
                      <a:pt x="60" y="1554"/>
                    </a:lnTo>
                    <a:lnTo>
                      <a:pt x="65" y="1544"/>
                    </a:lnTo>
                    <a:lnTo>
                      <a:pt x="69" y="1534"/>
                    </a:lnTo>
                    <a:lnTo>
                      <a:pt x="74" y="1529"/>
                    </a:lnTo>
                    <a:lnTo>
                      <a:pt x="79" y="1519"/>
                    </a:lnTo>
                    <a:lnTo>
                      <a:pt x="79" y="1509"/>
                    </a:lnTo>
                    <a:lnTo>
                      <a:pt x="84" y="1499"/>
                    </a:lnTo>
                    <a:lnTo>
                      <a:pt x="89" y="1489"/>
                    </a:lnTo>
                    <a:lnTo>
                      <a:pt x="94" y="1485"/>
                    </a:lnTo>
                    <a:lnTo>
                      <a:pt x="99" y="1475"/>
                    </a:lnTo>
                    <a:lnTo>
                      <a:pt x="104" y="1465"/>
                    </a:lnTo>
                    <a:lnTo>
                      <a:pt x="104" y="1455"/>
                    </a:lnTo>
                    <a:lnTo>
                      <a:pt x="109" y="1440"/>
                    </a:lnTo>
                    <a:lnTo>
                      <a:pt x="114" y="1430"/>
                    </a:lnTo>
                    <a:lnTo>
                      <a:pt x="119" y="1420"/>
                    </a:lnTo>
                    <a:lnTo>
                      <a:pt x="124" y="1410"/>
                    </a:lnTo>
                    <a:lnTo>
                      <a:pt x="129" y="1400"/>
                    </a:lnTo>
                    <a:lnTo>
                      <a:pt x="129" y="1390"/>
                    </a:lnTo>
                    <a:lnTo>
                      <a:pt x="134" y="1375"/>
                    </a:lnTo>
                    <a:lnTo>
                      <a:pt x="139" y="1365"/>
                    </a:lnTo>
                    <a:lnTo>
                      <a:pt x="144" y="1355"/>
                    </a:lnTo>
                    <a:lnTo>
                      <a:pt x="149" y="1341"/>
                    </a:lnTo>
                    <a:lnTo>
                      <a:pt x="154" y="1331"/>
                    </a:lnTo>
                    <a:lnTo>
                      <a:pt x="154" y="1321"/>
                    </a:lnTo>
                    <a:lnTo>
                      <a:pt x="159" y="1306"/>
                    </a:lnTo>
                    <a:lnTo>
                      <a:pt x="164" y="1296"/>
                    </a:lnTo>
                    <a:lnTo>
                      <a:pt x="169" y="1281"/>
                    </a:lnTo>
                    <a:lnTo>
                      <a:pt x="174" y="1266"/>
                    </a:lnTo>
                    <a:lnTo>
                      <a:pt x="179" y="1256"/>
                    </a:lnTo>
                    <a:lnTo>
                      <a:pt x="179" y="1241"/>
                    </a:lnTo>
                    <a:lnTo>
                      <a:pt x="184" y="1226"/>
                    </a:lnTo>
                    <a:lnTo>
                      <a:pt x="189" y="1216"/>
                    </a:lnTo>
                    <a:lnTo>
                      <a:pt x="194" y="1201"/>
                    </a:lnTo>
                    <a:lnTo>
                      <a:pt x="199" y="1187"/>
                    </a:lnTo>
                    <a:lnTo>
                      <a:pt x="204" y="1172"/>
                    </a:lnTo>
                    <a:lnTo>
                      <a:pt x="204" y="1162"/>
                    </a:lnTo>
                    <a:lnTo>
                      <a:pt x="209" y="1147"/>
                    </a:lnTo>
                    <a:lnTo>
                      <a:pt x="213" y="1132"/>
                    </a:lnTo>
                    <a:lnTo>
                      <a:pt x="218" y="1117"/>
                    </a:lnTo>
                    <a:lnTo>
                      <a:pt x="223" y="1102"/>
                    </a:lnTo>
                    <a:lnTo>
                      <a:pt x="228" y="1087"/>
                    </a:lnTo>
                    <a:lnTo>
                      <a:pt x="233" y="1072"/>
                    </a:lnTo>
                    <a:lnTo>
                      <a:pt x="233" y="1058"/>
                    </a:lnTo>
                    <a:lnTo>
                      <a:pt x="238" y="1043"/>
                    </a:lnTo>
                    <a:lnTo>
                      <a:pt x="243" y="1028"/>
                    </a:lnTo>
                    <a:lnTo>
                      <a:pt x="248" y="1013"/>
                    </a:lnTo>
                    <a:lnTo>
                      <a:pt x="253" y="993"/>
                    </a:lnTo>
                    <a:lnTo>
                      <a:pt x="258" y="978"/>
                    </a:lnTo>
                    <a:lnTo>
                      <a:pt x="258" y="963"/>
                    </a:lnTo>
                    <a:lnTo>
                      <a:pt x="263" y="948"/>
                    </a:lnTo>
                    <a:lnTo>
                      <a:pt x="268" y="933"/>
                    </a:lnTo>
                    <a:lnTo>
                      <a:pt x="273" y="914"/>
                    </a:lnTo>
                    <a:lnTo>
                      <a:pt x="278" y="899"/>
                    </a:lnTo>
                    <a:lnTo>
                      <a:pt x="283" y="884"/>
                    </a:lnTo>
                    <a:lnTo>
                      <a:pt x="283" y="869"/>
                    </a:lnTo>
                    <a:lnTo>
                      <a:pt x="288" y="849"/>
                    </a:lnTo>
                    <a:lnTo>
                      <a:pt x="293" y="834"/>
                    </a:lnTo>
                    <a:lnTo>
                      <a:pt x="298" y="819"/>
                    </a:lnTo>
                    <a:lnTo>
                      <a:pt x="303" y="799"/>
                    </a:lnTo>
                    <a:lnTo>
                      <a:pt x="308" y="784"/>
                    </a:lnTo>
                    <a:lnTo>
                      <a:pt x="308" y="770"/>
                    </a:lnTo>
                    <a:lnTo>
                      <a:pt x="313" y="750"/>
                    </a:lnTo>
                    <a:lnTo>
                      <a:pt x="318" y="735"/>
                    </a:lnTo>
                    <a:lnTo>
                      <a:pt x="323" y="715"/>
                    </a:lnTo>
                    <a:lnTo>
                      <a:pt x="328" y="700"/>
                    </a:lnTo>
                    <a:lnTo>
                      <a:pt x="333" y="685"/>
                    </a:lnTo>
                    <a:lnTo>
                      <a:pt x="333" y="665"/>
                    </a:lnTo>
                    <a:lnTo>
                      <a:pt x="338" y="650"/>
                    </a:lnTo>
                    <a:lnTo>
                      <a:pt x="343" y="635"/>
                    </a:lnTo>
                    <a:lnTo>
                      <a:pt x="348" y="616"/>
                    </a:lnTo>
                    <a:lnTo>
                      <a:pt x="353" y="601"/>
                    </a:lnTo>
                    <a:lnTo>
                      <a:pt x="358" y="581"/>
                    </a:lnTo>
                    <a:lnTo>
                      <a:pt x="362" y="566"/>
                    </a:lnTo>
                    <a:lnTo>
                      <a:pt x="362" y="551"/>
                    </a:lnTo>
                    <a:lnTo>
                      <a:pt x="367" y="531"/>
                    </a:lnTo>
                    <a:lnTo>
                      <a:pt x="372" y="516"/>
                    </a:lnTo>
                    <a:lnTo>
                      <a:pt x="377" y="501"/>
                    </a:lnTo>
                    <a:lnTo>
                      <a:pt x="382" y="482"/>
                    </a:lnTo>
                    <a:lnTo>
                      <a:pt x="387" y="467"/>
                    </a:lnTo>
                    <a:lnTo>
                      <a:pt x="387" y="452"/>
                    </a:lnTo>
                    <a:lnTo>
                      <a:pt x="392" y="432"/>
                    </a:lnTo>
                    <a:lnTo>
                      <a:pt x="397" y="417"/>
                    </a:lnTo>
                    <a:lnTo>
                      <a:pt x="402" y="402"/>
                    </a:lnTo>
                    <a:lnTo>
                      <a:pt x="407" y="387"/>
                    </a:lnTo>
                    <a:lnTo>
                      <a:pt x="412" y="367"/>
                    </a:lnTo>
                    <a:lnTo>
                      <a:pt x="412" y="352"/>
                    </a:lnTo>
                    <a:lnTo>
                      <a:pt x="417" y="338"/>
                    </a:lnTo>
                    <a:lnTo>
                      <a:pt x="422" y="323"/>
                    </a:lnTo>
                    <a:lnTo>
                      <a:pt x="427" y="308"/>
                    </a:lnTo>
                    <a:lnTo>
                      <a:pt x="432" y="293"/>
                    </a:lnTo>
                    <a:lnTo>
                      <a:pt x="437" y="278"/>
                    </a:lnTo>
                    <a:lnTo>
                      <a:pt x="437" y="263"/>
                    </a:lnTo>
                    <a:lnTo>
                      <a:pt x="442" y="248"/>
                    </a:lnTo>
                    <a:lnTo>
                      <a:pt x="447" y="233"/>
                    </a:lnTo>
                    <a:lnTo>
                      <a:pt x="452" y="218"/>
                    </a:lnTo>
                    <a:lnTo>
                      <a:pt x="457" y="208"/>
                    </a:lnTo>
                    <a:lnTo>
                      <a:pt x="462" y="194"/>
                    </a:lnTo>
                    <a:lnTo>
                      <a:pt x="462" y="179"/>
                    </a:lnTo>
                    <a:lnTo>
                      <a:pt x="467" y="164"/>
                    </a:lnTo>
                    <a:lnTo>
                      <a:pt x="472" y="154"/>
                    </a:lnTo>
                    <a:lnTo>
                      <a:pt x="477" y="139"/>
                    </a:lnTo>
                    <a:lnTo>
                      <a:pt x="482" y="129"/>
                    </a:lnTo>
                    <a:lnTo>
                      <a:pt x="487" y="114"/>
                    </a:lnTo>
                    <a:lnTo>
                      <a:pt x="487" y="104"/>
                    </a:lnTo>
                    <a:lnTo>
                      <a:pt x="492" y="89"/>
                    </a:lnTo>
                    <a:lnTo>
                      <a:pt x="497" y="79"/>
                    </a:lnTo>
                    <a:lnTo>
                      <a:pt x="502" y="69"/>
                    </a:lnTo>
                    <a:lnTo>
                      <a:pt x="507" y="60"/>
                    </a:lnTo>
                    <a:lnTo>
                      <a:pt x="511" y="45"/>
                    </a:lnTo>
                    <a:lnTo>
                      <a:pt x="516" y="35"/>
                    </a:lnTo>
                    <a:lnTo>
                      <a:pt x="516" y="25"/>
                    </a:lnTo>
                    <a:lnTo>
                      <a:pt x="521" y="15"/>
                    </a:lnTo>
                    <a:lnTo>
                      <a:pt x="526" y="5"/>
                    </a:lnTo>
                    <a:lnTo>
                      <a:pt x="531" y="0"/>
                    </a:lnTo>
                  </a:path>
                </a:pathLst>
              </a:custGeom>
              <a:noFill/>
              <a:ln w="571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74"/>
              <p:cNvSpPr>
                <a:spLocks/>
              </p:cNvSpPr>
              <p:nvPr/>
            </p:nvSpPr>
            <p:spPr bwMode="auto">
              <a:xfrm>
                <a:off x="2161544" y="2707530"/>
                <a:ext cx="667437" cy="1164937"/>
              </a:xfrm>
              <a:custGeom>
                <a:avLst/>
                <a:gdLst/>
                <a:ahLst/>
                <a:cxnLst>
                  <a:cxn ang="0">
                    <a:pos x="10" y="89"/>
                  </a:cxn>
                  <a:cxn ang="0">
                    <a:pos x="20" y="69"/>
                  </a:cxn>
                  <a:cxn ang="0">
                    <a:pos x="35" y="49"/>
                  </a:cxn>
                  <a:cxn ang="0">
                    <a:pos x="45" y="29"/>
                  </a:cxn>
                  <a:cxn ang="0">
                    <a:pos x="60" y="15"/>
                  </a:cxn>
                  <a:cxn ang="0">
                    <a:pos x="75" y="5"/>
                  </a:cxn>
                  <a:cxn ang="0">
                    <a:pos x="90" y="0"/>
                  </a:cxn>
                  <a:cxn ang="0">
                    <a:pos x="105" y="0"/>
                  </a:cxn>
                  <a:cxn ang="0">
                    <a:pos x="120" y="0"/>
                  </a:cxn>
                  <a:cxn ang="0">
                    <a:pos x="134" y="10"/>
                  </a:cxn>
                  <a:cxn ang="0">
                    <a:pos x="149" y="25"/>
                  </a:cxn>
                  <a:cxn ang="0">
                    <a:pos x="164" y="39"/>
                  </a:cxn>
                  <a:cxn ang="0">
                    <a:pos x="174" y="59"/>
                  </a:cxn>
                  <a:cxn ang="0">
                    <a:pos x="189" y="84"/>
                  </a:cxn>
                  <a:cxn ang="0">
                    <a:pos x="199" y="109"/>
                  </a:cxn>
                  <a:cxn ang="0">
                    <a:pos x="214" y="134"/>
                  </a:cxn>
                  <a:cxn ang="0">
                    <a:pos x="224" y="169"/>
                  </a:cxn>
                  <a:cxn ang="0">
                    <a:pos x="239" y="198"/>
                  </a:cxn>
                  <a:cxn ang="0">
                    <a:pos x="249" y="238"/>
                  </a:cxn>
                  <a:cxn ang="0">
                    <a:pos x="264" y="273"/>
                  </a:cxn>
                  <a:cxn ang="0">
                    <a:pos x="273" y="317"/>
                  </a:cxn>
                  <a:cxn ang="0">
                    <a:pos x="288" y="357"/>
                  </a:cxn>
                  <a:cxn ang="0">
                    <a:pos x="298" y="402"/>
                  </a:cxn>
                  <a:cxn ang="0">
                    <a:pos x="313" y="447"/>
                  </a:cxn>
                  <a:cxn ang="0">
                    <a:pos x="323" y="496"/>
                  </a:cxn>
                  <a:cxn ang="0">
                    <a:pos x="338" y="541"/>
                  </a:cxn>
                  <a:cxn ang="0">
                    <a:pos x="348" y="591"/>
                  </a:cxn>
                  <a:cxn ang="0">
                    <a:pos x="363" y="640"/>
                  </a:cxn>
                  <a:cxn ang="0">
                    <a:pos x="373" y="690"/>
                  </a:cxn>
                  <a:cxn ang="0">
                    <a:pos x="388" y="744"/>
                  </a:cxn>
                  <a:cxn ang="0">
                    <a:pos x="398" y="794"/>
                  </a:cxn>
                  <a:cxn ang="0">
                    <a:pos x="413" y="844"/>
                  </a:cxn>
                  <a:cxn ang="0">
                    <a:pos x="422" y="893"/>
                  </a:cxn>
                  <a:cxn ang="0">
                    <a:pos x="437" y="943"/>
                  </a:cxn>
                  <a:cxn ang="0">
                    <a:pos x="447" y="993"/>
                  </a:cxn>
                  <a:cxn ang="0">
                    <a:pos x="462" y="1042"/>
                  </a:cxn>
                  <a:cxn ang="0">
                    <a:pos x="472" y="1087"/>
                  </a:cxn>
                  <a:cxn ang="0">
                    <a:pos x="487" y="1137"/>
                  </a:cxn>
                  <a:cxn ang="0">
                    <a:pos x="497" y="1181"/>
                  </a:cxn>
                  <a:cxn ang="0">
                    <a:pos x="512" y="1226"/>
                  </a:cxn>
                  <a:cxn ang="0">
                    <a:pos x="527" y="1271"/>
                  </a:cxn>
                  <a:cxn ang="0">
                    <a:pos x="537" y="1310"/>
                  </a:cxn>
                </a:cxnLst>
                <a:rect l="0" t="0" r="r" b="b"/>
                <a:pathLst>
                  <a:path w="547" h="1335">
                    <a:moveTo>
                      <a:pt x="0" y="109"/>
                    </a:moveTo>
                    <a:lnTo>
                      <a:pt x="5" y="99"/>
                    </a:lnTo>
                    <a:lnTo>
                      <a:pt x="10" y="89"/>
                    </a:lnTo>
                    <a:lnTo>
                      <a:pt x="10" y="84"/>
                    </a:lnTo>
                    <a:lnTo>
                      <a:pt x="15" y="74"/>
                    </a:lnTo>
                    <a:lnTo>
                      <a:pt x="20" y="69"/>
                    </a:lnTo>
                    <a:lnTo>
                      <a:pt x="25" y="59"/>
                    </a:lnTo>
                    <a:lnTo>
                      <a:pt x="30" y="54"/>
                    </a:lnTo>
                    <a:lnTo>
                      <a:pt x="35" y="49"/>
                    </a:lnTo>
                    <a:lnTo>
                      <a:pt x="35" y="39"/>
                    </a:lnTo>
                    <a:lnTo>
                      <a:pt x="40" y="34"/>
                    </a:lnTo>
                    <a:lnTo>
                      <a:pt x="45" y="29"/>
                    </a:lnTo>
                    <a:lnTo>
                      <a:pt x="50" y="25"/>
                    </a:lnTo>
                    <a:lnTo>
                      <a:pt x="55" y="20"/>
                    </a:lnTo>
                    <a:lnTo>
                      <a:pt x="60" y="15"/>
                    </a:lnTo>
                    <a:lnTo>
                      <a:pt x="65" y="10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0"/>
                    </a:lnTo>
                    <a:lnTo>
                      <a:pt x="85" y="0"/>
                    </a:lnTo>
                    <a:lnTo>
                      <a:pt x="90" y="0"/>
                    </a:lnTo>
                    <a:lnTo>
                      <a:pt x="95" y="0"/>
                    </a:lnTo>
                    <a:lnTo>
                      <a:pt x="100" y="0"/>
                    </a:lnTo>
                    <a:lnTo>
                      <a:pt x="105" y="0"/>
                    </a:lnTo>
                    <a:lnTo>
                      <a:pt x="110" y="0"/>
                    </a:lnTo>
                    <a:lnTo>
                      <a:pt x="115" y="0"/>
                    </a:lnTo>
                    <a:lnTo>
                      <a:pt x="120" y="0"/>
                    </a:lnTo>
                    <a:lnTo>
                      <a:pt x="124" y="5"/>
                    </a:lnTo>
                    <a:lnTo>
                      <a:pt x="129" y="5"/>
                    </a:lnTo>
                    <a:lnTo>
                      <a:pt x="134" y="10"/>
                    </a:lnTo>
                    <a:lnTo>
                      <a:pt x="139" y="15"/>
                    </a:lnTo>
                    <a:lnTo>
                      <a:pt x="144" y="20"/>
                    </a:lnTo>
                    <a:lnTo>
                      <a:pt x="149" y="25"/>
                    </a:lnTo>
                    <a:lnTo>
                      <a:pt x="154" y="29"/>
                    </a:lnTo>
                    <a:lnTo>
                      <a:pt x="159" y="34"/>
                    </a:lnTo>
                    <a:lnTo>
                      <a:pt x="164" y="39"/>
                    </a:lnTo>
                    <a:lnTo>
                      <a:pt x="164" y="49"/>
                    </a:lnTo>
                    <a:lnTo>
                      <a:pt x="169" y="54"/>
                    </a:lnTo>
                    <a:lnTo>
                      <a:pt x="174" y="59"/>
                    </a:lnTo>
                    <a:lnTo>
                      <a:pt x="179" y="69"/>
                    </a:lnTo>
                    <a:lnTo>
                      <a:pt x="184" y="74"/>
                    </a:lnTo>
                    <a:lnTo>
                      <a:pt x="189" y="84"/>
                    </a:lnTo>
                    <a:lnTo>
                      <a:pt x="189" y="89"/>
                    </a:lnTo>
                    <a:lnTo>
                      <a:pt x="194" y="99"/>
                    </a:lnTo>
                    <a:lnTo>
                      <a:pt x="199" y="109"/>
                    </a:lnTo>
                    <a:lnTo>
                      <a:pt x="204" y="114"/>
                    </a:lnTo>
                    <a:lnTo>
                      <a:pt x="209" y="124"/>
                    </a:lnTo>
                    <a:lnTo>
                      <a:pt x="214" y="134"/>
                    </a:lnTo>
                    <a:lnTo>
                      <a:pt x="214" y="144"/>
                    </a:lnTo>
                    <a:lnTo>
                      <a:pt x="219" y="154"/>
                    </a:lnTo>
                    <a:lnTo>
                      <a:pt x="224" y="169"/>
                    </a:lnTo>
                    <a:lnTo>
                      <a:pt x="229" y="178"/>
                    </a:lnTo>
                    <a:lnTo>
                      <a:pt x="234" y="188"/>
                    </a:lnTo>
                    <a:lnTo>
                      <a:pt x="239" y="198"/>
                    </a:lnTo>
                    <a:lnTo>
                      <a:pt x="244" y="213"/>
                    </a:lnTo>
                    <a:lnTo>
                      <a:pt x="244" y="223"/>
                    </a:lnTo>
                    <a:lnTo>
                      <a:pt x="249" y="238"/>
                    </a:lnTo>
                    <a:lnTo>
                      <a:pt x="254" y="248"/>
                    </a:lnTo>
                    <a:lnTo>
                      <a:pt x="259" y="263"/>
                    </a:lnTo>
                    <a:lnTo>
                      <a:pt x="264" y="273"/>
                    </a:lnTo>
                    <a:lnTo>
                      <a:pt x="269" y="288"/>
                    </a:lnTo>
                    <a:lnTo>
                      <a:pt x="269" y="303"/>
                    </a:lnTo>
                    <a:lnTo>
                      <a:pt x="273" y="317"/>
                    </a:lnTo>
                    <a:lnTo>
                      <a:pt x="278" y="327"/>
                    </a:lnTo>
                    <a:lnTo>
                      <a:pt x="283" y="342"/>
                    </a:lnTo>
                    <a:lnTo>
                      <a:pt x="288" y="357"/>
                    </a:lnTo>
                    <a:lnTo>
                      <a:pt x="293" y="372"/>
                    </a:lnTo>
                    <a:lnTo>
                      <a:pt x="293" y="387"/>
                    </a:lnTo>
                    <a:lnTo>
                      <a:pt x="298" y="402"/>
                    </a:lnTo>
                    <a:lnTo>
                      <a:pt x="303" y="417"/>
                    </a:lnTo>
                    <a:lnTo>
                      <a:pt x="308" y="432"/>
                    </a:lnTo>
                    <a:lnTo>
                      <a:pt x="313" y="447"/>
                    </a:lnTo>
                    <a:lnTo>
                      <a:pt x="318" y="461"/>
                    </a:lnTo>
                    <a:lnTo>
                      <a:pt x="318" y="476"/>
                    </a:lnTo>
                    <a:lnTo>
                      <a:pt x="323" y="496"/>
                    </a:lnTo>
                    <a:lnTo>
                      <a:pt x="328" y="511"/>
                    </a:lnTo>
                    <a:lnTo>
                      <a:pt x="333" y="526"/>
                    </a:lnTo>
                    <a:lnTo>
                      <a:pt x="338" y="541"/>
                    </a:lnTo>
                    <a:lnTo>
                      <a:pt x="343" y="561"/>
                    </a:lnTo>
                    <a:lnTo>
                      <a:pt x="343" y="576"/>
                    </a:lnTo>
                    <a:lnTo>
                      <a:pt x="348" y="591"/>
                    </a:lnTo>
                    <a:lnTo>
                      <a:pt x="353" y="610"/>
                    </a:lnTo>
                    <a:lnTo>
                      <a:pt x="358" y="625"/>
                    </a:lnTo>
                    <a:lnTo>
                      <a:pt x="363" y="640"/>
                    </a:lnTo>
                    <a:lnTo>
                      <a:pt x="368" y="660"/>
                    </a:lnTo>
                    <a:lnTo>
                      <a:pt x="368" y="675"/>
                    </a:lnTo>
                    <a:lnTo>
                      <a:pt x="373" y="690"/>
                    </a:lnTo>
                    <a:lnTo>
                      <a:pt x="378" y="710"/>
                    </a:lnTo>
                    <a:lnTo>
                      <a:pt x="383" y="725"/>
                    </a:lnTo>
                    <a:lnTo>
                      <a:pt x="388" y="744"/>
                    </a:lnTo>
                    <a:lnTo>
                      <a:pt x="393" y="759"/>
                    </a:lnTo>
                    <a:lnTo>
                      <a:pt x="398" y="774"/>
                    </a:lnTo>
                    <a:lnTo>
                      <a:pt x="398" y="794"/>
                    </a:lnTo>
                    <a:lnTo>
                      <a:pt x="403" y="809"/>
                    </a:lnTo>
                    <a:lnTo>
                      <a:pt x="408" y="824"/>
                    </a:lnTo>
                    <a:lnTo>
                      <a:pt x="413" y="844"/>
                    </a:lnTo>
                    <a:lnTo>
                      <a:pt x="417" y="859"/>
                    </a:lnTo>
                    <a:lnTo>
                      <a:pt x="422" y="879"/>
                    </a:lnTo>
                    <a:lnTo>
                      <a:pt x="422" y="893"/>
                    </a:lnTo>
                    <a:lnTo>
                      <a:pt x="427" y="908"/>
                    </a:lnTo>
                    <a:lnTo>
                      <a:pt x="432" y="928"/>
                    </a:lnTo>
                    <a:lnTo>
                      <a:pt x="437" y="943"/>
                    </a:lnTo>
                    <a:lnTo>
                      <a:pt x="442" y="958"/>
                    </a:lnTo>
                    <a:lnTo>
                      <a:pt x="447" y="978"/>
                    </a:lnTo>
                    <a:lnTo>
                      <a:pt x="447" y="993"/>
                    </a:lnTo>
                    <a:lnTo>
                      <a:pt x="452" y="1008"/>
                    </a:lnTo>
                    <a:lnTo>
                      <a:pt x="457" y="1023"/>
                    </a:lnTo>
                    <a:lnTo>
                      <a:pt x="462" y="1042"/>
                    </a:lnTo>
                    <a:lnTo>
                      <a:pt x="467" y="1057"/>
                    </a:lnTo>
                    <a:lnTo>
                      <a:pt x="472" y="1072"/>
                    </a:lnTo>
                    <a:lnTo>
                      <a:pt x="472" y="1087"/>
                    </a:lnTo>
                    <a:lnTo>
                      <a:pt x="477" y="1102"/>
                    </a:lnTo>
                    <a:lnTo>
                      <a:pt x="482" y="1122"/>
                    </a:lnTo>
                    <a:lnTo>
                      <a:pt x="487" y="1137"/>
                    </a:lnTo>
                    <a:lnTo>
                      <a:pt x="492" y="1152"/>
                    </a:lnTo>
                    <a:lnTo>
                      <a:pt x="497" y="1167"/>
                    </a:lnTo>
                    <a:lnTo>
                      <a:pt x="497" y="1181"/>
                    </a:lnTo>
                    <a:lnTo>
                      <a:pt x="502" y="1196"/>
                    </a:lnTo>
                    <a:lnTo>
                      <a:pt x="507" y="1211"/>
                    </a:lnTo>
                    <a:lnTo>
                      <a:pt x="512" y="1226"/>
                    </a:lnTo>
                    <a:lnTo>
                      <a:pt x="517" y="1241"/>
                    </a:lnTo>
                    <a:lnTo>
                      <a:pt x="522" y="1256"/>
                    </a:lnTo>
                    <a:lnTo>
                      <a:pt x="527" y="1271"/>
                    </a:lnTo>
                    <a:lnTo>
                      <a:pt x="527" y="1281"/>
                    </a:lnTo>
                    <a:lnTo>
                      <a:pt x="532" y="1296"/>
                    </a:lnTo>
                    <a:lnTo>
                      <a:pt x="537" y="1310"/>
                    </a:lnTo>
                    <a:lnTo>
                      <a:pt x="542" y="1325"/>
                    </a:lnTo>
                    <a:lnTo>
                      <a:pt x="547" y="1335"/>
                    </a:lnTo>
                  </a:path>
                </a:pathLst>
              </a:custGeom>
              <a:noFill/>
              <a:ln w="571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75"/>
              <p:cNvSpPr>
                <a:spLocks/>
              </p:cNvSpPr>
              <p:nvPr/>
            </p:nvSpPr>
            <p:spPr bwMode="auto">
              <a:xfrm>
                <a:off x="2828981" y="3872467"/>
                <a:ext cx="708923" cy="546255"/>
              </a:xfrm>
              <a:custGeom>
                <a:avLst/>
                <a:gdLst/>
                <a:ahLst/>
                <a:cxnLst>
                  <a:cxn ang="0">
                    <a:pos x="5" y="30"/>
                  </a:cxn>
                  <a:cxn ang="0">
                    <a:pos x="19" y="70"/>
                  </a:cxn>
                  <a:cxn ang="0">
                    <a:pos x="29" y="105"/>
                  </a:cxn>
                  <a:cxn ang="0">
                    <a:pos x="44" y="139"/>
                  </a:cxn>
                  <a:cxn ang="0">
                    <a:pos x="54" y="174"/>
                  </a:cxn>
                  <a:cxn ang="0">
                    <a:pos x="69" y="204"/>
                  </a:cxn>
                  <a:cxn ang="0">
                    <a:pos x="79" y="239"/>
                  </a:cxn>
                  <a:cxn ang="0">
                    <a:pos x="94" y="263"/>
                  </a:cxn>
                  <a:cxn ang="0">
                    <a:pos x="104" y="293"/>
                  </a:cxn>
                  <a:cxn ang="0">
                    <a:pos x="119" y="318"/>
                  </a:cxn>
                  <a:cxn ang="0">
                    <a:pos x="134" y="343"/>
                  </a:cxn>
                  <a:cxn ang="0">
                    <a:pos x="144" y="368"/>
                  </a:cxn>
                  <a:cxn ang="0">
                    <a:pos x="159" y="388"/>
                  </a:cxn>
                  <a:cxn ang="0">
                    <a:pos x="168" y="407"/>
                  </a:cxn>
                  <a:cxn ang="0">
                    <a:pos x="183" y="427"/>
                  </a:cxn>
                  <a:cxn ang="0">
                    <a:pos x="193" y="447"/>
                  </a:cxn>
                  <a:cxn ang="0">
                    <a:pos x="208" y="462"/>
                  </a:cxn>
                  <a:cxn ang="0">
                    <a:pos x="218" y="477"/>
                  </a:cxn>
                  <a:cxn ang="0">
                    <a:pos x="238" y="497"/>
                  </a:cxn>
                  <a:cxn ang="0">
                    <a:pos x="243" y="502"/>
                  </a:cxn>
                  <a:cxn ang="0">
                    <a:pos x="258" y="517"/>
                  </a:cxn>
                  <a:cxn ang="0">
                    <a:pos x="273" y="532"/>
                  </a:cxn>
                  <a:cxn ang="0">
                    <a:pos x="288" y="542"/>
                  </a:cxn>
                  <a:cxn ang="0">
                    <a:pos x="303" y="551"/>
                  </a:cxn>
                  <a:cxn ang="0">
                    <a:pos x="317" y="561"/>
                  </a:cxn>
                  <a:cxn ang="0">
                    <a:pos x="332" y="571"/>
                  </a:cxn>
                  <a:cxn ang="0">
                    <a:pos x="347" y="576"/>
                  </a:cxn>
                  <a:cxn ang="0">
                    <a:pos x="362" y="586"/>
                  </a:cxn>
                  <a:cxn ang="0">
                    <a:pos x="377" y="591"/>
                  </a:cxn>
                  <a:cxn ang="0">
                    <a:pos x="392" y="596"/>
                  </a:cxn>
                  <a:cxn ang="0">
                    <a:pos x="407" y="601"/>
                  </a:cxn>
                  <a:cxn ang="0">
                    <a:pos x="422" y="601"/>
                  </a:cxn>
                  <a:cxn ang="0">
                    <a:pos x="437" y="606"/>
                  </a:cxn>
                  <a:cxn ang="0">
                    <a:pos x="452" y="611"/>
                  </a:cxn>
                  <a:cxn ang="0">
                    <a:pos x="466" y="611"/>
                  </a:cxn>
                  <a:cxn ang="0">
                    <a:pos x="481" y="616"/>
                  </a:cxn>
                  <a:cxn ang="0">
                    <a:pos x="496" y="616"/>
                  </a:cxn>
                  <a:cxn ang="0">
                    <a:pos x="511" y="621"/>
                  </a:cxn>
                  <a:cxn ang="0">
                    <a:pos x="526" y="621"/>
                  </a:cxn>
                  <a:cxn ang="0">
                    <a:pos x="541" y="621"/>
                  </a:cxn>
                  <a:cxn ang="0">
                    <a:pos x="556" y="621"/>
                  </a:cxn>
                  <a:cxn ang="0">
                    <a:pos x="571" y="626"/>
                  </a:cxn>
                </a:cxnLst>
                <a:rect l="0" t="0" r="r" b="b"/>
                <a:pathLst>
                  <a:path w="581" h="626">
                    <a:moveTo>
                      <a:pt x="0" y="0"/>
                    </a:moveTo>
                    <a:lnTo>
                      <a:pt x="5" y="15"/>
                    </a:lnTo>
                    <a:lnTo>
                      <a:pt x="5" y="30"/>
                    </a:lnTo>
                    <a:lnTo>
                      <a:pt x="10" y="40"/>
                    </a:lnTo>
                    <a:lnTo>
                      <a:pt x="15" y="55"/>
                    </a:lnTo>
                    <a:lnTo>
                      <a:pt x="19" y="70"/>
                    </a:lnTo>
                    <a:lnTo>
                      <a:pt x="24" y="80"/>
                    </a:lnTo>
                    <a:lnTo>
                      <a:pt x="29" y="95"/>
                    </a:lnTo>
                    <a:lnTo>
                      <a:pt x="29" y="105"/>
                    </a:lnTo>
                    <a:lnTo>
                      <a:pt x="34" y="115"/>
                    </a:lnTo>
                    <a:lnTo>
                      <a:pt x="39" y="129"/>
                    </a:lnTo>
                    <a:lnTo>
                      <a:pt x="44" y="139"/>
                    </a:lnTo>
                    <a:lnTo>
                      <a:pt x="49" y="149"/>
                    </a:lnTo>
                    <a:lnTo>
                      <a:pt x="54" y="164"/>
                    </a:lnTo>
                    <a:lnTo>
                      <a:pt x="54" y="174"/>
                    </a:lnTo>
                    <a:lnTo>
                      <a:pt x="59" y="184"/>
                    </a:lnTo>
                    <a:lnTo>
                      <a:pt x="64" y="194"/>
                    </a:lnTo>
                    <a:lnTo>
                      <a:pt x="69" y="204"/>
                    </a:lnTo>
                    <a:lnTo>
                      <a:pt x="74" y="214"/>
                    </a:lnTo>
                    <a:lnTo>
                      <a:pt x="79" y="229"/>
                    </a:lnTo>
                    <a:lnTo>
                      <a:pt x="79" y="239"/>
                    </a:lnTo>
                    <a:lnTo>
                      <a:pt x="84" y="249"/>
                    </a:lnTo>
                    <a:lnTo>
                      <a:pt x="89" y="259"/>
                    </a:lnTo>
                    <a:lnTo>
                      <a:pt x="94" y="263"/>
                    </a:lnTo>
                    <a:lnTo>
                      <a:pt x="99" y="273"/>
                    </a:lnTo>
                    <a:lnTo>
                      <a:pt x="104" y="283"/>
                    </a:lnTo>
                    <a:lnTo>
                      <a:pt x="104" y="293"/>
                    </a:lnTo>
                    <a:lnTo>
                      <a:pt x="109" y="303"/>
                    </a:lnTo>
                    <a:lnTo>
                      <a:pt x="114" y="308"/>
                    </a:lnTo>
                    <a:lnTo>
                      <a:pt x="119" y="318"/>
                    </a:lnTo>
                    <a:lnTo>
                      <a:pt x="124" y="328"/>
                    </a:lnTo>
                    <a:lnTo>
                      <a:pt x="129" y="338"/>
                    </a:lnTo>
                    <a:lnTo>
                      <a:pt x="134" y="343"/>
                    </a:lnTo>
                    <a:lnTo>
                      <a:pt x="134" y="353"/>
                    </a:lnTo>
                    <a:lnTo>
                      <a:pt x="139" y="358"/>
                    </a:lnTo>
                    <a:lnTo>
                      <a:pt x="144" y="368"/>
                    </a:lnTo>
                    <a:lnTo>
                      <a:pt x="149" y="373"/>
                    </a:lnTo>
                    <a:lnTo>
                      <a:pt x="154" y="383"/>
                    </a:lnTo>
                    <a:lnTo>
                      <a:pt x="159" y="388"/>
                    </a:lnTo>
                    <a:lnTo>
                      <a:pt x="159" y="398"/>
                    </a:lnTo>
                    <a:lnTo>
                      <a:pt x="163" y="402"/>
                    </a:lnTo>
                    <a:lnTo>
                      <a:pt x="168" y="407"/>
                    </a:lnTo>
                    <a:lnTo>
                      <a:pt x="173" y="412"/>
                    </a:lnTo>
                    <a:lnTo>
                      <a:pt x="178" y="422"/>
                    </a:lnTo>
                    <a:lnTo>
                      <a:pt x="183" y="427"/>
                    </a:lnTo>
                    <a:lnTo>
                      <a:pt x="183" y="432"/>
                    </a:lnTo>
                    <a:lnTo>
                      <a:pt x="188" y="437"/>
                    </a:lnTo>
                    <a:lnTo>
                      <a:pt x="193" y="447"/>
                    </a:lnTo>
                    <a:lnTo>
                      <a:pt x="198" y="452"/>
                    </a:lnTo>
                    <a:lnTo>
                      <a:pt x="203" y="457"/>
                    </a:lnTo>
                    <a:lnTo>
                      <a:pt x="208" y="462"/>
                    </a:lnTo>
                    <a:lnTo>
                      <a:pt x="208" y="467"/>
                    </a:lnTo>
                    <a:lnTo>
                      <a:pt x="213" y="472"/>
                    </a:lnTo>
                    <a:lnTo>
                      <a:pt x="218" y="477"/>
                    </a:lnTo>
                    <a:lnTo>
                      <a:pt x="223" y="482"/>
                    </a:lnTo>
                    <a:lnTo>
                      <a:pt x="228" y="487"/>
                    </a:lnTo>
                    <a:lnTo>
                      <a:pt x="238" y="497"/>
                    </a:lnTo>
                    <a:lnTo>
                      <a:pt x="233" y="497"/>
                    </a:lnTo>
                    <a:lnTo>
                      <a:pt x="238" y="497"/>
                    </a:lnTo>
                    <a:lnTo>
                      <a:pt x="243" y="502"/>
                    </a:lnTo>
                    <a:lnTo>
                      <a:pt x="248" y="507"/>
                    </a:lnTo>
                    <a:lnTo>
                      <a:pt x="253" y="512"/>
                    </a:lnTo>
                    <a:lnTo>
                      <a:pt x="258" y="517"/>
                    </a:lnTo>
                    <a:lnTo>
                      <a:pt x="263" y="522"/>
                    </a:lnTo>
                    <a:lnTo>
                      <a:pt x="268" y="527"/>
                    </a:lnTo>
                    <a:lnTo>
                      <a:pt x="273" y="532"/>
                    </a:lnTo>
                    <a:lnTo>
                      <a:pt x="278" y="532"/>
                    </a:lnTo>
                    <a:lnTo>
                      <a:pt x="283" y="537"/>
                    </a:lnTo>
                    <a:lnTo>
                      <a:pt x="288" y="542"/>
                    </a:lnTo>
                    <a:lnTo>
                      <a:pt x="293" y="546"/>
                    </a:lnTo>
                    <a:lnTo>
                      <a:pt x="298" y="546"/>
                    </a:lnTo>
                    <a:lnTo>
                      <a:pt x="303" y="551"/>
                    </a:lnTo>
                    <a:lnTo>
                      <a:pt x="308" y="556"/>
                    </a:lnTo>
                    <a:lnTo>
                      <a:pt x="312" y="561"/>
                    </a:lnTo>
                    <a:lnTo>
                      <a:pt x="317" y="561"/>
                    </a:lnTo>
                    <a:lnTo>
                      <a:pt x="322" y="566"/>
                    </a:lnTo>
                    <a:lnTo>
                      <a:pt x="327" y="566"/>
                    </a:lnTo>
                    <a:lnTo>
                      <a:pt x="332" y="571"/>
                    </a:lnTo>
                    <a:lnTo>
                      <a:pt x="337" y="571"/>
                    </a:lnTo>
                    <a:lnTo>
                      <a:pt x="342" y="576"/>
                    </a:lnTo>
                    <a:lnTo>
                      <a:pt x="347" y="576"/>
                    </a:lnTo>
                    <a:lnTo>
                      <a:pt x="352" y="581"/>
                    </a:lnTo>
                    <a:lnTo>
                      <a:pt x="357" y="581"/>
                    </a:lnTo>
                    <a:lnTo>
                      <a:pt x="362" y="586"/>
                    </a:lnTo>
                    <a:lnTo>
                      <a:pt x="367" y="586"/>
                    </a:lnTo>
                    <a:lnTo>
                      <a:pt x="372" y="586"/>
                    </a:lnTo>
                    <a:lnTo>
                      <a:pt x="377" y="591"/>
                    </a:lnTo>
                    <a:lnTo>
                      <a:pt x="382" y="591"/>
                    </a:lnTo>
                    <a:lnTo>
                      <a:pt x="387" y="591"/>
                    </a:lnTo>
                    <a:lnTo>
                      <a:pt x="392" y="596"/>
                    </a:lnTo>
                    <a:lnTo>
                      <a:pt x="397" y="596"/>
                    </a:lnTo>
                    <a:lnTo>
                      <a:pt x="402" y="596"/>
                    </a:lnTo>
                    <a:lnTo>
                      <a:pt x="407" y="601"/>
                    </a:lnTo>
                    <a:lnTo>
                      <a:pt x="412" y="601"/>
                    </a:lnTo>
                    <a:lnTo>
                      <a:pt x="417" y="601"/>
                    </a:lnTo>
                    <a:lnTo>
                      <a:pt x="422" y="601"/>
                    </a:lnTo>
                    <a:lnTo>
                      <a:pt x="427" y="606"/>
                    </a:lnTo>
                    <a:lnTo>
                      <a:pt x="432" y="606"/>
                    </a:lnTo>
                    <a:lnTo>
                      <a:pt x="437" y="606"/>
                    </a:lnTo>
                    <a:lnTo>
                      <a:pt x="442" y="606"/>
                    </a:lnTo>
                    <a:lnTo>
                      <a:pt x="447" y="611"/>
                    </a:lnTo>
                    <a:lnTo>
                      <a:pt x="452" y="611"/>
                    </a:lnTo>
                    <a:lnTo>
                      <a:pt x="456" y="611"/>
                    </a:lnTo>
                    <a:lnTo>
                      <a:pt x="461" y="611"/>
                    </a:lnTo>
                    <a:lnTo>
                      <a:pt x="466" y="611"/>
                    </a:lnTo>
                    <a:lnTo>
                      <a:pt x="471" y="616"/>
                    </a:lnTo>
                    <a:lnTo>
                      <a:pt x="476" y="616"/>
                    </a:lnTo>
                    <a:lnTo>
                      <a:pt x="481" y="616"/>
                    </a:lnTo>
                    <a:lnTo>
                      <a:pt x="486" y="616"/>
                    </a:lnTo>
                    <a:lnTo>
                      <a:pt x="491" y="616"/>
                    </a:lnTo>
                    <a:lnTo>
                      <a:pt x="496" y="616"/>
                    </a:lnTo>
                    <a:lnTo>
                      <a:pt x="501" y="616"/>
                    </a:lnTo>
                    <a:lnTo>
                      <a:pt x="506" y="616"/>
                    </a:lnTo>
                    <a:lnTo>
                      <a:pt x="511" y="621"/>
                    </a:lnTo>
                    <a:lnTo>
                      <a:pt x="516" y="621"/>
                    </a:lnTo>
                    <a:lnTo>
                      <a:pt x="521" y="621"/>
                    </a:lnTo>
                    <a:lnTo>
                      <a:pt x="526" y="621"/>
                    </a:lnTo>
                    <a:lnTo>
                      <a:pt x="531" y="621"/>
                    </a:lnTo>
                    <a:lnTo>
                      <a:pt x="536" y="621"/>
                    </a:lnTo>
                    <a:lnTo>
                      <a:pt x="541" y="621"/>
                    </a:lnTo>
                    <a:lnTo>
                      <a:pt x="546" y="621"/>
                    </a:lnTo>
                    <a:lnTo>
                      <a:pt x="551" y="621"/>
                    </a:lnTo>
                    <a:lnTo>
                      <a:pt x="556" y="621"/>
                    </a:lnTo>
                    <a:lnTo>
                      <a:pt x="561" y="621"/>
                    </a:lnTo>
                    <a:lnTo>
                      <a:pt x="566" y="621"/>
                    </a:lnTo>
                    <a:lnTo>
                      <a:pt x="571" y="626"/>
                    </a:lnTo>
                    <a:lnTo>
                      <a:pt x="576" y="626"/>
                    </a:lnTo>
                    <a:lnTo>
                      <a:pt x="581" y="626"/>
                    </a:lnTo>
                  </a:path>
                </a:pathLst>
              </a:custGeom>
              <a:noFill/>
              <a:ln w="571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83349"/>
              </p:ext>
            </p:extLst>
          </p:nvPr>
        </p:nvGraphicFramePr>
        <p:xfrm>
          <a:off x="3164299" y="2146761"/>
          <a:ext cx="51006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9" name="Equation" r:id="rId5" imgW="4381200" imgH="533160" progId="Equation.DSMT4">
                  <p:embed/>
                </p:oleObj>
              </mc:Choice>
              <mc:Fallback>
                <p:oleObj name="Equation" r:id="rId5" imgW="4381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4299" y="2146761"/>
                        <a:ext cx="5100637" cy="62071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50000"/>
                          <a:alpha val="3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82339"/>
              </p:ext>
            </p:extLst>
          </p:nvPr>
        </p:nvGraphicFramePr>
        <p:xfrm>
          <a:off x="3476625" y="2767013"/>
          <a:ext cx="533876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0" name="Equation" r:id="rId7" imgW="4419360" imgH="1066680" progId="Equation.DSMT4">
                  <p:embed/>
                </p:oleObj>
              </mc:Choice>
              <mc:Fallback>
                <p:oleObj name="Equation" r:id="rId7" imgW="44193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6625" y="2767013"/>
                        <a:ext cx="5338763" cy="1287462"/>
                      </a:xfrm>
                      <a:prstGeom prst="rect">
                        <a:avLst/>
                      </a:prstGeom>
                      <a:solidFill>
                        <a:srgbClr val="00B0F0">
                          <a:alpha val="1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71272"/>
              </p:ext>
            </p:extLst>
          </p:nvPr>
        </p:nvGraphicFramePr>
        <p:xfrm>
          <a:off x="4191000" y="4082869"/>
          <a:ext cx="998276" cy="31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1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4082869"/>
                        <a:ext cx="998276" cy="31524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04837"/>
              </p:ext>
            </p:extLst>
          </p:nvPr>
        </p:nvGraphicFramePr>
        <p:xfrm>
          <a:off x="7408444" y="4049176"/>
          <a:ext cx="1032711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2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08444" y="4049176"/>
                        <a:ext cx="1032711" cy="327025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25142"/>
              </p:ext>
            </p:extLst>
          </p:nvPr>
        </p:nvGraphicFramePr>
        <p:xfrm>
          <a:off x="-19049" y="4487789"/>
          <a:ext cx="9163050" cy="53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3" name="Equation" r:id="rId13" imgW="8356320" imgH="482400" progId="Equation.DSMT4">
                  <p:embed/>
                </p:oleObj>
              </mc:Choice>
              <mc:Fallback>
                <p:oleObj name="Equation" r:id="rId13" imgW="8356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-19049" y="4487789"/>
                        <a:ext cx="9163050" cy="539650"/>
                      </a:xfrm>
                      <a:prstGeom prst="rect">
                        <a:avLst/>
                      </a:prstGeom>
                      <a:solidFill>
                        <a:srgbClr val="000099">
                          <a:alpha val="17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596670" y="5038554"/>
            <a:ext cx="3319806" cy="415837"/>
            <a:chOff x="2623794" y="5040401"/>
            <a:chExt cx="3319806" cy="415837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2623794" y="5056665"/>
              <a:ext cx="3319806" cy="399573"/>
            </a:xfrm>
            <a:prstGeom prst="roundRect">
              <a:avLst/>
            </a:prstGeom>
            <a:solidFill>
              <a:srgbClr val="00B050">
                <a:alpha val="13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623794" y="5040401"/>
              <a:ext cx="1967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spersion length</a:t>
              </a:r>
              <a:endParaRPr lang="en-US" dirty="0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006929"/>
                </p:ext>
              </p:extLst>
            </p:nvPr>
          </p:nvGraphicFramePr>
          <p:xfrm>
            <a:off x="4714000" y="5049780"/>
            <a:ext cx="1000617" cy="311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4" name="Equation" r:id="rId15" imgW="774360" imgH="241200" progId="Equation.DSMT4">
                    <p:embed/>
                  </p:oleObj>
                </mc:Choice>
                <mc:Fallback>
                  <p:oleObj name="Equation" r:id="rId15" imgW="774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14000" y="5049780"/>
                          <a:ext cx="1000617" cy="3116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108613" y="5480901"/>
            <a:ext cx="6977987" cy="683087"/>
            <a:chOff x="108613" y="5480901"/>
            <a:chExt cx="6977987" cy="683087"/>
          </a:xfrm>
        </p:grpSpPr>
        <p:sp>
          <p:nvSpPr>
            <p:cNvPr id="16" name="Rounded Rectangle 15"/>
            <p:cNvSpPr/>
            <p:nvPr/>
          </p:nvSpPr>
          <p:spPr bwMode="auto">
            <a:xfrm>
              <a:off x="108613" y="5480901"/>
              <a:ext cx="6977987" cy="683087"/>
            </a:xfrm>
            <a:prstGeom prst="roundRect">
              <a:avLst/>
            </a:prstGeom>
            <a:solidFill>
              <a:schemeClr val="accent1">
                <a:alpha val="26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21598" y="5563879"/>
              <a:ext cx="2133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ke a full square </a:t>
              </a:r>
              <a:endParaRPr lang="en-US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493926"/>
                </p:ext>
              </p:extLst>
            </p:nvPr>
          </p:nvGraphicFramePr>
          <p:xfrm>
            <a:off x="2485519" y="5494735"/>
            <a:ext cx="3987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5" name="Equation" r:id="rId17" imgW="3987720" imgH="507960" progId="Equation.DSMT4">
                    <p:embed/>
                  </p:oleObj>
                </mc:Choice>
                <mc:Fallback>
                  <p:oleObj name="Equation" r:id="rId17" imgW="39877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85519" y="5494735"/>
                          <a:ext cx="3987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60534"/>
              </p:ext>
            </p:extLst>
          </p:nvPr>
        </p:nvGraphicFramePr>
        <p:xfrm>
          <a:off x="1438563" y="6169025"/>
          <a:ext cx="6081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6" name="Equation" r:id="rId19" imgW="5155920" imgH="583920" progId="Equation.DSMT4">
                  <p:embed/>
                </p:oleObj>
              </mc:Choice>
              <mc:Fallback>
                <p:oleObj name="Equation" r:id="rId19" imgW="5155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38563" y="6169025"/>
                        <a:ext cx="6081712" cy="688975"/>
                      </a:xfrm>
                      <a:prstGeom prst="rect">
                        <a:avLst/>
                      </a:prstGeom>
                      <a:solidFill>
                        <a:srgbClr val="C00000">
                          <a:alpha val="34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27513"/>
              </p:ext>
            </p:extLst>
          </p:nvPr>
        </p:nvGraphicFramePr>
        <p:xfrm>
          <a:off x="2155614" y="5073058"/>
          <a:ext cx="1046163" cy="33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7" name="Equation" r:id="rId21" imgW="761760" imgH="241200" progId="Equation.DSMT4">
                  <p:embed/>
                </p:oleObj>
              </mc:Choice>
              <mc:Fallback>
                <p:oleObj name="Equation" r:id="rId21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55614" y="5073058"/>
                        <a:ext cx="1046163" cy="3312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7519873" y="1488078"/>
            <a:ext cx="1396603" cy="495215"/>
            <a:chOff x="7519873" y="1488078"/>
            <a:chExt cx="1396603" cy="495215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7474769"/>
                </p:ext>
              </p:extLst>
            </p:nvPr>
          </p:nvGraphicFramePr>
          <p:xfrm>
            <a:off x="8166150" y="1488078"/>
            <a:ext cx="750326" cy="495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8" name="Equation" r:id="rId23" imgW="634680" imgH="419040" progId="Equation.DSMT4">
                    <p:embed/>
                  </p:oleObj>
                </mc:Choice>
                <mc:Fallback>
                  <p:oleObj name="Equation" r:id="rId23" imgW="6346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66150" y="1488078"/>
                          <a:ext cx="750326" cy="49521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7519873" y="1571934"/>
              <a:ext cx="79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VD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6873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79334" y="3937097"/>
            <a:ext cx="2325780" cy="2837667"/>
            <a:chOff x="1066800" y="4385791"/>
            <a:chExt cx="2325780" cy="2837667"/>
          </a:xfrm>
        </p:grpSpPr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81974" y="4432079"/>
              <a:ext cx="2110606" cy="2791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Rectangle 18"/>
            <p:cNvSpPr/>
            <p:nvPr/>
          </p:nvSpPr>
          <p:spPr bwMode="auto">
            <a:xfrm>
              <a:off x="1066800" y="4385791"/>
              <a:ext cx="1066800" cy="33860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21" name="Rounded Rectangle 20"/>
          <p:cNvSpPr/>
          <p:nvPr/>
        </p:nvSpPr>
        <p:spPr bwMode="auto">
          <a:xfrm>
            <a:off x="267375" y="3728410"/>
            <a:ext cx="7984202" cy="68949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21598" y="-150076"/>
            <a:ext cx="8229600" cy="1143000"/>
          </a:xfrm>
        </p:spPr>
        <p:txBody>
          <a:bodyPr/>
          <a:lstStyle/>
          <a:p>
            <a:r>
              <a:rPr lang="en-US" sz="3200" dirty="0" smtClean="0"/>
              <a:t>Chirped pulses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38624"/>
              </p:ext>
            </p:extLst>
          </p:nvPr>
        </p:nvGraphicFramePr>
        <p:xfrm>
          <a:off x="495300" y="810144"/>
          <a:ext cx="6522230" cy="87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3" name="Equation" r:id="rId4" imgW="4178160" imgH="558720" progId="Equation.DSMT4">
                  <p:embed/>
                </p:oleObj>
              </mc:Choice>
              <mc:Fallback>
                <p:oleObj name="Equation" r:id="rId4" imgW="4178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" y="810144"/>
                        <a:ext cx="6522230" cy="872274"/>
                      </a:xfrm>
                      <a:prstGeom prst="rect">
                        <a:avLst/>
                      </a:prstGeom>
                      <a:solidFill>
                        <a:srgbClr val="92D050">
                          <a:alpha val="3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1598" y="1830159"/>
            <a:ext cx="7450802" cy="586343"/>
            <a:chOff x="321598" y="2151022"/>
            <a:chExt cx="7450802" cy="586343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321598" y="2151022"/>
              <a:ext cx="7450802" cy="586343"/>
            </a:xfrm>
            <a:prstGeom prst="roundRect">
              <a:avLst/>
            </a:prstGeom>
            <a:solidFill>
              <a:srgbClr val="CC0000">
                <a:alpha val="1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21598" y="2286000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roduce pulse width  </a:t>
              </a:r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428881"/>
                </p:ext>
              </p:extLst>
            </p:nvPr>
          </p:nvGraphicFramePr>
          <p:xfrm>
            <a:off x="2895600" y="2233057"/>
            <a:ext cx="413543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4" name="Equation" r:id="rId6" imgW="2857320" imgH="291960" progId="Equation.DSMT4">
                    <p:embed/>
                  </p:oleObj>
                </mc:Choice>
                <mc:Fallback>
                  <p:oleObj name="Equation" r:id="rId6" imgW="28573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5600" y="2233057"/>
                          <a:ext cx="4135438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54976"/>
              </p:ext>
            </p:extLst>
          </p:nvPr>
        </p:nvGraphicFramePr>
        <p:xfrm>
          <a:off x="6553200" y="1376153"/>
          <a:ext cx="1257300" cy="3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5"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1376153"/>
                        <a:ext cx="1257300" cy="30626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34283"/>
              </p:ext>
            </p:extLst>
          </p:nvPr>
        </p:nvGraphicFramePr>
        <p:xfrm>
          <a:off x="1290638" y="2454275"/>
          <a:ext cx="27797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6" name="Equation" r:id="rId10" imgW="2209680" imgH="520560" progId="Equation.DSMT4">
                  <p:embed/>
                </p:oleObj>
              </mc:Choice>
              <mc:Fallback>
                <p:oleObj name="Equation" r:id="rId10" imgW="220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0638" y="2454275"/>
                        <a:ext cx="2779712" cy="655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6962" y="3070872"/>
            <a:ext cx="7443063" cy="646331"/>
          </a:xfrm>
          <a:prstGeom prst="rect">
            <a:avLst/>
          </a:prstGeom>
          <a:solidFill>
            <a:srgbClr val="92D050">
              <a:alpha val="25000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pulse remains Gaussian but the width of it increases with distance.</a:t>
            </a:r>
          </a:p>
          <a:p>
            <a:r>
              <a:rPr lang="en-US" dirty="0" smtClean="0"/>
              <a:t> At one dispersion length it increases by a factor of 2</a:t>
            </a:r>
            <a:r>
              <a:rPr lang="en-US" baseline="30000" dirty="0" smtClean="0"/>
              <a:t>1/2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95950" y="3856654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instant frequenc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94941"/>
              </p:ext>
            </p:extLst>
          </p:nvPr>
        </p:nvGraphicFramePr>
        <p:xfrm>
          <a:off x="3059241" y="3766066"/>
          <a:ext cx="27543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7" name="Equation" r:id="rId12" imgW="2298600" imgH="431640" progId="Equation.DSMT4">
                  <p:embed/>
                </p:oleObj>
              </mc:Choice>
              <mc:Fallback>
                <p:oleObj name="Equation" r:id="rId12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9241" y="3766066"/>
                        <a:ext cx="275431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976903" y="3840163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-chirp parameter 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3317697" y="4474505"/>
            <a:ext cx="4767475" cy="2335103"/>
            <a:chOff x="3317697" y="4474505"/>
            <a:chExt cx="4767475" cy="2335103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680113" y="4474505"/>
              <a:ext cx="3405059" cy="2335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Right Arrow 17"/>
            <p:cNvSpPr/>
            <p:nvPr/>
          </p:nvSpPr>
          <p:spPr bwMode="auto">
            <a:xfrm>
              <a:off x="3317697" y="5343137"/>
              <a:ext cx="978408" cy="48463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436397" y="2489687"/>
            <a:ext cx="4250403" cy="620226"/>
            <a:chOff x="4436397" y="2489687"/>
            <a:chExt cx="4250403" cy="62022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4436397" y="2498537"/>
              <a:ext cx="4250403" cy="611376"/>
            </a:xfrm>
            <a:prstGeom prst="roundRect">
              <a:avLst/>
            </a:prstGeom>
            <a:solidFill>
              <a:srgbClr val="00B0F0">
                <a:alpha val="3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446811"/>
                </p:ext>
              </p:extLst>
            </p:nvPr>
          </p:nvGraphicFramePr>
          <p:xfrm>
            <a:off x="4449601" y="2489687"/>
            <a:ext cx="1828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8" name="Equation" r:id="rId15" imgW="1828800" imgH="507960" progId="Equation.DSMT4">
                    <p:embed/>
                  </p:oleObj>
                </mc:Choice>
                <mc:Fallback>
                  <p:oleObj name="Equation" r:id="rId15" imgW="18288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49601" y="2489687"/>
                          <a:ext cx="1828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558057"/>
                </p:ext>
              </p:extLst>
            </p:nvPr>
          </p:nvGraphicFramePr>
          <p:xfrm>
            <a:off x="6402388" y="2525713"/>
            <a:ext cx="2070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9" name="Equation" r:id="rId17" imgW="2070000" imgH="457200" progId="Equation.DSMT4">
                    <p:embed/>
                  </p:oleObj>
                </mc:Choice>
                <mc:Fallback>
                  <p:oleObj name="Equation" r:id="rId17" imgW="207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02388" y="2525713"/>
                          <a:ext cx="20701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726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2" grpId="0" animBg="1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5347665" y="5023159"/>
            <a:ext cx="3110535" cy="920441"/>
            <a:chOff x="5347665" y="5023159"/>
            <a:chExt cx="3110535" cy="920441"/>
          </a:xfrm>
        </p:grpSpPr>
        <p:grpSp>
          <p:nvGrpSpPr>
            <p:cNvPr id="11" name="Group 10"/>
            <p:cNvGrpSpPr/>
            <p:nvPr/>
          </p:nvGrpSpPr>
          <p:grpSpPr>
            <a:xfrm>
              <a:off x="5347665" y="5155802"/>
              <a:ext cx="3053766" cy="539270"/>
              <a:chOff x="5542821" y="5230503"/>
              <a:chExt cx="3053766" cy="539270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5542821" y="5340615"/>
                <a:ext cx="15055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Group index </a:t>
                </a:r>
                <a:endParaRPr lang="en-US" dirty="0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6452894"/>
                  </p:ext>
                </p:extLst>
              </p:nvPr>
            </p:nvGraphicFramePr>
            <p:xfrm>
              <a:off x="7048361" y="5230503"/>
              <a:ext cx="1548226" cy="539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63" name="Equation" r:id="rId3" imgW="1130040" imgH="393480" progId="Equation.DSMT4">
                      <p:embed/>
                    </p:oleObj>
                  </mc:Choice>
                  <mc:Fallback>
                    <p:oleObj name="Equation" r:id="rId3" imgW="11300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048361" y="5230503"/>
                            <a:ext cx="1548226" cy="5392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Rounded Rectangle 46"/>
            <p:cNvSpPr/>
            <p:nvPr/>
          </p:nvSpPr>
          <p:spPr bwMode="auto">
            <a:xfrm>
              <a:off x="5347665" y="5023159"/>
              <a:ext cx="3110535" cy="920441"/>
            </a:xfrm>
            <a:prstGeom prst="roundRect">
              <a:avLst/>
            </a:prstGeom>
            <a:solidFill>
              <a:schemeClr val="accent2">
                <a:lumMod val="75000"/>
                <a:alpha val="2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258" y="-58772"/>
            <a:ext cx="8229600" cy="1143000"/>
          </a:xfrm>
        </p:spPr>
        <p:txBody>
          <a:bodyPr/>
          <a:lstStyle/>
          <a:p>
            <a:r>
              <a:rPr lang="en-US" sz="3200" dirty="0" smtClean="0">
                <a:latin typeface="+mn-lt"/>
              </a:rPr>
              <a:t>Group velocity vs. Phase velocity </a:t>
            </a:r>
            <a:endParaRPr lang="en-US" sz="3200" dirty="0">
              <a:latin typeface="+mn-lt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25920" y="1341747"/>
            <a:ext cx="4319587" cy="3681412"/>
            <a:chOff x="2460626" y="1728788"/>
            <a:chExt cx="4319587" cy="3681412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2673351" y="1800225"/>
              <a:ext cx="3965575" cy="31210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673351" y="1800225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673351" y="4921250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6638926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2673351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2673351" y="4921250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2673351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2673351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673351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2641601" y="4953000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V="1">
              <a:off x="3989388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3989388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3903663" y="4953000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V="1">
              <a:off x="5314951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5314951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5283201" y="4953000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 flipV="1">
              <a:off x="6638926" y="48736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6638926" y="1800225"/>
              <a:ext cx="1588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6551613" y="4953000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2673351" y="4921250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 flipH="1">
              <a:off x="6591301" y="4921250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2563813" y="4849813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2673351" y="3879850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H="1">
              <a:off x="6591301" y="3879850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460626" y="3810000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2673351" y="2840038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 flipH="1">
              <a:off x="6591301" y="28400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563813" y="2768600"/>
              <a:ext cx="125413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2673351" y="1800225"/>
              <a:ext cx="396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flipH="1">
              <a:off x="6591301" y="1800225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2460626" y="1728788"/>
              <a:ext cx="22860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2673351" y="1800225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2673351" y="4921250"/>
              <a:ext cx="3965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flipV="1">
              <a:off x="6638926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 flipV="1">
              <a:off x="2673351" y="1800225"/>
              <a:ext cx="1588" cy="312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46"/>
            <p:cNvGrpSpPr/>
            <p:nvPr/>
          </p:nvGrpSpPr>
          <p:grpSpPr>
            <a:xfrm>
              <a:off x="2673351" y="1800225"/>
              <a:ext cx="3886200" cy="3121026"/>
              <a:chOff x="2673351" y="1800225"/>
              <a:chExt cx="3886200" cy="3121026"/>
            </a:xfrm>
          </p:grpSpPr>
          <p:sp>
            <p:nvSpPr>
              <p:cNvPr id="53" name="Freeform 42"/>
              <p:cNvSpPr>
                <a:spLocks/>
              </p:cNvSpPr>
              <p:nvPr/>
            </p:nvSpPr>
            <p:spPr bwMode="auto">
              <a:xfrm>
                <a:off x="2673351" y="4179888"/>
                <a:ext cx="954088" cy="741363"/>
              </a:xfrm>
              <a:custGeom>
                <a:avLst/>
                <a:gdLst/>
                <a:ahLst/>
                <a:cxnLst>
                  <a:cxn ang="0">
                    <a:pos x="5" y="457"/>
                  </a:cxn>
                  <a:cxn ang="0">
                    <a:pos x="20" y="447"/>
                  </a:cxn>
                  <a:cxn ang="0">
                    <a:pos x="30" y="437"/>
                  </a:cxn>
                  <a:cxn ang="0">
                    <a:pos x="45" y="427"/>
                  </a:cxn>
                  <a:cxn ang="0">
                    <a:pos x="60" y="417"/>
                  </a:cxn>
                  <a:cxn ang="0">
                    <a:pos x="75" y="407"/>
                  </a:cxn>
                  <a:cxn ang="0">
                    <a:pos x="90" y="392"/>
                  </a:cxn>
                  <a:cxn ang="0">
                    <a:pos x="104" y="382"/>
                  </a:cxn>
                  <a:cxn ang="0">
                    <a:pos x="124" y="368"/>
                  </a:cxn>
                  <a:cxn ang="0">
                    <a:pos x="129" y="363"/>
                  </a:cxn>
                  <a:cxn ang="0">
                    <a:pos x="144" y="353"/>
                  </a:cxn>
                  <a:cxn ang="0">
                    <a:pos x="159" y="338"/>
                  </a:cxn>
                  <a:cxn ang="0">
                    <a:pos x="174" y="328"/>
                  </a:cxn>
                  <a:cxn ang="0">
                    <a:pos x="189" y="318"/>
                  </a:cxn>
                  <a:cxn ang="0">
                    <a:pos x="204" y="308"/>
                  </a:cxn>
                  <a:cxn ang="0">
                    <a:pos x="219" y="293"/>
                  </a:cxn>
                  <a:cxn ang="0">
                    <a:pos x="234" y="283"/>
                  </a:cxn>
                  <a:cxn ang="0">
                    <a:pos x="248" y="273"/>
                  </a:cxn>
                  <a:cxn ang="0">
                    <a:pos x="263" y="263"/>
                  </a:cxn>
                  <a:cxn ang="0">
                    <a:pos x="273" y="253"/>
                  </a:cxn>
                  <a:cxn ang="0">
                    <a:pos x="288" y="243"/>
                  </a:cxn>
                  <a:cxn ang="0">
                    <a:pos x="303" y="229"/>
                  </a:cxn>
                  <a:cxn ang="0">
                    <a:pos x="318" y="219"/>
                  </a:cxn>
                  <a:cxn ang="0">
                    <a:pos x="333" y="204"/>
                  </a:cxn>
                  <a:cxn ang="0">
                    <a:pos x="348" y="194"/>
                  </a:cxn>
                  <a:cxn ang="0">
                    <a:pos x="358" y="184"/>
                  </a:cxn>
                  <a:cxn ang="0">
                    <a:pos x="373" y="174"/>
                  </a:cxn>
                  <a:cxn ang="0">
                    <a:pos x="388" y="164"/>
                  </a:cxn>
                  <a:cxn ang="0">
                    <a:pos x="402" y="154"/>
                  </a:cxn>
                  <a:cxn ang="0">
                    <a:pos x="417" y="139"/>
                  </a:cxn>
                  <a:cxn ang="0">
                    <a:pos x="432" y="129"/>
                  </a:cxn>
                  <a:cxn ang="0">
                    <a:pos x="447" y="119"/>
                  </a:cxn>
                  <a:cxn ang="0">
                    <a:pos x="462" y="109"/>
                  </a:cxn>
                  <a:cxn ang="0">
                    <a:pos x="477" y="99"/>
                  </a:cxn>
                  <a:cxn ang="0">
                    <a:pos x="487" y="90"/>
                  </a:cxn>
                  <a:cxn ang="0">
                    <a:pos x="502" y="80"/>
                  </a:cxn>
                  <a:cxn ang="0">
                    <a:pos x="517" y="65"/>
                  </a:cxn>
                  <a:cxn ang="0">
                    <a:pos x="532" y="55"/>
                  </a:cxn>
                  <a:cxn ang="0">
                    <a:pos x="546" y="40"/>
                  </a:cxn>
                  <a:cxn ang="0">
                    <a:pos x="561" y="30"/>
                  </a:cxn>
                  <a:cxn ang="0">
                    <a:pos x="576" y="20"/>
                  </a:cxn>
                  <a:cxn ang="0">
                    <a:pos x="591" y="10"/>
                  </a:cxn>
                </a:cxnLst>
                <a:rect l="0" t="0" r="r" b="b"/>
                <a:pathLst>
                  <a:path w="601" h="467">
                    <a:moveTo>
                      <a:pt x="0" y="467"/>
                    </a:moveTo>
                    <a:lnTo>
                      <a:pt x="0" y="462"/>
                    </a:lnTo>
                    <a:lnTo>
                      <a:pt x="5" y="457"/>
                    </a:lnTo>
                    <a:lnTo>
                      <a:pt x="10" y="457"/>
                    </a:lnTo>
                    <a:lnTo>
                      <a:pt x="15" y="452"/>
                    </a:lnTo>
                    <a:lnTo>
                      <a:pt x="20" y="447"/>
                    </a:lnTo>
                    <a:lnTo>
                      <a:pt x="25" y="447"/>
                    </a:lnTo>
                    <a:lnTo>
                      <a:pt x="35" y="437"/>
                    </a:lnTo>
                    <a:lnTo>
                      <a:pt x="30" y="437"/>
                    </a:lnTo>
                    <a:lnTo>
                      <a:pt x="35" y="437"/>
                    </a:lnTo>
                    <a:lnTo>
                      <a:pt x="40" y="432"/>
                    </a:lnTo>
                    <a:lnTo>
                      <a:pt x="45" y="427"/>
                    </a:lnTo>
                    <a:lnTo>
                      <a:pt x="50" y="427"/>
                    </a:lnTo>
                    <a:lnTo>
                      <a:pt x="55" y="422"/>
                    </a:lnTo>
                    <a:lnTo>
                      <a:pt x="60" y="417"/>
                    </a:lnTo>
                    <a:lnTo>
                      <a:pt x="65" y="412"/>
                    </a:lnTo>
                    <a:lnTo>
                      <a:pt x="70" y="407"/>
                    </a:lnTo>
                    <a:lnTo>
                      <a:pt x="75" y="407"/>
                    </a:lnTo>
                    <a:lnTo>
                      <a:pt x="80" y="402"/>
                    </a:lnTo>
                    <a:lnTo>
                      <a:pt x="85" y="397"/>
                    </a:lnTo>
                    <a:lnTo>
                      <a:pt x="90" y="392"/>
                    </a:lnTo>
                    <a:lnTo>
                      <a:pt x="95" y="387"/>
                    </a:lnTo>
                    <a:lnTo>
                      <a:pt x="99" y="387"/>
                    </a:lnTo>
                    <a:lnTo>
                      <a:pt x="104" y="382"/>
                    </a:lnTo>
                    <a:lnTo>
                      <a:pt x="109" y="378"/>
                    </a:lnTo>
                    <a:lnTo>
                      <a:pt x="114" y="378"/>
                    </a:lnTo>
                    <a:lnTo>
                      <a:pt x="124" y="368"/>
                    </a:lnTo>
                    <a:lnTo>
                      <a:pt x="119" y="368"/>
                    </a:lnTo>
                    <a:lnTo>
                      <a:pt x="124" y="368"/>
                    </a:lnTo>
                    <a:lnTo>
                      <a:pt x="129" y="363"/>
                    </a:lnTo>
                    <a:lnTo>
                      <a:pt x="134" y="358"/>
                    </a:lnTo>
                    <a:lnTo>
                      <a:pt x="139" y="358"/>
                    </a:lnTo>
                    <a:lnTo>
                      <a:pt x="144" y="353"/>
                    </a:lnTo>
                    <a:lnTo>
                      <a:pt x="149" y="348"/>
                    </a:lnTo>
                    <a:lnTo>
                      <a:pt x="154" y="343"/>
                    </a:lnTo>
                    <a:lnTo>
                      <a:pt x="159" y="338"/>
                    </a:lnTo>
                    <a:lnTo>
                      <a:pt x="164" y="338"/>
                    </a:lnTo>
                    <a:lnTo>
                      <a:pt x="169" y="333"/>
                    </a:lnTo>
                    <a:lnTo>
                      <a:pt x="174" y="328"/>
                    </a:lnTo>
                    <a:lnTo>
                      <a:pt x="179" y="323"/>
                    </a:lnTo>
                    <a:lnTo>
                      <a:pt x="184" y="318"/>
                    </a:lnTo>
                    <a:lnTo>
                      <a:pt x="189" y="318"/>
                    </a:lnTo>
                    <a:lnTo>
                      <a:pt x="194" y="313"/>
                    </a:lnTo>
                    <a:lnTo>
                      <a:pt x="199" y="308"/>
                    </a:lnTo>
                    <a:lnTo>
                      <a:pt x="204" y="308"/>
                    </a:lnTo>
                    <a:lnTo>
                      <a:pt x="209" y="303"/>
                    </a:lnTo>
                    <a:lnTo>
                      <a:pt x="214" y="298"/>
                    </a:lnTo>
                    <a:lnTo>
                      <a:pt x="219" y="293"/>
                    </a:lnTo>
                    <a:lnTo>
                      <a:pt x="224" y="293"/>
                    </a:lnTo>
                    <a:lnTo>
                      <a:pt x="229" y="288"/>
                    </a:lnTo>
                    <a:lnTo>
                      <a:pt x="234" y="283"/>
                    </a:lnTo>
                    <a:lnTo>
                      <a:pt x="239" y="278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68"/>
                    </a:lnTo>
                    <a:lnTo>
                      <a:pt x="258" y="263"/>
                    </a:lnTo>
                    <a:lnTo>
                      <a:pt x="263" y="263"/>
                    </a:lnTo>
                    <a:lnTo>
                      <a:pt x="273" y="253"/>
                    </a:lnTo>
                    <a:lnTo>
                      <a:pt x="268" y="253"/>
                    </a:lnTo>
                    <a:lnTo>
                      <a:pt x="273" y="253"/>
                    </a:lnTo>
                    <a:lnTo>
                      <a:pt x="278" y="248"/>
                    </a:lnTo>
                    <a:lnTo>
                      <a:pt x="283" y="243"/>
                    </a:lnTo>
                    <a:lnTo>
                      <a:pt x="288" y="243"/>
                    </a:lnTo>
                    <a:lnTo>
                      <a:pt x="293" y="238"/>
                    </a:lnTo>
                    <a:lnTo>
                      <a:pt x="298" y="234"/>
                    </a:lnTo>
                    <a:lnTo>
                      <a:pt x="303" y="229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19"/>
                    </a:lnTo>
                    <a:lnTo>
                      <a:pt x="323" y="214"/>
                    </a:lnTo>
                    <a:lnTo>
                      <a:pt x="328" y="209"/>
                    </a:lnTo>
                    <a:lnTo>
                      <a:pt x="333" y="204"/>
                    </a:lnTo>
                    <a:lnTo>
                      <a:pt x="338" y="204"/>
                    </a:lnTo>
                    <a:lnTo>
                      <a:pt x="343" y="199"/>
                    </a:lnTo>
                    <a:lnTo>
                      <a:pt x="348" y="194"/>
                    </a:lnTo>
                    <a:lnTo>
                      <a:pt x="353" y="194"/>
                    </a:lnTo>
                    <a:lnTo>
                      <a:pt x="363" y="184"/>
                    </a:lnTo>
                    <a:lnTo>
                      <a:pt x="358" y="184"/>
                    </a:lnTo>
                    <a:lnTo>
                      <a:pt x="363" y="184"/>
                    </a:lnTo>
                    <a:lnTo>
                      <a:pt x="368" y="179"/>
                    </a:lnTo>
                    <a:lnTo>
                      <a:pt x="373" y="174"/>
                    </a:lnTo>
                    <a:lnTo>
                      <a:pt x="378" y="174"/>
                    </a:lnTo>
                    <a:lnTo>
                      <a:pt x="383" y="169"/>
                    </a:lnTo>
                    <a:lnTo>
                      <a:pt x="388" y="164"/>
                    </a:lnTo>
                    <a:lnTo>
                      <a:pt x="392" y="159"/>
                    </a:lnTo>
                    <a:lnTo>
                      <a:pt x="397" y="154"/>
                    </a:lnTo>
                    <a:lnTo>
                      <a:pt x="402" y="154"/>
                    </a:lnTo>
                    <a:lnTo>
                      <a:pt x="407" y="149"/>
                    </a:lnTo>
                    <a:lnTo>
                      <a:pt x="412" y="144"/>
                    </a:lnTo>
                    <a:lnTo>
                      <a:pt x="417" y="139"/>
                    </a:lnTo>
                    <a:lnTo>
                      <a:pt x="422" y="139"/>
                    </a:lnTo>
                    <a:lnTo>
                      <a:pt x="427" y="134"/>
                    </a:lnTo>
                    <a:lnTo>
                      <a:pt x="432" y="129"/>
                    </a:lnTo>
                    <a:lnTo>
                      <a:pt x="437" y="129"/>
                    </a:lnTo>
                    <a:lnTo>
                      <a:pt x="442" y="124"/>
                    </a:lnTo>
                    <a:lnTo>
                      <a:pt x="447" y="119"/>
                    </a:lnTo>
                    <a:lnTo>
                      <a:pt x="452" y="114"/>
                    </a:lnTo>
                    <a:lnTo>
                      <a:pt x="457" y="109"/>
                    </a:lnTo>
                    <a:lnTo>
                      <a:pt x="462" y="109"/>
                    </a:lnTo>
                    <a:lnTo>
                      <a:pt x="467" y="104"/>
                    </a:lnTo>
                    <a:lnTo>
                      <a:pt x="472" y="99"/>
                    </a:lnTo>
                    <a:lnTo>
                      <a:pt x="477" y="99"/>
                    </a:lnTo>
                    <a:lnTo>
                      <a:pt x="487" y="90"/>
                    </a:lnTo>
                    <a:lnTo>
                      <a:pt x="482" y="90"/>
                    </a:lnTo>
                    <a:lnTo>
                      <a:pt x="487" y="90"/>
                    </a:lnTo>
                    <a:lnTo>
                      <a:pt x="492" y="85"/>
                    </a:lnTo>
                    <a:lnTo>
                      <a:pt x="497" y="80"/>
                    </a:lnTo>
                    <a:lnTo>
                      <a:pt x="502" y="80"/>
                    </a:lnTo>
                    <a:lnTo>
                      <a:pt x="507" y="75"/>
                    </a:lnTo>
                    <a:lnTo>
                      <a:pt x="512" y="70"/>
                    </a:lnTo>
                    <a:lnTo>
                      <a:pt x="517" y="65"/>
                    </a:lnTo>
                    <a:lnTo>
                      <a:pt x="522" y="60"/>
                    </a:lnTo>
                    <a:lnTo>
                      <a:pt x="527" y="60"/>
                    </a:lnTo>
                    <a:lnTo>
                      <a:pt x="532" y="55"/>
                    </a:lnTo>
                    <a:lnTo>
                      <a:pt x="536" y="50"/>
                    </a:lnTo>
                    <a:lnTo>
                      <a:pt x="541" y="45"/>
                    </a:lnTo>
                    <a:lnTo>
                      <a:pt x="546" y="40"/>
                    </a:lnTo>
                    <a:lnTo>
                      <a:pt x="551" y="40"/>
                    </a:lnTo>
                    <a:lnTo>
                      <a:pt x="556" y="35"/>
                    </a:lnTo>
                    <a:lnTo>
                      <a:pt x="561" y="30"/>
                    </a:lnTo>
                    <a:lnTo>
                      <a:pt x="566" y="30"/>
                    </a:lnTo>
                    <a:lnTo>
                      <a:pt x="571" y="25"/>
                    </a:lnTo>
                    <a:lnTo>
                      <a:pt x="576" y="20"/>
                    </a:lnTo>
                    <a:lnTo>
                      <a:pt x="581" y="15"/>
                    </a:lnTo>
                    <a:lnTo>
                      <a:pt x="586" y="10"/>
                    </a:lnTo>
                    <a:lnTo>
                      <a:pt x="591" y="10"/>
                    </a:lnTo>
                    <a:lnTo>
                      <a:pt x="596" y="5"/>
                    </a:lnTo>
                    <a:lnTo>
                      <a:pt x="601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43"/>
              <p:cNvSpPr>
                <a:spLocks/>
              </p:cNvSpPr>
              <p:nvPr/>
            </p:nvSpPr>
            <p:spPr bwMode="auto">
              <a:xfrm>
                <a:off x="3627438" y="3446463"/>
                <a:ext cx="993775" cy="733425"/>
              </a:xfrm>
              <a:custGeom>
                <a:avLst/>
                <a:gdLst/>
                <a:ahLst/>
                <a:cxnLst>
                  <a:cxn ang="0">
                    <a:pos x="10" y="452"/>
                  </a:cxn>
                  <a:cxn ang="0">
                    <a:pos x="25" y="442"/>
                  </a:cxn>
                  <a:cxn ang="0">
                    <a:pos x="40" y="432"/>
                  </a:cxn>
                  <a:cxn ang="0">
                    <a:pos x="55" y="422"/>
                  </a:cxn>
                  <a:cxn ang="0">
                    <a:pos x="75" y="408"/>
                  </a:cxn>
                  <a:cxn ang="0">
                    <a:pos x="80" y="403"/>
                  </a:cxn>
                  <a:cxn ang="0">
                    <a:pos x="94" y="393"/>
                  </a:cxn>
                  <a:cxn ang="0">
                    <a:pos x="109" y="378"/>
                  </a:cxn>
                  <a:cxn ang="0">
                    <a:pos x="124" y="368"/>
                  </a:cxn>
                  <a:cxn ang="0">
                    <a:pos x="139" y="358"/>
                  </a:cxn>
                  <a:cxn ang="0">
                    <a:pos x="154" y="348"/>
                  </a:cxn>
                  <a:cxn ang="0">
                    <a:pos x="169" y="338"/>
                  </a:cxn>
                  <a:cxn ang="0">
                    <a:pos x="179" y="328"/>
                  </a:cxn>
                  <a:cxn ang="0">
                    <a:pos x="194" y="318"/>
                  </a:cxn>
                  <a:cxn ang="0">
                    <a:pos x="209" y="303"/>
                  </a:cxn>
                  <a:cxn ang="0">
                    <a:pos x="224" y="293"/>
                  </a:cxn>
                  <a:cxn ang="0">
                    <a:pos x="238" y="283"/>
                  </a:cxn>
                  <a:cxn ang="0">
                    <a:pos x="253" y="273"/>
                  </a:cxn>
                  <a:cxn ang="0">
                    <a:pos x="268" y="264"/>
                  </a:cxn>
                  <a:cxn ang="0">
                    <a:pos x="283" y="249"/>
                  </a:cxn>
                  <a:cxn ang="0">
                    <a:pos x="298" y="239"/>
                  </a:cxn>
                  <a:cxn ang="0">
                    <a:pos x="313" y="229"/>
                  </a:cxn>
                  <a:cxn ang="0">
                    <a:pos x="328" y="214"/>
                  </a:cxn>
                  <a:cxn ang="0">
                    <a:pos x="343" y="204"/>
                  </a:cxn>
                  <a:cxn ang="0">
                    <a:pos x="358" y="194"/>
                  </a:cxn>
                  <a:cxn ang="0">
                    <a:pos x="373" y="184"/>
                  </a:cxn>
                  <a:cxn ang="0">
                    <a:pos x="387" y="174"/>
                  </a:cxn>
                  <a:cxn ang="0">
                    <a:pos x="402" y="159"/>
                  </a:cxn>
                  <a:cxn ang="0">
                    <a:pos x="417" y="149"/>
                  </a:cxn>
                  <a:cxn ang="0">
                    <a:pos x="432" y="139"/>
                  </a:cxn>
                  <a:cxn ang="0">
                    <a:pos x="447" y="125"/>
                  </a:cxn>
                  <a:cxn ang="0">
                    <a:pos x="462" y="115"/>
                  </a:cxn>
                  <a:cxn ang="0">
                    <a:pos x="477" y="110"/>
                  </a:cxn>
                  <a:cxn ang="0">
                    <a:pos x="492" y="95"/>
                  </a:cxn>
                  <a:cxn ang="0">
                    <a:pos x="507" y="85"/>
                  </a:cxn>
                  <a:cxn ang="0">
                    <a:pos x="522" y="75"/>
                  </a:cxn>
                  <a:cxn ang="0">
                    <a:pos x="536" y="65"/>
                  </a:cxn>
                  <a:cxn ang="0">
                    <a:pos x="551" y="50"/>
                  </a:cxn>
                  <a:cxn ang="0">
                    <a:pos x="566" y="40"/>
                  </a:cxn>
                  <a:cxn ang="0">
                    <a:pos x="581" y="30"/>
                  </a:cxn>
                  <a:cxn ang="0">
                    <a:pos x="596" y="20"/>
                  </a:cxn>
                  <a:cxn ang="0">
                    <a:pos x="611" y="10"/>
                  </a:cxn>
                </a:cxnLst>
                <a:rect l="0" t="0" r="r" b="b"/>
                <a:pathLst>
                  <a:path w="626" h="462">
                    <a:moveTo>
                      <a:pt x="0" y="462"/>
                    </a:moveTo>
                    <a:lnTo>
                      <a:pt x="5" y="457"/>
                    </a:lnTo>
                    <a:lnTo>
                      <a:pt x="10" y="452"/>
                    </a:lnTo>
                    <a:lnTo>
                      <a:pt x="15" y="452"/>
                    </a:lnTo>
                    <a:lnTo>
                      <a:pt x="20" y="447"/>
                    </a:lnTo>
                    <a:lnTo>
                      <a:pt x="25" y="442"/>
                    </a:lnTo>
                    <a:lnTo>
                      <a:pt x="30" y="442"/>
                    </a:lnTo>
                    <a:lnTo>
                      <a:pt x="35" y="437"/>
                    </a:lnTo>
                    <a:lnTo>
                      <a:pt x="40" y="432"/>
                    </a:lnTo>
                    <a:lnTo>
                      <a:pt x="45" y="427"/>
                    </a:lnTo>
                    <a:lnTo>
                      <a:pt x="50" y="427"/>
                    </a:lnTo>
                    <a:lnTo>
                      <a:pt x="55" y="422"/>
                    </a:lnTo>
                    <a:lnTo>
                      <a:pt x="60" y="417"/>
                    </a:lnTo>
                    <a:lnTo>
                      <a:pt x="65" y="417"/>
                    </a:lnTo>
                    <a:lnTo>
                      <a:pt x="75" y="408"/>
                    </a:lnTo>
                    <a:lnTo>
                      <a:pt x="70" y="408"/>
                    </a:lnTo>
                    <a:lnTo>
                      <a:pt x="75" y="408"/>
                    </a:lnTo>
                    <a:lnTo>
                      <a:pt x="80" y="403"/>
                    </a:lnTo>
                    <a:lnTo>
                      <a:pt x="84" y="398"/>
                    </a:lnTo>
                    <a:lnTo>
                      <a:pt x="89" y="398"/>
                    </a:lnTo>
                    <a:lnTo>
                      <a:pt x="94" y="393"/>
                    </a:lnTo>
                    <a:lnTo>
                      <a:pt x="99" y="388"/>
                    </a:lnTo>
                    <a:lnTo>
                      <a:pt x="104" y="383"/>
                    </a:lnTo>
                    <a:lnTo>
                      <a:pt x="109" y="378"/>
                    </a:lnTo>
                    <a:lnTo>
                      <a:pt x="114" y="378"/>
                    </a:lnTo>
                    <a:lnTo>
                      <a:pt x="119" y="373"/>
                    </a:lnTo>
                    <a:lnTo>
                      <a:pt x="124" y="368"/>
                    </a:lnTo>
                    <a:lnTo>
                      <a:pt x="129" y="368"/>
                    </a:lnTo>
                    <a:lnTo>
                      <a:pt x="134" y="363"/>
                    </a:lnTo>
                    <a:lnTo>
                      <a:pt x="139" y="358"/>
                    </a:lnTo>
                    <a:lnTo>
                      <a:pt x="144" y="353"/>
                    </a:lnTo>
                    <a:lnTo>
                      <a:pt x="149" y="348"/>
                    </a:lnTo>
                    <a:lnTo>
                      <a:pt x="154" y="348"/>
                    </a:lnTo>
                    <a:lnTo>
                      <a:pt x="159" y="343"/>
                    </a:lnTo>
                    <a:lnTo>
                      <a:pt x="164" y="338"/>
                    </a:lnTo>
                    <a:lnTo>
                      <a:pt x="169" y="338"/>
                    </a:lnTo>
                    <a:lnTo>
                      <a:pt x="179" y="328"/>
                    </a:lnTo>
                    <a:lnTo>
                      <a:pt x="174" y="328"/>
                    </a:lnTo>
                    <a:lnTo>
                      <a:pt x="179" y="328"/>
                    </a:lnTo>
                    <a:lnTo>
                      <a:pt x="184" y="323"/>
                    </a:lnTo>
                    <a:lnTo>
                      <a:pt x="189" y="318"/>
                    </a:lnTo>
                    <a:lnTo>
                      <a:pt x="194" y="318"/>
                    </a:lnTo>
                    <a:lnTo>
                      <a:pt x="199" y="313"/>
                    </a:lnTo>
                    <a:lnTo>
                      <a:pt x="204" y="308"/>
                    </a:lnTo>
                    <a:lnTo>
                      <a:pt x="209" y="303"/>
                    </a:lnTo>
                    <a:lnTo>
                      <a:pt x="214" y="298"/>
                    </a:lnTo>
                    <a:lnTo>
                      <a:pt x="219" y="298"/>
                    </a:lnTo>
                    <a:lnTo>
                      <a:pt x="224" y="293"/>
                    </a:lnTo>
                    <a:lnTo>
                      <a:pt x="228" y="288"/>
                    </a:lnTo>
                    <a:lnTo>
                      <a:pt x="233" y="288"/>
                    </a:lnTo>
                    <a:lnTo>
                      <a:pt x="238" y="283"/>
                    </a:lnTo>
                    <a:lnTo>
                      <a:pt x="243" y="278"/>
                    </a:lnTo>
                    <a:lnTo>
                      <a:pt x="248" y="273"/>
                    </a:lnTo>
                    <a:lnTo>
                      <a:pt x="253" y="273"/>
                    </a:lnTo>
                    <a:lnTo>
                      <a:pt x="258" y="269"/>
                    </a:lnTo>
                    <a:lnTo>
                      <a:pt x="263" y="264"/>
                    </a:lnTo>
                    <a:lnTo>
                      <a:pt x="268" y="264"/>
                    </a:lnTo>
                    <a:lnTo>
                      <a:pt x="273" y="259"/>
                    </a:lnTo>
                    <a:lnTo>
                      <a:pt x="278" y="254"/>
                    </a:lnTo>
                    <a:lnTo>
                      <a:pt x="283" y="249"/>
                    </a:lnTo>
                    <a:lnTo>
                      <a:pt x="288" y="244"/>
                    </a:lnTo>
                    <a:lnTo>
                      <a:pt x="293" y="244"/>
                    </a:lnTo>
                    <a:lnTo>
                      <a:pt x="298" y="239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29"/>
                    </a:lnTo>
                    <a:lnTo>
                      <a:pt x="318" y="224"/>
                    </a:lnTo>
                    <a:lnTo>
                      <a:pt x="323" y="219"/>
                    </a:lnTo>
                    <a:lnTo>
                      <a:pt x="328" y="214"/>
                    </a:lnTo>
                    <a:lnTo>
                      <a:pt x="333" y="214"/>
                    </a:lnTo>
                    <a:lnTo>
                      <a:pt x="338" y="209"/>
                    </a:lnTo>
                    <a:lnTo>
                      <a:pt x="343" y="204"/>
                    </a:lnTo>
                    <a:lnTo>
                      <a:pt x="348" y="204"/>
                    </a:lnTo>
                    <a:lnTo>
                      <a:pt x="353" y="199"/>
                    </a:lnTo>
                    <a:lnTo>
                      <a:pt x="358" y="194"/>
                    </a:lnTo>
                    <a:lnTo>
                      <a:pt x="363" y="189"/>
                    </a:lnTo>
                    <a:lnTo>
                      <a:pt x="368" y="184"/>
                    </a:lnTo>
                    <a:lnTo>
                      <a:pt x="373" y="184"/>
                    </a:lnTo>
                    <a:lnTo>
                      <a:pt x="377" y="179"/>
                    </a:lnTo>
                    <a:lnTo>
                      <a:pt x="382" y="174"/>
                    </a:lnTo>
                    <a:lnTo>
                      <a:pt x="387" y="174"/>
                    </a:lnTo>
                    <a:lnTo>
                      <a:pt x="392" y="169"/>
                    </a:lnTo>
                    <a:lnTo>
                      <a:pt x="397" y="164"/>
                    </a:lnTo>
                    <a:lnTo>
                      <a:pt x="402" y="159"/>
                    </a:lnTo>
                    <a:lnTo>
                      <a:pt x="407" y="154"/>
                    </a:lnTo>
                    <a:lnTo>
                      <a:pt x="412" y="154"/>
                    </a:lnTo>
                    <a:lnTo>
                      <a:pt x="417" y="149"/>
                    </a:lnTo>
                    <a:lnTo>
                      <a:pt x="422" y="144"/>
                    </a:lnTo>
                    <a:lnTo>
                      <a:pt x="427" y="144"/>
                    </a:lnTo>
                    <a:lnTo>
                      <a:pt x="432" y="139"/>
                    </a:lnTo>
                    <a:lnTo>
                      <a:pt x="437" y="134"/>
                    </a:lnTo>
                    <a:lnTo>
                      <a:pt x="442" y="130"/>
                    </a:lnTo>
                    <a:lnTo>
                      <a:pt x="447" y="125"/>
                    </a:lnTo>
                    <a:lnTo>
                      <a:pt x="452" y="125"/>
                    </a:lnTo>
                    <a:lnTo>
                      <a:pt x="457" y="120"/>
                    </a:lnTo>
                    <a:lnTo>
                      <a:pt x="462" y="115"/>
                    </a:lnTo>
                    <a:lnTo>
                      <a:pt x="467" y="115"/>
                    </a:lnTo>
                    <a:lnTo>
                      <a:pt x="472" y="110"/>
                    </a:lnTo>
                    <a:lnTo>
                      <a:pt x="477" y="110"/>
                    </a:lnTo>
                    <a:lnTo>
                      <a:pt x="482" y="105"/>
                    </a:lnTo>
                    <a:lnTo>
                      <a:pt x="487" y="100"/>
                    </a:lnTo>
                    <a:lnTo>
                      <a:pt x="492" y="95"/>
                    </a:lnTo>
                    <a:lnTo>
                      <a:pt x="497" y="90"/>
                    </a:lnTo>
                    <a:lnTo>
                      <a:pt x="502" y="90"/>
                    </a:lnTo>
                    <a:lnTo>
                      <a:pt x="507" y="85"/>
                    </a:lnTo>
                    <a:lnTo>
                      <a:pt x="512" y="80"/>
                    </a:lnTo>
                    <a:lnTo>
                      <a:pt x="517" y="80"/>
                    </a:lnTo>
                    <a:lnTo>
                      <a:pt x="522" y="75"/>
                    </a:lnTo>
                    <a:lnTo>
                      <a:pt x="526" y="70"/>
                    </a:lnTo>
                    <a:lnTo>
                      <a:pt x="531" y="70"/>
                    </a:lnTo>
                    <a:lnTo>
                      <a:pt x="536" y="65"/>
                    </a:lnTo>
                    <a:lnTo>
                      <a:pt x="541" y="60"/>
                    </a:lnTo>
                    <a:lnTo>
                      <a:pt x="546" y="55"/>
                    </a:lnTo>
                    <a:lnTo>
                      <a:pt x="551" y="50"/>
                    </a:lnTo>
                    <a:lnTo>
                      <a:pt x="556" y="50"/>
                    </a:lnTo>
                    <a:lnTo>
                      <a:pt x="561" y="45"/>
                    </a:lnTo>
                    <a:lnTo>
                      <a:pt x="566" y="40"/>
                    </a:lnTo>
                    <a:lnTo>
                      <a:pt x="571" y="40"/>
                    </a:lnTo>
                    <a:lnTo>
                      <a:pt x="576" y="35"/>
                    </a:lnTo>
                    <a:lnTo>
                      <a:pt x="581" y="30"/>
                    </a:lnTo>
                    <a:lnTo>
                      <a:pt x="586" y="30"/>
                    </a:lnTo>
                    <a:lnTo>
                      <a:pt x="591" y="25"/>
                    </a:lnTo>
                    <a:lnTo>
                      <a:pt x="596" y="20"/>
                    </a:lnTo>
                    <a:lnTo>
                      <a:pt x="601" y="20"/>
                    </a:lnTo>
                    <a:lnTo>
                      <a:pt x="606" y="15"/>
                    </a:lnTo>
                    <a:lnTo>
                      <a:pt x="611" y="10"/>
                    </a:lnTo>
                    <a:lnTo>
                      <a:pt x="616" y="10"/>
                    </a:lnTo>
                    <a:lnTo>
                      <a:pt x="626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44"/>
              <p:cNvSpPr>
                <a:spLocks/>
              </p:cNvSpPr>
              <p:nvPr/>
            </p:nvSpPr>
            <p:spPr bwMode="auto">
              <a:xfrm>
                <a:off x="4613276" y="2792413"/>
                <a:ext cx="1395413" cy="654050"/>
              </a:xfrm>
              <a:custGeom>
                <a:avLst/>
                <a:gdLst/>
                <a:ahLst/>
                <a:cxnLst>
                  <a:cxn ang="0">
                    <a:pos x="5" y="412"/>
                  </a:cxn>
                  <a:cxn ang="0">
                    <a:pos x="20" y="402"/>
                  </a:cxn>
                  <a:cxn ang="0">
                    <a:pos x="35" y="393"/>
                  </a:cxn>
                  <a:cxn ang="0">
                    <a:pos x="49" y="383"/>
                  </a:cxn>
                  <a:cxn ang="0">
                    <a:pos x="64" y="373"/>
                  </a:cxn>
                  <a:cxn ang="0">
                    <a:pos x="79" y="363"/>
                  </a:cxn>
                  <a:cxn ang="0">
                    <a:pos x="94" y="353"/>
                  </a:cxn>
                  <a:cxn ang="0">
                    <a:pos x="109" y="343"/>
                  </a:cxn>
                  <a:cxn ang="0">
                    <a:pos x="124" y="333"/>
                  </a:cxn>
                  <a:cxn ang="0">
                    <a:pos x="139" y="323"/>
                  </a:cxn>
                  <a:cxn ang="0">
                    <a:pos x="154" y="313"/>
                  </a:cxn>
                  <a:cxn ang="0">
                    <a:pos x="169" y="303"/>
                  </a:cxn>
                  <a:cxn ang="0">
                    <a:pos x="184" y="293"/>
                  </a:cxn>
                  <a:cxn ang="0">
                    <a:pos x="203" y="283"/>
                  </a:cxn>
                  <a:cxn ang="0">
                    <a:pos x="218" y="273"/>
                  </a:cxn>
                  <a:cxn ang="0">
                    <a:pos x="233" y="263"/>
                  </a:cxn>
                  <a:cxn ang="0">
                    <a:pos x="253" y="254"/>
                  </a:cxn>
                  <a:cxn ang="0">
                    <a:pos x="268" y="244"/>
                  </a:cxn>
                  <a:cxn ang="0">
                    <a:pos x="288" y="234"/>
                  </a:cxn>
                  <a:cxn ang="0">
                    <a:pos x="303" y="224"/>
                  </a:cxn>
                  <a:cxn ang="0">
                    <a:pos x="323" y="214"/>
                  </a:cxn>
                  <a:cxn ang="0">
                    <a:pos x="342" y="204"/>
                  </a:cxn>
                  <a:cxn ang="0">
                    <a:pos x="362" y="194"/>
                  </a:cxn>
                  <a:cxn ang="0">
                    <a:pos x="382" y="184"/>
                  </a:cxn>
                  <a:cxn ang="0">
                    <a:pos x="407" y="174"/>
                  </a:cxn>
                  <a:cxn ang="0">
                    <a:pos x="427" y="164"/>
                  </a:cxn>
                  <a:cxn ang="0">
                    <a:pos x="457" y="154"/>
                  </a:cxn>
                  <a:cxn ang="0">
                    <a:pos x="482" y="144"/>
                  </a:cxn>
                  <a:cxn ang="0">
                    <a:pos x="511" y="134"/>
                  </a:cxn>
                  <a:cxn ang="0">
                    <a:pos x="541" y="124"/>
                  </a:cxn>
                  <a:cxn ang="0">
                    <a:pos x="576" y="115"/>
                  </a:cxn>
                  <a:cxn ang="0">
                    <a:pos x="616" y="105"/>
                  </a:cxn>
                  <a:cxn ang="0">
                    <a:pos x="660" y="95"/>
                  </a:cxn>
                  <a:cxn ang="0">
                    <a:pos x="710" y="85"/>
                  </a:cxn>
                  <a:cxn ang="0">
                    <a:pos x="765" y="75"/>
                  </a:cxn>
                  <a:cxn ang="0">
                    <a:pos x="819" y="65"/>
                  </a:cxn>
                  <a:cxn ang="0">
                    <a:pos x="869" y="55"/>
                  </a:cxn>
                  <a:cxn ang="0">
                    <a:pos x="869" y="45"/>
                  </a:cxn>
                  <a:cxn ang="0">
                    <a:pos x="740" y="35"/>
                  </a:cxn>
                  <a:cxn ang="0">
                    <a:pos x="442" y="30"/>
                  </a:cxn>
                  <a:cxn ang="0">
                    <a:pos x="149" y="20"/>
                  </a:cxn>
                  <a:cxn ang="0">
                    <a:pos x="20" y="10"/>
                  </a:cxn>
                </a:cxnLst>
                <a:rect l="0" t="0" r="r" b="b"/>
                <a:pathLst>
                  <a:path w="879" h="412">
                    <a:moveTo>
                      <a:pt x="5" y="412"/>
                    </a:moveTo>
                    <a:lnTo>
                      <a:pt x="0" y="412"/>
                    </a:lnTo>
                    <a:lnTo>
                      <a:pt x="5" y="412"/>
                    </a:lnTo>
                    <a:lnTo>
                      <a:pt x="10" y="407"/>
                    </a:lnTo>
                    <a:lnTo>
                      <a:pt x="15" y="402"/>
                    </a:lnTo>
                    <a:lnTo>
                      <a:pt x="20" y="402"/>
                    </a:lnTo>
                    <a:lnTo>
                      <a:pt x="25" y="398"/>
                    </a:lnTo>
                    <a:lnTo>
                      <a:pt x="30" y="393"/>
                    </a:lnTo>
                    <a:lnTo>
                      <a:pt x="35" y="393"/>
                    </a:lnTo>
                    <a:lnTo>
                      <a:pt x="40" y="388"/>
                    </a:lnTo>
                    <a:lnTo>
                      <a:pt x="45" y="383"/>
                    </a:lnTo>
                    <a:lnTo>
                      <a:pt x="49" y="383"/>
                    </a:lnTo>
                    <a:lnTo>
                      <a:pt x="54" y="378"/>
                    </a:lnTo>
                    <a:lnTo>
                      <a:pt x="59" y="373"/>
                    </a:lnTo>
                    <a:lnTo>
                      <a:pt x="64" y="373"/>
                    </a:lnTo>
                    <a:lnTo>
                      <a:pt x="69" y="368"/>
                    </a:lnTo>
                    <a:lnTo>
                      <a:pt x="74" y="363"/>
                    </a:lnTo>
                    <a:lnTo>
                      <a:pt x="79" y="363"/>
                    </a:lnTo>
                    <a:lnTo>
                      <a:pt x="84" y="358"/>
                    </a:lnTo>
                    <a:lnTo>
                      <a:pt x="89" y="358"/>
                    </a:lnTo>
                    <a:lnTo>
                      <a:pt x="94" y="353"/>
                    </a:lnTo>
                    <a:lnTo>
                      <a:pt x="99" y="348"/>
                    </a:lnTo>
                    <a:lnTo>
                      <a:pt x="104" y="348"/>
                    </a:lnTo>
                    <a:lnTo>
                      <a:pt x="109" y="343"/>
                    </a:lnTo>
                    <a:lnTo>
                      <a:pt x="114" y="338"/>
                    </a:lnTo>
                    <a:lnTo>
                      <a:pt x="119" y="338"/>
                    </a:lnTo>
                    <a:lnTo>
                      <a:pt x="124" y="333"/>
                    </a:lnTo>
                    <a:lnTo>
                      <a:pt x="129" y="328"/>
                    </a:lnTo>
                    <a:lnTo>
                      <a:pt x="134" y="328"/>
                    </a:lnTo>
                    <a:lnTo>
                      <a:pt x="139" y="323"/>
                    </a:lnTo>
                    <a:lnTo>
                      <a:pt x="144" y="318"/>
                    </a:lnTo>
                    <a:lnTo>
                      <a:pt x="149" y="318"/>
                    </a:lnTo>
                    <a:lnTo>
                      <a:pt x="154" y="313"/>
                    </a:lnTo>
                    <a:lnTo>
                      <a:pt x="159" y="308"/>
                    </a:lnTo>
                    <a:lnTo>
                      <a:pt x="164" y="308"/>
                    </a:lnTo>
                    <a:lnTo>
                      <a:pt x="169" y="303"/>
                    </a:lnTo>
                    <a:lnTo>
                      <a:pt x="174" y="298"/>
                    </a:lnTo>
                    <a:lnTo>
                      <a:pt x="179" y="298"/>
                    </a:lnTo>
                    <a:lnTo>
                      <a:pt x="184" y="293"/>
                    </a:lnTo>
                    <a:lnTo>
                      <a:pt x="189" y="288"/>
                    </a:lnTo>
                    <a:lnTo>
                      <a:pt x="194" y="288"/>
                    </a:lnTo>
                    <a:lnTo>
                      <a:pt x="203" y="283"/>
                    </a:lnTo>
                    <a:lnTo>
                      <a:pt x="208" y="278"/>
                    </a:lnTo>
                    <a:lnTo>
                      <a:pt x="213" y="278"/>
                    </a:lnTo>
                    <a:lnTo>
                      <a:pt x="218" y="273"/>
                    </a:lnTo>
                    <a:lnTo>
                      <a:pt x="223" y="268"/>
                    </a:lnTo>
                    <a:lnTo>
                      <a:pt x="228" y="268"/>
                    </a:lnTo>
                    <a:lnTo>
                      <a:pt x="233" y="263"/>
                    </a:lnTo>
                    <a:lnTo>
                      <a:pt x="238" y="258"/>
                    </a:lnTo>
                    <a:lnTo>
                      <a:pt x="243" y="258"/>
                    </a:lnTo>
                    <a:lnTo>
                      <a:pt x="253" y="254"/>
                    </a:lnTo>
                    <a:lnTo>
                      <a:pt x="258" y="249"/>
                    </a:lnTo>
                    <a:lnTo>
                      <a:pt x="263" y="249"/>
                    </a:lnTo>
                    <a:lnTo>
                      <a:pt x="268" y="244"/>
                    </a:lnTo>
                    <a:lnTo>
                      <a:pt x="273" y="239"/>
                    </a:lnTo>
                    <a:lnTo>
                      <a:pt x="278" y="239"/>
                    </a:lnTo>
                    <a:lnTo>
                      <a:pt x="288" y="234"/>
                    </a:lnTo>
                    <a:lnTo>
                      <a:pt x="293" y="229"/>
                    </a:lnTo>
                    <a:lnTo>
                      <a:pt x="298" y="229"/>
                    </a:lnTo>
                    <a:lnTo>
                      <a:pt x="303" y="224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4"/>
                    </a:lnTo>
                    <a:lnTo>
                      <a:pt x="328" y="209"/>
                    </a:lnTo>
                    <a:lnTo>
                      <a:pt x="338" y="209"/>
                    </a:lnTo>
                    <a:lnTo>
                      <a:pt x="342" y="204"/>
                    </a:lnTo>
                    <a:lnTo>
                      <a:pt x="347" y="199"/>
                    </a:lnTo>
                    <a:lnTo>
                      <a:pt x="357" y="199"/>
                    </a:lnTo>
                    <a:lnTo>
                      <a:pt x="362" y="194"/>
                    </a:lnTo>
                    <a:lnTo>
                      <a:pt x="367" y="194"/>
                    </a:lnTo>
                    <a:lnTo>
                      <a:pt x="377" y="189"/>
                    </a:lnTo>
                    <a:lnTo>
                      <a:pt x="382" y="184"/>
                    </a:lnTo>
                    <a:lnTo>
                      <a:pt x="392" y="184"/>
                    </a:lnTo>
                    <a:lnTo>
                      <a:pt x="397" y="179"/>
                    </a:lnTo>
                    <a:lnTo>
                      <a:pt x="407" y="174"/>
                    </a:lnTo>
                    <a:lnTo>
                      <a:pt x="412" y="174"/>
                    </a:lnTo>
                    <a:lnTo>
                      <a:pt x="422" y="169"/>
                    </a:lnTo>
                    <a:lnTo>
                      <a:pt x="427" y="164"/>
                    </a:lnTo>
                    <a:lnTo>
                      <a:pt x="437" y="164"/>
                    </a:lnTo>
                    <a:lnTo>
                      <a:pt x="447" y="159"/>
                    </a:lnTo>
                    <a:lnTo>
                      <a:pt x="457" y="154"/>
                    </a:lnTo>
                    <a:lnTo>
                      <a:pt x="462" y="154"/>
                    </a:lnTo>
                    <a:lnTo>
                      <a:pt x="472" y="149"/>
                    </a:lnTo>
                    <a:lnTo>
                      <a:pt x="482" y="144"/>
                    </a:lnTo>
                    <a:lnTo>
                      <a:pt x="491" y="144"/>
                    </a:lnTo>
                    <a:lnTo>
                      <a:pt x="501" y="139"/>
                    </a:lnTo>
                    <a:lnTo>
                      <a:pt x="511" y="134"/>
                    </a:lnTo>
                    <a:lnTo>
                      <a:pt x="521" y="134"/>
                    </a:lnTo>
                    <a:lnTo>
                      <a:pt x="531" y="129"/>
                    </a:lnTo>
                    <a:lnTo>
                      <a:pt x="541" y="124"/>
                    </a:lnTo>
                    <a:lnTo>
                      <a:pt x="551" y="124"/>
                    </a:lnTo>
                    <a:lnTo>
                      <a:pt x="566" y="119"/>
                    </a:lnTo>
                    <a:lnTo>
                      <a:pt x="576" y="115"/>
                    </a:lnTo>
                    <a:lnTo>
                      <a:pt x="591" y="115"/>
                    </a:lnTo>
                    <a:lnTo>
                      <a:pt x="601" y="110"/>
                    </a:lnTo>
                    <a:lnTo>
                      <a:pt x="616" y="105"/>
                    </a:lnTo>
                    <a:lnTo>
                      <a:pt x="631" y="105"/>
                    </a:lnTo>
                    <a:lnTo>
                      <a:pt x="645" y="100"/>
                    </a:lnTo>
                    <a:lnTo>
                      <a:pt x="660" y="95"/>
                    </a:lnTo>
                    <a:lnTo>
                      <a:pt x="675" y="95"/>
                    </a:lnTo>
                    <a:lnTo>
                      <a:pt x="690" y="90"/>
                    </a:lnTo>
                    <a:lnTo>
                      <a:pt x="710" y="85"/>
                    </a:lnTo>
                    <a:lnTo>
                      <a:pt x="725" y="85"/>
                    </a:lnTo>
                    <a:lnTo>
                      <a:pt x="745" y="80"/>
                    </a:lnTo>
                    <a:lnTo>
                      <a:pt x="765" y="75"/>
                    </a:lnTo>
                    <a:lnTo>
                      <a:pt x="784" y="75"/>
                    </a:lnTo>
                    <a:lnTo>
                      <a:pt x="799" y="70"/>
                    </a:lnTo>
                    <a:lnTo>
                      <a:pt x="819" y="65"/>
                    </a:lnTo>
                    <a:lnTo>
                      <a:pt x="839" y="65"/>
                    </a:lnTo>
                    <a:lnTo>
                      <a:pt x="854" y="60"/>
                    </a:lnTo>
                    <a:lnTo>
                      <a:pt x="869" y="55"/>
                    </a:lnTo>
                    <a:lnTo>
                      <a:pt x="874" y="55"/>
                    </a:lnTo>
                    <a:lnTo>
                      <a:pt x="879" y="50"/>
                    </a:lnTo>
                    <a:lnTo>
                      <a:pt x="869" y="45"/>
                    </a:lnTo>
                    <a:lnTo>
                      <a:pt x="844" y="45"/>
                    </a:lnTo>
                    <a:lnTo>
                      <a:pt x="799" y="40"/>
                    </a:lnTo>
                    <a:lnTo>
                      <a:pt x="740" y="35"/>
                    </a:lnTo>
                    <a:lnTo>
                      <a:pt x="655" y="35"/>
                    </a:lnTo>
                    <a:lnTo>
                      <a:pt x="551" y="30"/>
                    </a:lnTo>
                    <a:lnTo>
                      <a:pt x="442" y="30"/>
                    </a:lnTo>
                    <a:lnTo>
                      <a:pt x="328" y="25"/>
                    </a:lnTo>
                    <a:lnTo>
                      <a:pt x="228" y="20"/>
                    </a:lnTo>
                    <a:lnTo>
                      <a:pt x="149" y="20"/>
                    </a:lnTo>
                    <a:lnTo>
                      <a:pt x="84" y="15"/>
                    </a:lnTo>
                    <a:lnTo>
                      <a:pt x="40" y="10"/>
                    </a:lnTo>
                    <a:lnTo>
                      <a:pt x="20" y="10"/>
                    </a:lnTo>
                    <a:lnTo>
                      <a:pt x="5" y="5"/>
                    </a:lnTo>
                    <a:lnTo>
                      <a:pt x="5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45"/>
              <p:cNvSpPr>
                <a:spLocks/>
              </p:cNvSpPr>
              <p:nvPr/>
            </p:nvSpPr>
            <p:spPr bwMode="auto">
              <a:xfrm>
                <a:off x="4621213" y="2130425"/>
                <a:ext cx="1489075" cy="661988"/>
              </a:xfrm>
              <a:custGeom>
                <a:avLst/>
                <a:gdLst/>
                <a:ahLst/>
                <a:cxnLst>
                  <a:cxn ang="0">
                    <a:pos x="20" y="412"/>
                  </a:cxn>
                  <a:cxn ang="0">
                    <a:pos x="69" y="402"/>
                  </a:cxn>
                  <a:cxn ang="0">
                    <a:pos x="124" y="392"/>
                  </a:cxn>
                  <a:cxn ang="0">
                    <a:pos x="174" y="383"/>
                  </a:cxn>
                  <a:cxn ang="0">
                    <a:pos x="218" y="373"/>
                  </a:cxn>
                  <a:cxn ang="0">
                    <a:pos x="263" y="363"/>
                  </a:cxn>
                  <a:cxn ang="0">
                    <a:pos x="298" y="353"/>
                  </a:cxn>
                  <a:cxn ang="0">
                    <a:pos x="333" y="343"/>
                  </a:cxn>
                  <a:cxn ang="0">
                    <a:pos x="362" y="333"/>
                  </a:cxn>
                  <a:cxn ang="0">
                    <a:pos x="387" y="323"/>
                  </a:cxn>
                  <a:cxn ang="0">
                    <a:pos x="417" y="313"/>
                  </a:cxn>
                  <a:cxn ang="0">
                    <a:pos x="437" y="303"/>
                  </a:cxn>
                  <a:cxn ang="0">
                    <a:pos x="462" y="293"/>
                  </a:cxn>
                  <a:cxn ang="0">
                    <a:pos x="482" y="283"/>
                  </a:cxn>
                  <a:cxn ang="0">
                    <a:pos x="501" y="273"/>
                  </a:cxn>
                  <a:cxn ang="0">
                    <a:pos x="521" y="263"/>
                  </a:cxn>
                  <a:cxn ang="0">
                    <a:pos x="541" y="253"/>
                  </a:cxn>
                  <a:cxn ang="0">
                    <a:pos x="561" y="244"/>
                  </a:cxn>
                  <a:cxn ang="0">
                    <a:pos x="581" y="234"/>
                  </a:cxn>
                  <a:cxn ang="0">
                    <a:pos x="596" y="224"/>
                  </a:cxn>
                  <a:cxn ang="0">
                    <a:pos x="616" y="214"/>
                  </a:cxn>
                  <a:cxn ang="0">
                    <a:pos x="630" y="204"/>
                  </a:cxn>
                  <a:cxn ang="0">
                    <a:pos x="645" y="194"/>
                  </a:cxn>
                  <a:cxn ang="0">
                    <a:pos x="660" y="184"/>
                  </a:cxn>
                  <a:cxn ang="0">
                    <a:pos x="680" y="174"/>
                  </a:cxn>
                  <a:cxn ang="0">
                    <a:pos x="695" y="164"/>
                  </a:cxn>
                  <a:cxn ang="0">
                    <a:pos x="710" y="154"/>
                  </a:cxn>
                  <a:cxn ang="0">
                    <a:pos x="725" y="144"/>
                  </a:cxn>
                  <a:cxn ang="0">
                    <a:pos x="740" y="134"/>
                  </a:cxn>
                  <a:cxn ang="0">
                    <a:pos x="755" y="124"/>
                  </a:cxn>
                  <a:cxn ang="0">
                    <a:pos x="770" y="119"/>
                  </a:cxn>
                  <a:cxn ang="0">
                    <a:pos x="784" y="109"/>
                  </a:cxn>
                  <a:cxn ang="0">
                    <a:pos x="799" y="100"/>
                  </a:cxn>
                  <a:cxn ang="0">
                    <a:pos x="814" y="90"/>
                  </a:cxn>
                  <a:cxn ang="0">
                    <a:pos x="829" y="80"/>
                  </a:cxn>
                  <a:cxn ang="0">
                    <a:pos x="844" y="70"/>
                  </a:cxn>
                  <a:cxn ang="0">
                    <a:pos x="854" y="60"/>
                  </a:cxn>
                  <a:cxn ang="0">
                    <a:pos x="869" y="50"/>
                  </a:cxn>
                  <a:cxn ang="0">
                    <a:pos x="884" y="40"/>
                  </a:cxn>
                  <a:cxn ang="0">
                    <a:pos x="899" y="30"/>
                  </a:cxn>
                  <a:cxn ang="0">
                    <a:pos x="914" y="20"/>
                  </a:cxn>
                  <a:cxn ang="0">
                    <a:pos x="928" y="5"/>
                  </a:cxn>
                </a:cxnLst>
                <a:rect l="0" t="0" r="r" b="b"/>
                <a:pathLst>
                  <a:path w="938" h="417">
                    <a:moveTo>
                      <a:pt x="0" y="417"/>
                    </a:moveTo>
                    <a:lnTo>
                      <a:pt x="10" y="417"/>
                    </a:lnTo>
                    <a:lnTo>
                      <a:pt x="20" y="412"/>
                    </a:lnTo>
                    <a:lnTo>
                      <a:pt x="35" y="407"/>
                    </a:lnTo>
                    <a:lnTo>
                      <a:pt x="49" y="407"/>
                    </a:lnTo>
                    <a:lnTo>
                      <a:pt x="69" y="402"/>
                    </a:lnTo>
                    <a:lnTo>
                      <a:pt x="89" y="397"/>
                    </a:lnTo>
                    <a:lnTo>
                      <a:pt x="104" y="397"/>
                    </a:lnTo>
                    <a:lnTo>
                      <a:pt x="124" y="392"/>
                    </a:lnTo>
                    <a:lnTo>
                      <a:pt x="139" y="388"/>
                    </a:lnTo>
                    <a:lnTo>
                      <a:pt x="159" y="388"/>
                    </a:lnTo>
                    <a:lnTo>
                      <a:pt x="174" y="383"/>
                    </a:lnTo>
                    <a:lnTo>
                      <a:pt x="189" y="378"/>
                    </a:lnTo>
                    <a:lnTo>
                      <a:pt x="208" y="378"/>
                    </a:lnTo>
                    <a:lnTo>
                      <a:pt x="218" y="373"/>
                    </a:lnTo>
                    <a:lnTo>
                      <a:pt x="233" y="368"/>
                    </a:lnTo>
                    <a:lnTo>
                      <a:pt x="248" y="368"/>
                    </a:lnTo>
                    <a:lnTo>
                      <a:pt x="263" y="363"/>
                    </a:lnTo>
                    <a:lnTo>
                      <a:pt x="273" y="358"/>
                    </a:lnTo>
                    <a:lnTo>
                      <a:pt x="288" y="358"/>
                    </a:lnTo>
                    <a:lnTo>
                      <a:pt x="298" y="353"/>
                    </a:lnTo>
                    <a:lnTo>
                      <a:pt x="308" y="348"/>
                    </a:lnTo>
                    <a:lnTo>
                      <a:pt x="323" y="348"/>
                    </a:lnTo>
                    <a:lnTo>
                      <a:pt x="333" y="343"/>
                    </a:lnTo>
                    <a:lnTo>
                      <a:pt x="342" y="338"/>
                    </a:lnTo>
                    <a:lnTo>
                      <a:pt x="352" y="338"/>
                    </a:lnTo>
                    <a:lnTo>
                      <a:pt x="362" y="333"/>
                    </a:lnTo>
                    <a:lnTo>
                      <a:pt x="372" y="328"/>
                    </a:lnTo>
                    <a:lnTo>
                      <a:pt x="382" y="328"/>
                    </a:lnTo>
                    <a:lnTo>
                      <a:pt x="387" y="323"/>
                    </a:lnTo>
                    <a:lnTo>
                      <a:pt x="397" y="318"/>
                    </a:lnTo>
                    <a:lnTo>
                      <a:pt x="407" y="318"/>
                    </a:lnTo>
                    <a:lnTo>
                      <a:pt x="417" y="313"/>
                    </a:lnTo>
                    <a:lnTo>
                      <a:pt x="422" y="308"/>
                    </a:lnTo>
                    <a:lnTo>
                      <a:pt x="432" y="308"/>
                    </a:lnTo>
                    <a:lnTo>
                      <a:pt x="437" y="303"/>
                    </a:lnTo>
                    <a:lnTo>
                      <a:pt x="447" y="298"/>
                    </a:lnTo>
                    <a:lnTo>
                      <a:pt x="452" y="298"/>
                    </a:lnTo>
                    <a:lnTo>
                      <a:pt x="462" y="293"/>
                    </a:lnTo>
                    <a:lnTo>
                      <a:pt x="467" y="288"/>
                    </a:lnTo>
                    <a:lnTo>
                      <a:pt x="477" y="288"/>
                    </a:lnTo>
                    <a:lnTo>
                      <a:pt x="482" y="283"/>
                    </a:lnTo>
                    <a:lnTo>
                      <a:pt x="491" y="283"/>
                    </a:lnTo>
                    <a:lnTo>
                      <a:pt x="496" y="278"/>
                    </a:lnTo>
                    <a:lnTo>
                      <a:pt x="501" y="273"/>
                    </a:lnTo>
                    <a:lnTo>
                      <a:pt x="511" y="273"/>
                    </a:lnTo>
                    <a:lnTo>
                      <a:pt x="516" y="268"/>
                    </a:lnTo>
                    <a:lnTo>
                      <a:pt x="521" y="263"/>
                    </a:lnTo>
                    <a:lnTo>
                      <a:pt x="531" y="263"/>
                    </a:lnTo>
                    <a:lnTo>
                      <a:pt x="536" y="258"/>
                    </a:lnTo>
                    <a:lnTo>
                      <a:pt x="541" y="253"/>
                    </a:lnTo>
                    <a:lnTo>
                      <a:pt x="551" y="253"/>
                    </a:lnTo>
                    <a:lnTo>
                      <a:pt x="556" y="248"/>
                    </a:lnTo>
                    <a:lnTo>
                      <a:pt x="561" y="244"/>
                    </a:lnTo>
                    <a:lnTo>
                      <a:pt x="566" y="244"/>
                    </a:lnTo>
                    <a:lnTo>
                      <a:pt x="571" y="239"/>
                    </a:lnTo>
                    <a:lnTo>
                      <a:pt x="581" y="234"/>
                    </a:lnTo>
                    <a:lnTo>
                      <a:pt x="586" y="234"/>
                    </a:lnTo>
                    <a:lnTo>
                      <a:pt x="591" y="229"/>
                    </a:lnTo>
                    <a:lnTo>
                      <a:pt x="596" y="224"/>
                    </a:lnTo>
                    <a:lnTo>
                      <a:pt x="601" y="224"/>
                    </a:lnTo>
                    <a:lnTo>
                      <a:pt x="606" y="219"/>
                    </a:lnTo>
                    <a:lnTo>
                      <a:pt x="616" y="214"/>
                    </a:lnTo>
                    <a:lnTo>
                      <a:pt x="621" y="214"/>
                    </a:lnTo>
                    <a:lnTo>
                      <a:pt x="626" y="209"/>
                    </a:lnTo>
                    <a:lnTo>
                      <a:pt x="630" y="204"/>
                    </a:lnTo>
                    <a:lnTo>
                      <a:pt x="635" y="204"/>
                    </a:lnTo>
                    <a:lnTo>
                      <a:pt x="640" y="199"/>
                    </a:lnTo>
                    <a:lnTo>
                      <a:pt x="645" y="194"/>
                    </a:lnTo>
                    <a:lnTo>
                      <a:pt x="650" y="194"/>
                    </a:lnTo>
                    <a:lnTo>
                      <a:pt x="655" y="189"/>
                    </a:lnTo>
                    <a:lnTo>
                      <a:pt x="660" y="184"/>
                    </a:lnTo>
                    <a:lnTo>
                      <a:pt x="670" y="184"/>
                    </a:lnTo>
                    <a:lnTo>
                      <a:pt x="675" y="179"/>
                    </a:lnTo>
                    <a:lnTo>
                      <a:pt x="680" y="174"/>
                    </a:lnTo>
                    <a:lnTo>
                      <a:pt x="685" y="174"/>
                    </a:lnTo>
                    <a:lnTo>
                      <a:pt x="690" y="169"/>
                    </a:lnTo>
                    <a:lnTo>
                      <a:pt x="695" y="164"/>
                    </a:lnTo>
                    <a:lnTo>
                      <a:pt x="700" y="164"/>
                    </a:lnTo>
                    <a:lnTo>
                      <a:pt x="705" y="159"/>
                    </a:lnTo>
                    <a:lnTo>
                      <a:pt x="710" y="154"/>
                    </a:lnTo>
                    <a:lnTo>
                      <a:pt x="715" y="154"/>
                    </a:lnTo>
                    <a:lnTo>
                      <a:pt x="720" y="149"/>
                    </a:lnTo>
                    <a:lnTo>
                      <a:pt x="725" y="144"/>
                    </a:lnTo>
                    <a:lnTo>
                      <a:pt x="730" y="144"/>
                    </a:lnTo>
                    <a:lnTo>
                      <a:pt x="735" y="139"/>
                    </a:lnTo>
                    <a:lnTo>
                      <a:pt x="740" y="134"/>
                    </a:lnTo>
                    <a:lnTo>
                      <a:pt x="745" y="134"/>
                    </a:lnTo>
                    <a:lnTo>
                      <a:pt x="750" y="129"/>
                    </a:lnTo>
                    <a:lnTo>
                      <a:pt x="755" y="124"/>
                    </a:lnTo>
                    <a:lnTo>
                      <a:pt x="760" y="124"/>
                    </a:lnTo>
                    <a:lnTo>
                      <a:pt x="765" y="119"/>
                    </a:lnTo>
                    <a:lnTo>
                      <a:pt x="770" y="119"/>
                    </a:lnTo>
                    <a:lnTo>
                      <a:pt x="775" y="114"/>
                    </a:lnTo>
                    <a:lnTo>
                      <a:pt x="779" y="109"/>
                    </a:lnTo>
                    <a:lnTo>
                      <a:pt x="784" y="109"/>
                    </a:lnTo>
                    <a:lnTo>
                      <a:pt x="789" y="105"/>
                    </a:lnTo>
                    <a:lnTo>
                      <a:pt x="794" y="100"/>
                    </a:lnTo>
                    <a:lnTo>
                      <a:pt x="799" y="100"/>
                    </a:lnTo>
                    <a:lnTo>
                      <a:pt x="804" y="95"/>
                    </a:lnTo>
                    <a:lnTo>
                      <a:pt x="809" y="90"/>
                    </a:lnTo>
                    <a:lnTo>
                      <a:pt x="814" y="90"/>
                    </a:lnTo>
                    <a:lnTo>
                      <a:pt x="819" y="85"/>
                    </a:lnTo>
                    <a:lnTo>
                      <a:pt x="824" y="80"/>
                    </a:lnTo>
                    <a:lnTo>
                      <a:pt x="829" y="80"/>
                    </a:lnTo>
                    <a:lnTo>
                      <a:pt x="834" y="75"/>
                    </a:lnTo>
                    <a:lnTo>
                      <a:pt x="839" y="70"/>
                    </a:lnTo>
                    <a:lnTo>
                      <a:pt x="844" y="70"/>
                    </a:lnTo>
                    <a:lnTo>
                      <a:pt x="854" y="60"/>
                    </a:lnTo>
                    <a:lnTo>
                      <a:pt x="849" y="60"/>
                    </a:lnTo>
                    <a:lnTo>
                      <a:pt x="854" y="60"/>
                    </a:lnTo>
                    <a:lnTo>
                      <a:pt x="859" y="55"/>
                    </a:lnTo>
                    <a:lnTo>
                      <a:pt x="864" y="50"/>
                    </a:lnTo>
                    <a:lnTo>
                      <a:pt x="869" y="50"/>
                    </a:lnTo>
                    <a:lnTo>
                      <a:pt x="874" y="45"/>
                    </a:lnTo>
                    <a:lnTo>
                      <a:pt x="879" y="40"/>
                    </a:lnTo>
                    <a:lnTo>
                      <a:pt x="884" y="40"/>
                    </a:lnTo>
                    <a:lnTo>
                      <a:pt x="889" y="35"/>
                    </a:lnTo>
                    <a:lnTo>
                      <a:pt x="894" y="30"/>
                    </a:lnTo>
                    <a:lnTo>
                      <a:pt x="899" y="30"/>
                    </a:lnTo>
                    <a:lnTo>
                      <a:pt x="904" y="25"/>
                    </a:lnTo>
                    <a:lnTo>
                      <a:pt x="909" y="20"/>
                    </a:lnTo>
                    <a:lnTo>
                      <a:pt x="914" y="20"/>
                    </a:lnTo>
                    <a:lnTo>
                      <a:pt x="919" y="15"/>
                    </a:lnTo>
                    <a:lnTo>
                      <a:pt x="923" y="10"/>
                    </a:lnTo>
                    <a:lnTo>
                      <a:pt x="928" y="5"/>
                    </a:lnTo>
                    <a:lnTo>
                      <a:pt x="933" y="0"/>
                    </a:lnTo>
                    <a:lnTo>
                      <a:pt x="938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46"/>
              <p:cNvSpPr>
                <a:spLocks/>
              </p:cNvSpPr>
              <p:nvPr/>
            </p:nvSpPr>
            <p:spPr bwMode="auto">
              <a:xfrm>
                <a:off x="6110288" y="1800225"/>
                <a:ext cx="449263" cy="330200"/>
              </a:xfrm>
              <a:custGeom>
                <a:avLst/>
                <a:gdLst/>
                <a:ahLst/>
                <a:cxnLst>
                  <a:cxn ang="0">
                    <a:pos x="0" y="208"/>
                  </a:cxn>
                  <a:cxn ang="0">
                    <a:pos x="5" y="203"/>
                  </a:cxn>
                  <a:cxn ang="0">
                    <a:pos x="10" y="198"/>
                  </a:cxn>
                  <a:cxn ang="0">
                    <a:pos x="15" y="198"/>
                  </a:cxn>
                  <a:cxn ang="0">
                    <a:pos x="20" y="193"/>
                  </a:cxn>
                  <a:cxn ang="0">
                    <a:pos x="25" y="188"/>
                  </a:cxn>
                  <a:cxn ang="0">
                    <a:pos x="30" y="188"/>
                  </a:cxn>
                  <a:cxn ang="0">
                    <a:pos x="35" y="183"/>
                  </a:cxn>
                  <a:cxn ang="0">
                    <a:pos x="40" y="178"/>
                  </a:cxn>
                  <a:cxn ang="0">
                    <a:pos x="45" y="173"/>
                  </a:cxn>
                  <a:cxn ang="0">
                    <a:pos x="50" y="169"/>
                  </a:cxn>
                  <a:cxn ang="0">
                    <a:pos x="55" y="169"/>
                  </a:cxn>
                  <a:cxn ang="0">
                    <a:pos x="60" y="164"/>
                  </a:cxn>
                  <a:cxn ang="0">
                    <a:pos x="65" y="164"/>
                  </a:cxn>
                  <a:cxn ang="0">
                    <a:pos x="70" y="159"/>
                  </a:cxn>
                  <a:cxn ang="0">
                    <a:pos x="75" y="154"/>
                  </a:cxn>
                  <a:cxn ang="0">
                    <a:pos x="80" y="154"/>
                  </a:cxn>
                  <a:cxn ang="0">
                    <a:pos x="90" y="144"/>
                  </a:cxn>
                  <a:cxn ang="0">
                    <a:pos x="85" y="144"/>
                  </a:cxn>
                  <a:cxn ang="0">
                    <a:pos x="90" y="144"/>
                  </a:cxn>
                  <a:cxn ang="0">
                    <a:pos x="95" y="139"/>
                  </a:cxn>
                  <a:cxn ang="0">
                    <a:pos x="100" y="134"/>
                  </a:cxn>
                  <a:cxn ang="0">
                    <a:pos x="105" y="134"/>
                  </a:cxn>
                  <a:cxn ang="0">
                    <a:pos x="110" y="129"/>
                  </a:cxn>
                  <a:cxn ang="0">
                    <a:pos x="115" y="124"/>
                  </a:cxn>
                  <a:cxn ang="0">
                    <a:pos x="120" y="124"/>
                  </a:cxn>
                  <a:cxn ang="0">
                    <a:pos x="125" y="119"/>
                  </a:cxn>
                  <a:cxn ang="0">
                    <a:pos x="130" y="114"/>
                  </a:cxn>
                  <a:cxn ang="0">
                    <a:pos x="134" y="109"/>
                  </a:cxn>
                  <a:cxn ang="0">
                    <a:pos x="139" y="104"/>
                  </a:cxn>
                  <a:cxn ang="0">
                    <a:pos x="144" y="104"/>
                  </a:cxn>
                  <a:cxn ang="0">
                    <a:pos x="149" y="99"/>
                  </a:cxn>
                  <a:cxn ang="0">
                    <a:pos x="154" y="94"/>
                  </a:cxn>
                  <a:cxn ang="0">
                    <a:pos x="159" y="94"/>
                  </a:cxn>
                  <a:cxn ang="0">
                    <a:pos x="164" y="89"/>
                  </a:cxn>
                  <a:cxn ang="0">
                    <a:pos x="169" y="84"/>
                  </a:cxn>
                  <a:cxn ang="0">
                    <a:pos x="174" y="79"/>
                  </a:cxn>
                  <a:cxn ang="0">
                    <a:pos x="179" y="74"/>
                  </a:cxn>
                  <a:cxn ang="0">
                    <a:pos x="184" y="74"/>
                  </a:cxn>
                  <a:cxn ang="0">
                    <a:pos x="189" y="69"/>
                  </a:cxn>
                  <a:cxn ang="0">
                    <a:pos x="194" y="64"/>
                  </a:cxn>
                  <a:cxn ang="0">
                    <a:pos x="199" y="64"/>
                  </a:cxn>
                  <a:cxn ang="0">
                    <a:pos x="204" y="59"/>
                  </a:cxn>
                  <a:cxn ang="0">
                    <a:pos x="209" y="54"/>
                  </a:cxn>
                  <a:cxn ang="0">
                    <a:pos x="214" y="49"/>
                  </a:cxn>
                  <a:cxn ang="0">
                    <a:pos x="219" y="44"/>
                  </a:cxn>
                  <a:cxn ang="0">
                    <a:pos x="224" y="44"/>
                  </a:cxn>
                  <a:cxn ang="0">
                    <a:pos x="229" y="39"/>
                  </a:cxn>
                  <a:cxn ang="0">
                    <a:pos x="234" y="34"/>
                  </a:cxn>
                  <a:cxn ang="0">
                    <a:pos x="239" y="34"/>
                  </a:cxn>
                  <a:cxn ang="0">
                    <a:pos x="244" y="29"/>
                  </a:cxn>
                  <a:cxn ang="0">
                    <a:pos x="249" y="25"/>
                  </a:cxn>
                  <a:cxn ang="0">
                    <a:pos x="254" y="20"/>
                  </a:cxn>
                  <a:cxn ang="0">
                    <a:pos x="259" y="15"/>
                  </a:cxn>
                  <a:cxn ang="0">
                    <a:pos x="264" y="15"/>
                  </a:cxn>
                  <a:cxn ang="0">
                    <a:pos x="269" y="10"/>
                  </a:cxn>
                  <a:cxn ang="0">
                    <a:pos x="274" y="5"/>
                  </a:cxn>
                  <a:cxn ang="0">
                    <a:pos x="278" y="5"/>
                  </a:cxn>
                  <a:cxn ang="0">
                    <a:pos x="283" y="0"/>
                  </a:cxn>
                </a:cxnLst>
                <a:rect l="0" t="0" r="r" b="b"/>
                <a:pathLst>
                  <a:path w="283" h="208">
                    <a:moveTo>
                      <a:pt x="0" y="208"/>
                    </a:moveTo>
                    <a:lnTo>
                      <a:pt x="5" y="203"/>
                    </a:lnTo>
                    <a:lnTo>
                      <a:pt x="10" y="198"/>
                    </a:lnTo>
                    <a:lnTo>
                      <a:pt x="15" y="198"/>
                    </a:lnTo>
                    <a:lnTo>
                      <a:pt x="20" y="193"/>
                    </a:lnTo>
                    <a:lnTo>
                      <a:pt x="25" y="188"/>
                    </a:lnTo>
                    <a:lnTo>
                      <a:pt x="30" y="188"/>
                    </a:lnTo>
                    <a:lnTo>
                      <a:pt x="35" y="183"/>
                    </a:lnTo>
                    <a:lnTo>
                      <a:pt x="40" y="178"/>
                    </a:lnTo>
                    <a:lnTo>
                      <a:pt x="45" y="173"/>
                    </a:lnTo>
                    <a:lnTo>
                      <a:pt x="50" y="169"/>
                    </a:lnTo>
                    <a:lnTo>
                      <a:pt x="55" y="169"/>
                    </a:lnTo>
                    <a:lnTo>
                      <a:pt x="60" y="164"/>
                    </a:lnTo>
                    <a:lnTo>
                      <a:pt x="65" y="164"/>
                    </a:lnTo>
                    <a:lnTo>
                      <a:pt x="70" y="159"/>
                    </a:lnTo>
                    <a:lnTo>
                      <a:pt x="75" y="154"/>
                    </a:lnTo>
                    <a:lnTo>
                      <a:pt x="80" y="154"/>
                    </a:lnTo>
                    <a:lnTo>
                      <a:pt x="90" y="144"/>
                    </a:lnTo>
                    <a:lnTo>
                      <a:pt x="85" y="144"/>
                    </a:lnTo>
                    <a:lnTo>
                      <a:pt x="90" y="144"/>
                    </a:lnTo>
                    <a:lnTo>
                      <a:pt x="95" y="139"/>
                    </a:lnTo>
                    <a:lnTo>
                      <a:pt x="100" y="134"/>
                    </a:lnTo>
                    <a:lnTo>
                      <a:pt x="105" y="134"/>
                    </a:lnTo>
                    <a:lnTo>
                      <a:pt x="110" y="129"/>
                    </a:lnTo>
                    <a:lnTo>
                      <a:pt x="115" y="124"/>
                    </a:lnTo>
                    <a:lnTo>
                      <a:pt x="120" y="124"/>
                    </a:lnTo>
                    <a:lnTo>
                      <a:pt x="125" y="119"/>
                    </a:lnTo>
                    <a:lnTo>
                      <a:pt x="130" y="114"/>
                    </a:lnTo>
                    <a:lnTo>
                      <a:pt x="134" y="109"/>
                    </a:lnTo>
                    <a:lnTo>
                      <a:pt x="139" y="104"/>
                    </a:lnTo>
                    <a:lnTo>
                      <a:pt x="144" y="104"/>
                    </a:lnTo>
                    <a:lnTo>
                      <a:pt x="149" y="99"/>
                    </a:lnTo>
                    <a:lnTo>
                      <a:pt x="154" y="94"/>
                    </a:lnTo>
                    <a:lnTo>
                      <a:pt x="159" y="94"/>
                    </a:lnTo>
                    <a:lnTo>
                      <a:pt x="164" y="89"/>
                    </a:lnTo>
                    <a:lnTo>
                      <a:pt x="169" y="84"/>
                    </a:lnTo>
                    <a:lnTo>
                      <a:pt x="174" y="79"/>
                    </a:lnTo>
                    <a:lnTo>
                      <a:pt x="179" y="74"/>
                    </a:lnTo>
                    <a:lnTo>
                      <a:pt x="184" y="74"/>
                    </a:lnTo>
                    <a:lnTo>
                      <a:pt x="189" y="69"/>
                    </a:lnTo>
                    <a:lnTo>
                      <a:pt x="194" y="64"/>
                    </a:lnTo>
                    <a:lnTo>
                      <a:pt x="199" y="64"/>
                    </a:lnTo>
                    <a:lnTo>
                      <a:pt x="204" y="59"/>
                    </a:lnTo>
                    <a:lnTo>
                      <a:pt x="209" y="54"/>
                    </a:lnTo>
                    <a:lnTo>
                      <a:pt x="214" y="49"/>
                    </a:lnTo>
                    <a:lnTo>
                      <a:pt x="219" y="44"/>
                    </a:lnTo>
                    <a:lnTo>
                      <a:pt x="224" y="44"/>
                    </a:lnTo>
                    <a:lnTo>
                      <a:pt x="229" y="39"/>
                    </a:lnTo>
                    <a:lnTo>
                      <a:pt x="234" y="34"/>
                    </a:lnTo>
                    <a:lnTo>
                      <a:pt x="239" y="34"/>
                    </a:lnTo>
                    <a:lnTo>
                      <a:pt x="244" y="29"/>
                    </a:lnTo>
                    <a:lnTo>
                      <a:pt x="249" y="25"/>
                    </a:lnTo>
                    <a:lnTo>
                      <a:pt x="254" y="20"/>
                    </a:lnTo>
                    <a:lnTo>
                      <a:pt x="259" y="15"/>
                    </a:lnTo>
                    <a:lnTo>
                      <a:pt x="264" y="15"/>
                    </a:lnTo>
                    <a:lnTo>
                      <a:pt x="269" y="10"/>
                    </a:lnTo>
                    <a:lnTo>
                      <a:pt x="274" y="5"/>
                    </a:lnTo>
                    <a:lnTo>
                      <a:pt x="278" y="5"/>
                    </a:lnTo>
                    <a:lnTo>
                      <a:pt x="283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48" name="Straight Connector 47"/>
            <p:cNvCxnSpPr>
              <a:endCxn id="45" idx="1"/>
            </p:cNvCxnSpPr>
            <p:nvPr/>
          </p:nvCxnSpPr>
          <p:spPr bwMode="auto">
            <a:xfrm flipV="1">
              <a:off x="2667000" y="1800225"/>
              <a:ext cx="3973514" cy="307657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2698423" y="1809161"/>
            <a:ext cx="406400" cy="372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4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423" y="1809161"/>
                          <a:ext cx="406400" cy="372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8"/>
            <p:cNvGraphicFramePr>
              <a:graphicFrameLocks noChangeAspect="1"/>
            </p:cNvGraphicFramePr>
            <p:nvPr/>
          </p:nvGraphicFramePr>
          <p:xfrm>
            <a:off x="6139206" y="4396818"/>
            <a:ext cx="33813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5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5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9206" y="4396818"/>
                          <a:ext cx="33813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Arc 50"/>
            <p:cNvSpPr/>
            <p:nvPr/>
          </p:nvSpPr>
          <p:spPr bwMode="auto">
            <a:xfrm>
              <a:off x="2895600" y="4495800"/>
              <a:ext cx="609600" cy="91440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370165" y="435358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91337"/>
              </p:ext>
            </p:extLst>
          </p:nvPr>
        </p:nvGraphicFramePr>
        <p:xfrm>
          <a:off x="5496596" y="1608961"/>
          <a:ext cx="1243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6" name="Equation" r:id="rId9" imgW="787320" imgH="241200" progId="Equation.DSMT4">
                  <p:embed/>
                </p:oleObj>
              </mc:Choice>
              <mc:Fallback>
                <p:oleObj name="Equation" r:id="rId9" imgW="787320" imgH="24120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596" y="1608961"/>
                        <a:ext cx="12430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3"/>
          <p:cNvGrpSpPr/>
          <p:nvPr/>
        </p:nvGrpSpPr>
        <p:grpSpPr>
          <a:xfrm>
            <a:off x="289875" y="1989056"/>
            <a:ext cx="4046456" cy="2158738"/>
            <a:chOff x="289875" y="1989056"/>
            <a:chExt cx="4046456" cy="2158738"/>
          </a:xfrm>
        </p:grpSpPr>
        <p:cxnSp>
          <p:nvCxnSpPr>
            <p:cNvPr id="63" name="Straight Connector 62"/>
            <p:cNvCxnSpPr/>
            <p:nvPr/>
          </p:nvCxnSpPr>
          <p:spPr bwMode="auto">
            <a:xfrm>
              <a:off x="377072" y="2724346"/>
              <a:ext cx="246039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rot="10800000" flipV="1">
              <a:off x="339368" y="1989056"/>
              <a:ext cx="3996963" cy="18759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0" name="Object 49"/>
            <p:cNvGraphicFramePr>
              <a:graphicFrameLocks noChangeAspect="1"/>
            </p:cNvGraphicFramePr>
            <p:nvPr/>
          </p:nvGraphicFramePr>
          <p:xfrm>
            <a:off x="289875" y="3219499"/>
            <a:ext cx="85726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7" name="Equation" r:id="rId11" imgW="406080" imgH="241200" progId="Equation.DSMT4">
                    <p:embed/>
                  </p:oleObj>
                </mc:Choice>
                <mc:Fallback>
                  <p:oleObj name="Equation" r:id="rId11" imgW="406080" imgH="241200" progId="Equation.DSMT4">
                    <p:embed/>
                    <p:pic>
                      <p:nvPicPr>
                        <p:cNvPr id="6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75" y="3219499"/>
                          <a:ext cx="857262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Arc 60"/>
            <p:cNvSpPr/>
            <p:nvPr/>
          </p:nvSpPr>
          <p:spPr bwMode="auto">
            <a:xfrm>
              <a:off x="602531" y="3643705"/>
              <a:ext cx="321296" cy="504089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 bwMode="auto">
            <a:xfrm>
              <a:off x="329938" y="3864990"/>
              <a:ext cx="55618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Group 74"/>
          <p:cNvGrpSpPr/>
          <p:nvPr/>
        </p:nvGrpSpPr>
        <p:grpSpPr>
          <a:xfrm>
            <a:off x="340935" y="1838227"/>
            <a:ext cx="3995395" cy="1528713"/>
            <a:chOff x="-4647415" y="2185448"/>
            <a:chExt cx="3995395" cy="1528713"/>
          </a:xfrm>
        </p:grpSpPr>
        <p:cxnSp>
          <p:nvCxnSpPr>
            <p:cNvPr id="76" name="Straight Connector 75"/>
            <p:cNvCxnSpPr/>
            <p:nvPr/>
          </p:nvCxnSpPr>
          <p:spPr bwMode="auto">
            <a:xfrm flipV="1">
              <a:off x="-4628561" y="2571947"/>
              <a:ext cx="2562520" cy="1099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rot="10800000" flipV="1">
              <a:off x="-4620704" y="2185448"/>
              <a:ext cx="3968684" cy="11689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8" name="Object 49"/>
            <p:cNvGraphicFramePr>
              <a:graphicFrameLocks noChangeAspect="1"/>
            </p:cNvGraphicFramePr>
            <p:nvPr/>
          </p:nvGraphicFramePr>
          <p:xfrm>
            <a:off x="-4084162" y="3049817"/>
            <a:ext cx="85726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8" name="Equation" r:id="rId13" imgW="406080" imgH="241200" progId="Equation.DSMT4">
                    <p:embed/>
                  </p:oleObj>
                </mc:Choice>
                <mc:Fallback>
                  <p:oleObj name="Equation" r:id="rId13" imgW="406080" imgH="241200" progId="Equation.DSMT4">
                    <p:embed/>
                    <p:pic>
                      <p:nvPicPr>
                        <p:cNvPr id="7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084162" y="3049817"/>
                          <a:ext cx="857262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Arc 78"/>
            <p:cNvSpPr/>
            <p:nvPr/>
          </p:nvSpPr>
          <p:spPr bwMode="auto">
            <a:xfrm>
              <a:off x="-4346541" y="3210072"/>
              <a:ext cx="321296" cy="504089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0" name="Straight Connector 79"/>
            <p:cNvCxnSpPr/>
            <p:nvPr/>
          </p:nvCxnSpPr>
          <p:spPr bwMode="auto">
            <a:xfrm>
              <a:off x="-4647415" y="3393650"/>
              <a:ext cx="55618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5" name="TextBox 84"/>
          <p:cNvSpPr txBox="1"/>
          <p:nvPr/>
        </p:nvSpPr>
        <p:spPr>
          <a:xfrm>
            <a:off x="4512182" y="2150689"/>
            <a:ext cx="4454852" cy="923330"/>
          </a:xfrm>
          <a:prstGeom prst="rect">
            <a:avLst/>
          </a:prstGeom>
          <a:solidFill>
            <a:srgbClr val="00B0F0">
              <a:alpha val="27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In the region of normal dispersion the group velocity is always less than c and phase velocity</a:t>
            </a:r>
            <a:endParaRPr lang="en-US" dirty="0"/>
          </a:p>
        </p:txBody>
      </p:sp>
      <p:graphicFrame>
        <p:nvGraphicFramePr>
          <p:cNvPr id="174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3296"/>
              </p:ext>
            </p:extLst>
          </p:nvPr>
        </p:nvGraphicFramePr>
        <p:xfrm>
          <a:off x="4394200" y="3357563"/>
          <a:ext cx="4502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9" name="Equation" r:id="rId14" imgW="3162240" imgH="609480" progId="Equation.DSMT4">
                  <p:embed/>
                </p:oleObj>
              </mc:Choice>
              <mc:Fallback>
                <p:oleObj name="Equation" r:id="rId14" imgW="3162240" imgH="609480" progId="Equation.DSMT4">
                  <p:embed/>
                  <p:pic>
                    <p:nvPicPr>
                      <p:cNvPr id="174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7563"/>
                        <a:ext cx="4502150" cy="869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85704"/>
              </p:ext>
            </p:extLst>
          </p:nvPr>
        </p:nvGraphicFramePr>
        <p:xfrm>
          <a:off x="1641049" y="5108493"/>
          <a:ext cx="1768983" cy="60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0" name="Equation" r:id="rId16" imgW="1269720" imgH="431640" progId="Equation.DSMT4">
                  <p:embed/>
                </p:oleObj>
              </mc:Choice>
              <mc:Fallback>
                <p:oleObj name="Equation" r:id="rId16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41049" y="5108493"/>
                        <a:ext cx="1768983" cy="601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69016"/>
              </p:ext>
            </p:extLst>
          </p:nvPr>
        </p:nvGraphicFramePr>
        <p:xfrm>
          <a:off x="4094666" y="5064043"/>
          <a:ext cx="701681" cy="6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1" name="Equation" r:id="rId18" imgW="507960" imgH="444240" progId="Equation.DSMT4">
                  <p:embed/>
                </p:oleObj>
              </mc:Choice>
              <mc:Fallback>
                <p:oleObj name="Equation" r:id="rId18" imgW="507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94666" y="5064043"/>
                        <a:ext cx="701681" cy="6139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69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13</TotalTime>
  <Words>1047</Words>
  <Application>Microsoft Office PowerPoint</Application>
  <PresentationFormat>On-screen Show (4:3)</PresentationFormat>
  <Paragraphs>224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宋体</vt:lpstr>
      <vt:lpstr>Arial</vt:lpstr>
      <vt:lpstr>Helvetica</vt:lpstr>
      <vt:lpstr>Symbol</vt:lpstr>
      <vt:lpstr>Times New Roman</vt:lpstr>
      <vt:lpstr>Default Design</vt:lpstr>
      <vt:lpstr>Equation</vt:lpstr>
      <vt:lpstr>MathType 7.0 Equation</vt:lpstr>
      <vt:lpstr>Lecture 21</vt:lpstr>
      <vt:lpstr>Which speed of light?</vt:lpstr>
      <vt:lpstr>Modulated waves</vt:lpstr>
      <vt:lpstr>Wave packets</vt:lpstr>
      <vt:lpstr>Gaussian wave packets </vt:lpstr>
      <vt:lpstr>Gaussian Packets </vt:lpstr>
      <vt:lpstr>Group velocity dispersion</vt:lpstr>
      <vt:lpstr>Chirped pulses</vt:lpstr>
      <vt:lpstr>Group velocity vs. Phase velocity </vt:lpstr>
      <vt:lpstr>Energy in the dispersive medium</vt:lpstr>
      <vt:lpstr>Poynting vector and rate of energy change</vt:lpstr>
      <vt:lpstr>What is electrical energy in the dispersive medium?</vt:lpstr>
      <vt:lpstr>What is electrical energy in the dispersive medium?</vt:lpstr>
      <vt:lpstr>Energy density in the dispersive medium</vt:lpstr>
      <vt:lpstr>Energy density in the non-dispersive medium</vt:lpstr>
      <vt:lpstr>Dipole potential energy</vt:lpstr>
      <vt:lpstr>Kinetic Energy </vt:lpstr>
      <vt:lpstr>The expression for the total  energy </vt:lpstr>
      <vt:lpstr>Energy veloc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ob</dc:creator>
  <cp:lastModifiedBy>jacob khurgin</cp:lastModifiedBy>
  <cp:revision>263</cp:revision>
  <cp:lastPrinted>1601-01-01T00:00:00Z</cp:lastPrinted>
  <dcterms:created xsi:type="dcterms:W3CDTF">1601-01-01T00:00:00Z</dcterms:created>
  <dcterms:modified xsi:type="dcterms:W3CDTF">2021-11-16T13:2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